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D3EED8" w14:textId="77777777" w:rsidR="009328AE" w:rsidRPr="00183E69" w:rsidRDefault="009328AE" w:rsidP="009328AE">
      <w:pPr>
        <w:autoSpaceDE w:val="0"/>
        <w:autoSpaceDN w:val="0"/>
        <w:adjustRightInd w:val="0"/>
        <w:spacing w:line="480" w:lineRule="auto"/>
        <w:jc w:val="center"/>
        <w:rPr>
          <w:rFonts w:ascii="Times New Roman" w:eastAsia="TimesNewRomanPSMT" w:hAnsi="Times New Roman"/>
          <w:b/>
          <w:kern w:val="0"/>
          <w:sz w:val="52"/>
          <w:szCs w:val="52"/>
        </w:rPr>
      </w:pPr>
      <w:r w:rsidRPr="00183E69">
        <w:rPr>
          <w:rFonts w:ascii="Times New Roman" w:eastAsia="TimesNewRomanPSMT" w:hAnsi="Times New Roman"/>
          <w:b/>
          <w:kern w:val="0"/>
          <w:sz w:val="52"/>
          <w:szCs w:val="52"/>
        </w:rPr>
        <w:t>Supporting Information</w:t>
      </w:r>
    </w:p>
    <w:p w14:paraId="5A924E39" w14:textId="2F35F853" w:rsidR="0016321E" w:rsidRPr="0016321E" w:rsidRDefault="00D6658F" w:rsidP="0016321E">
      <w:pPr>
        <w:pStyle w:val="BATitle"/>
        <w:spacing w:beforeLines="350" w:before="1092" w:line="360" w:lineRule="exact"/>
        <w:ind w:right="329"/>
        <w:rPr>
          <w:sz w:val="28"/>
          <w:szCs w:val="28"/>
        </w:rPr>
      </w:pPr>
      <w:r w:rsidRPr="00DE2837">
        <w:rPr>
          <w:i/>
          <w:iCs/>
          <w:sz w:val="28"/>
          <w:szCs w:val="28"/>
        </w:rPr>
        <w:t>Ortho</w:t>
      </w:r>
      <w:r w:rsidRPr="00D6658F">
        <w:rPr>
          <w:sz w:val="28"/>
          <w:szCs w:val="28"/>
        </w:rPr>
        <w:t xml:space="preserve">-Ester-Substituted Diaryliodonium Salts Enabled Regioselective Cyclization of Naphthol toward </w:t>
      </w:r>
      <w:bookmarkStart w:id="0" w:name="_Hlk135760990"/>
      <w:r w:rsidRPr="00D6658F">
        <w:rPr>
          <w:sz w:val="28"/>
          <w:szCs w:val="28"/>
        </w:rPr>
        <w:t>3,4-Benzocoumarins</w:t>
      </w:r>
      <w:bookmarkEnd w:id="0"/>
    </w:p>
    <w:p w14:paraId="239F302A" w14:textId="77777777" w:rsidR="009328AE" w:rsidRPr="00133DF0" w:rsidRDefault="009328AE" w:rsidP="00BE2C8D">
      <w:pPr>
        <w:pStyle w:val="BATitle"/>
        <w:spacing w:beforeLines="350" w:before="1092" w:line="360" w:lineRule="exact"/>
        <w:ind w:right="329"/>
        <w:jc w:val="both"/>
        <w:rPr>
          <w:sz w:val="28"/>
          <w:szCs w:val="28"/>
          <w:lang w:eastAsia="zh-CN"/>
        </w:rPr>
      </w:pPr>
    </w:p>
    <w:p w14:paraId="3B1DFCDD" w14:textId="77777777" w:rsidR="004D60D4" w:rsidRPr="007472FB" w:rsidRDefault="004D60D4" w:rsidP="004D60D4">
      <w:pPr>
        <w:pStyle w:val="MainText"/>
        <w:jc w:val="both"/>
      </w:pPr>
      <w:proofErr w:type="spellStart"/>
      <w:r>
        <w:t>Ke</w:t>
      </w:r>
      <w:proofErr w:type="spellEnd"/>
      <w:r>
        <w:t xml:space="preserve"> Jiang</w:t>
      </w:r>
      <w:r w:rsidRPr="007472FB">
        <w:rPr>
          <w:vertAlign w:val="superscript"/>
        </w:rPr>
        <w:t>1</w:t>
      </w:r>
      <w:r w:rsidRPr="007472FB">
        <w:t xml:space="preserve">, </w:t>
      </w:r>
      <w:r>
        <w:t>Cheng Pan</w:t>
      </w:r>
      <w:r w:rsidRPr="00FE7F2B">
        <w:rPr>
          <w:vertAlign w:val="superscript"/>
          <w:lang w:val="de-DE"/>
        </w:rPr>
        <w:t>1</w:t>
      </w:r>
      <w:r>
        <w:t xml:space="preserve">, </w:t>
      </w:r>
      <w:proofErr w:type="spellStart"/>
      <w:r>
        <w:t>Limin</w:t>
      </w:r>
      <w:proofErr w:type="spellEnd"/>
      <w:r>
        <w:t xml:space="preserve"> Wang</w:t>
      </w:r>
      <w:r w:rsidRPr="00FE7F2B">
        <w:rPr>
          <w:vertAlign w:val="superscript"/>
          <w:lang w:val="de-DE"/>
        </w:rPr>
        <w:t>1</w:t>
      </w:r>
      <w:r w:rsidRPr="00663C56">
        <w:rPr>
          <w:lang w:val="de-DE"/>
        </w:rPr>
        <w:t>,</w:t>
      </w:r>
      <w:r w:rsidRPr="007472FB">
        <w:t xml:space="preserve"> </w:t>
      </w:r>
      <w:proofErr w:type="spellStart"/>
      <w:r>
        <w:rPr>
          <w:rFonts w:hint="eastAsia"/>
          <w:lang w:eastAsia="zh-CN"/>
        </w:rPr>
        <w:t>Hao</w:t>
      </w:r>
      <w:proofErr w:type="spellEnd"/>
      <w:r>
        <w:t xml:space="preserve">-Yang </w:t>
      </w:r>
      <w:proofErr w:type="gramStart"/>
      <w:r>
        <w:t>Wang,</w:t>
      </w:r>
      <w:r w:rsidRPr="00FE7F2B">
        <w:rPr>
          <w:lang w:val="de-DE"/>
        </w:rPr>
        <w:t>*</w:t>
      </w:r>
      <w:proofErr w:type="gramEnd"/>
      <w:r>
        <w:rPr>
          <w:vertAlign w:val="superscript"/>
          <w:lang w:val="de-DE"/>
        </w:rPr>
        <w:t>2</w:t>
      </w:r>
      <w:r>
        <w:t xml:space="preserve"> </w:t>
      </w:r>
      <w:r w:rsidRPr="007472FB">
        <w:t>and</w:t>
      </w:r>
      <w:r w:rsidRPr="00ED26CD">
        <w:t xml:space="preserve"> </w:t>
      </w:r>
      <w:proofErr w:type="spellStart"/>
      <w:r>
        <w:t>Jianwei</w:t>
      </w:r>
      <w:proofErr w:type="spellEnd"/>
      <w:r>
        <w:t xml:space="preserve"> Han</w:t>
      </w:r>
      <w:r w:rsidRPr="00FE7F2B">
        <w:rPr>
          <w:lang w:val="de-DE"/>
        </w:rPr>
        <w:t>*</w:t>
      </w:r>
      <w:r w:rsidRPr="00FE7F2B">
        <w:rPr>
          <w:vertAlign w:val="superscript"/>
          <w:lang w:val="de-DE"/>
        </w:rPr>
        <w:t>1</w:t>
      </w:r>
    </w:p>
    <w:p w14:paraId="087A7C43" w14:textId="77777777" w:rsidR="004D60D4" w:rsidRPr="007472FB" w:rsidRDefault="004D60D4" w:rsidP="004D60D4">
      <w:pPr>
        <w:pStyle w:val="MainText"/>
        <w:jc w:val="both"/>
      </w:pPr>
    </w:p>
    <w:p w14:paraId="5DFDBEE0" w14:textId="77777777" w:rsidR="004D60D4" w:rsidRPr="00E477C7" w:rsidRDefault="004D60D4" w:rsidP="004D60D4">
      <w:pPr>
        <w:pStyle w:val="MainText"/>
        <w:jc w:val="both"/>
        <w:rPr>
          <w:lang w:val="de-DE"/>
        </w:rPr>
      </w:pPr>
      <w:r w:rsidRPr="007472FB">
        <w:t>Address:</w:t>
      </w:r>
      <w:r w:rsidRPr="007472FB">
        <w:rPr>
          <w:vertAlign w:val="superscript"/>
        </w:rPr>
        <w:t xml:space="preserve"> 1</w:t>
      </w:r>
      <w:r w:rsidRPr="004C60F8">
        <w:rPr>
          <w:lang w:val="de-DE"/>
        </w:rPr>
        <w:t>Key Laboratory for Advanced Ma</w:t>
      </w:r>
      <w:proofErr w:type="spellStart"/>
      <w:r>
        <w:t>terials</w:t>
      </w:r>
      <w:proofErr w:type="spellEnd"/>
      <w:r>
        <w:t xml:space="preserve"> and </w:t>
      </w:r>
      <w:proofErr w:type="spellStart"/>
      <w:r>
        <w:t>Feringa</w:t>
      </w:r>
      <w:proofErr w:type="spellEnd"/>
      <w:r>
        <w:t xml:space="preserve"> Nobel Prize</w:t>
      </w:r>
      <w:r>
        <w:rPr>
          <w:rFonts w:hint="eastAsia"/>
          <w:lang w:eastAsia="zh-CN"/>
        </w:rPr>
        <w:t xml:space="preserve"> </w:t>
      </w:r>
      <w:r w:rsidRPr="004C60F8">
        <w:rPr>
          <w:lang w:val="de-DE"/>
        </w:rPr>
        <w:t>S</w:t>
      </w:r>
      <w:proofErr w:type="spellStart"/>
      <w:r>
        <w:t>cientist</w:t>
      </w:r>
      <w:proofErr w:type="spellEnd"/>
      <w:r>
        <w:t xml:space="preserve"> Joint Research </w:t>
      </w:r>
      <w:proofErr w:type="spellStart"/>
      <w:r>
        <w:t>Center</w:t>
      </w:r>
      <w:proofErr w:type="spellEnd"/>
      <w:r>
        <w:t>,</w:t>
      </w:r>
      <w:r>
        <w:rPr>
          <w:rFonts w:hint="eastAsia"/>
          <w:lang w:eastAsia="zh-CN"/>
        </w:rPr>
        <w:t xml:space="preserve"> </w:t>
      </w:r>
      <w:r w:rsidRPr="004C60F8">
        <w:rPr>
          <w:lang w:val="de-DE"/>
        </w:rPr>
        <w:t>Department of Fine Chemistry and Institute of Fine Chemicals,</w:t>
      </w:r>
      <w:r>
        <w:rPr>
          <w:rFonts w:hint="eastAsia"/>
          <w:lang w:val="de-DE" w:eastAsia="zh-CN"/>
        </w:rPr>
        <w:t xml:space="preserve"> </w:t>
      </w:r>
      <w:r w:rsidRPr="004C60F8">
        <w:rPr>
          <w:lang w:val="de-DE"/>
        </w:rPr>
        <w:t>School of Chemistry and Molecular Engineering</w:t>
      </w:r>
      <w:r w:rsidRPr="00E477C7">
        <w:rPr>
          <w:lang w:val="de-DE"/>
        </w:rPr>
        <w:t>,</w:t>
      </w:r>
      <w:r w:rsidRPr="00E477C7">
        <w:rPr>
          <w:rFonts w:hint="eastAsia"/>
          <w:lang w:val="de-DE"/>
        </w:rPr>
        <w:t xml:space="preserve"> </w:t>
      </w:r>
      <w:r w:rsidRPr="00E477C7">
        <w:rPr>
          <w:lang w:val="de-DE"/>
        </w:rPr>
        <w:t>East China University of Science and Technology</w:t>
      </w:r>
      <w:r w:rsidRPr="00E477C7">
        <w:rPr>
          <w:rFonts w:hint="eastAsia"/>
          <w:lang w:val="de-DE"/>
        </w:rPr>
        <w:t xml:space="preserve">, </w:t>
      </w:r>
      <w:r w:rsidRPr="00E477C7">
        <w:rPr>
          <w:lang w:val="de-DE"/>
        </w:rPr>
        <w:t>130</w:t>
      </w:r>
      <w:r w:rsidRPr="00E477C7">
        <w:rPr>
          <w:rFonts w:hint="eastAsia"/>
          <w:lang w:val="de-DE"/>
        </w:rPr>
        <w:t xml:space="preserve"> </w:t>
      </w:r>
      <w:r w:rsidRPr="00E477C7">
        <w:rPr>
          <w:lang w:val="de-DE"/>
        </w:rPr>
        <w:t>Meilong Road</w:t>
      </w:r>
      <w:r w:rsidRPr="00E477C7">
        <w:rPr>
          <w:rFonts w:hint="eastAsia"/>
          <w:lang w:val="de-DE"/>
        </w:rPr>
        <w:t xml:space="preserve">, </w:t>
      </w:r>
      <w:r w:rsidRPr="00E477C7">
        <w:rPr>
          <w:lang w:val="de-DE"/>
        </w:rPr>
        <w:t>Shanghai 200237, P. R. Chin</w:t>
      </w:r>
      <w:r w:rsidRPr="00E477C7">
        <w:rPr>
          <w:rFonts w:hint="eastAsia"/>
          <w:lang w:val="de-DE"/>
        </w:rPr>
        <w:t>a</w:t>
      </w:r>
    </w:p>
    <w:p w14:paraId="6A907B7A" w14:textId="77777777" w:rsidR="004D60D4" w:rsidRDefault="004D60D4" w:rsidP="004D60D4">
      <w:pPr>
        <w:pStyle w:val="MainText"/>
      </w:pPr>
      <w:r w:rsidRPr="007472FB">
        <w:t xml:space="preserve">Email: </w:t>
      </w:r>
      <w:proofErr w:type="spellStart"/>
      <w:r>
        <w:t>Jianwei</w:t>
      </w:r>
      <w:proofErr w:type="spellEnd"/>
      <w:r>
        <w:t xml:space="preserve"> Han</w:t>
      </w:r>
      <w:r w:rsidRPr="00AF2FA1">
        <w:rPr>
          <w:lang w:val="de-DE"/>
        </w:rPr>
        <w:t>*</w:t>
      </w:r>
      <w:r>
        <w:t xml:space="preserve"> – </w:t>
      </w:r>
      <w:hyperlink r:id="rId8" w:history="1">
        <w:r w:rsidRPr="00692EB5">
          <w:rPr>
            <w:rStyle w:val="ab"/>
          </w:rPr>
          <w:t>jianweihan@ecust.edu.cn</w:t>
        </w:r>
      </w:hyperlink>
      <w:r>
        <w:t xml:space="preserve">; </w:t>
      </w:r>
    </w:p>
    <w:p w14:paraId="43DDEAEF" w14:textId="77777777" w:rsidR="004D60D4" w:rsidRPr="008A68E7" w:rsidRDefault="004D60D4" w:rsidP="004D60D4">
      <w:pPr>
        <w:autoSpaceDE w:val="0"/>
        <w:autoSpaceDN w:val="0"/>
        <w:spacing w:line="480" w:lineRule="auto"/>
        <w:rPr>
          <w:rStyle w:val="ab"/>
          <w:lang w:val="en-GB"/>
        </w:rPr>
      </w:pPr>
      <w:r w:rsidRPr="008A68E7">
        <w:rPr>
          <w:rFonts w:ascii="Arial" w:hAnsi="Arial" w:cs="Arial"/>
          <w:vertAlign w:val="superscript"/>
        </w:rPr>
        <w:t>2</w:t>
      </w:r>
      <w:r w:rsidRPr="008A68E7">
        <w:rPr>
          <w:rFonts w:ascii="Arial" w:hAnsi="Arial" w:cs="Arial"/>
        </w:rPr>
        <w:t xml:space="preserve">National Center for Organic Mass Spectrometry in Shanghai, Shanghai Institute of Organic Chemistry, The Chinese Academy of Sciences, 345 </w:t>
      </w:r>
      <w:proofErr w:type="spellStart"/>
      <w:r w:rsidRPr="008A68E7">
        <w:rPr>
          <w:rFonts w:ascii="Arial" w:hAnsi="Arial" w:cs="Arial"/>
        </w:rPr>
        <w:t>Lingling</w:t>
      </w:r>
      <w:proofErr w:type="spellEnd"/>
      <w:r w:rsidRPr="008A68E7">
        <w:rPr>
          <w:rFonts w:ascii="Arial" w:hAnsi="Arial" w:cs="Arial"/>
        </w:rPr>
        <w:t xml:space="preserve"> Road, Shanghai </w:t>
      </w:r>
      <w:r w:rsidRPr="008A68E7">
        <w:rPr>
          <w:rStyle w:val="ab"/>
          <w:lang w:val="en-GB"/>
        </w:rPr>
        <w:t xml:space="preserve">200032, China. </w:t>
      </w:r>
    </w:p>
    <w:p w14:paraId="338AB714" w14:textId="77777777" w:rsidR="004D60D4" w:rsidRPr="008A68E7" w:rsidRDefault="004D60D4" w:rsidP="004D60D4">
      <w:pPr>
        <w:autoSpaceDE w:val="0"/>
        <w:autoSpaceDN w:val="0"/>
        <w:spacing w:line="480" w:lineRule="auto"/>
        <w:rPr>
          <w:lang w:val="en-GB"/>
        </w:rPr>
      </w:pPr>
      <w:r w:rsidRPr="008A68E7">
        <w:rPr>
          <w:rStyle w:val="ab"/>
          <w:rFonts w:ascii="Arial" w:hAnsi="Arial" w:cs="Arial"/>
          <w:lang w:val="en-GB"/>
        </w:rPr>
        <w:t xml:space="preserve">Email: </w:t>
      </w:r>
      <w:proofErr w:type="spellStart"/>
      <w:r w:rsidRPr="008A68E7">
        <w:rPr>
          <w:rStyle w:val="ab"/>
          <w:rFonts w:ascii="Arial" w:hAnsi="Arial" w:cs="Arial"/>
          <w:lang w:val="en-GB"/>
        </w:rPr>
        <w:t>Hao</w:t>
      </w:r>
      <w:proofErr w:type="spellEnd"/>
      <w:r w:rsidRPr="008A68E7">
        <w:rPr>
          <w:rStyle w:val="ab"/>
          <w:rFonts w:ascii="Arial" w:hAnsi="Arial" w:cs="Arial"/>
          <w:lang w:val="en-GB"/>
        </w:rPr>
        <w:t>-Yang Wang* – haoyangwang@sioc.ac.cn</w:t>
      </w:r>
    </w:p>
    <w:p w14:paraId="4BA8427E" w14:textId="77777777" w:rsidR="00170328" w:rsidRPr="004D60D4" w:rsidRDefault="00170328" w:rsidP="00170328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bookmarkStart w:id="1" w:name="_GoBack"/>
      <w:bookmarkEnd w:id="1"/>
    </w:p>
    <w:p w14:paraId="110BCB7F" w14:textId="77777777" w:rsidR="00170328" w:rsidRPr="00170328" w:rsidRDefault="00170328" w:rsidP="00170328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C8A73F3" w14:textId="77777777" w:rsidR="00170328" w:rsidRDefault="00170328" w:rsidP="00170328">
      <w:pPr>
        <w:jc w:val="center"/>
        <w:rPr>
          <w:rFonts w:ascii="Times New Roman" w:hAnsi="Times New Roman"/>
          <w:b/>
          <w:sz w:val="28"/>
          <w:szCs w:val="28"/>
          <w:lang w:val="de-DE"/>
        </w:rPr>
      </w:pPr>
    </w:p>
    <w:p w14:paraId="368ED638" w14:textId="77777777" w:rsidR="004F5773" w:rsidRDefault="004F5773" w:rsidP="00170328">
      <w:pPr>
        <w:jc w:val="center"/>
      </w:pPr>
    </w:p>
    <w:p w14:paraId="20BCEAE0" w14:textId="77777777" w:rsidR="00170328" w:rsidRDefault="00170328" w:rsidP="00170328">
      <w:pPr>
        <w:jc w:val="center"/>
      </w:pPr>
    </w:p>
    <w:p w14:paraId="0A8B66A0" w14:textId="77777777" w:rsidR="00170328" w:rsidRDefault="00170328" w:rsidP="00170328">
      <w:pPr>
        <w:jc w:val="center"/>
      </w:pPr>
    </w:p>
    <w:p w14:paraId="20ECB409" w14:textId="77777777" w:rsidR="00170328" w:rsidRDefault="00170328" w:rsidP="00170328">
      <w:pPr>
        <w:jc w:val="center"/>
      </w:pPr>
    </w:p>
    <w:p w14:paraId="33C381AE" w14:textId="77777777" w:rsidR="00170328" w:rsidRDefault="00170328" w:rsidP="00170328">
      <w:pPr>
        <w:jc w:val="center"/>
      </w:pPr>
    </w:p>
    <w:p w14:paraId="5ADCFC46" w14:textId="77777777" w:rsidR="00BE2C8D" w:rsidRPr="00524D63" w:rsidRDefault="00BE2C8D" w:rsidP="00BE2C8D">
      <w:pPr>
        <w:spacing w:afterLines="100" w:after="312"/>
        <w:jc w:val="center"/>
        <w:rPr>
          <w:rFonts w:ascii="Times New Roman" w:hAnsi="Times New Roman"/>
          <w:b/>
          <w:iCs/>
          <w:kern w:val="0"/>
          <w:sz w:val="28"/>
          <w:szCs w:val="28"/>
          <w:lang w:val="en-GB"/>
        </w:rPr>
      </w:pPr>
      <w:r w:rsidRPr="00524D63">
        <w:rPr>
          <w:rFonts w:ascii="Times New Roman" w:hAnsi="Times New Roman"/>
          <w:b/>
          <w:iCs/>
          <w:kern w:val="0"/>
          <w:sz w:val="28"/>
          <w:szCs w:val="28"/>
          <w:lang w:val="en-GB"/>
        </w:rPr>
        <w:t>Table of Contents</w:t>
      </w:r>
    </w:p>
    <w:p w14:paraId="6AC6F45A" w14:textId="59C58B2F" w:rsidR="00BE2C8D" w:rsidRPr="00001662" w:rsidRDefault="00BE2C8D" w:rsidP="00BE2C8D">
      <w:pPr>
        <w:pStyle w:val="11"/>
        <w:tabs>
          <w:tab w:val="right" w:leader="dot" w:pos="8296"/>
        </w:tabs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b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</w:rPr>
        <w:instrText xml:space="preserve"> TOC \o "1-3" \u </w:instrText>
      </w:r>
      <w:r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5D2832">
        <w:rPr>
          <w:rFonts w:ascii="Times New Roman" w:hAnsi="Times New Roman"/>
          <w:iCs/>
          <w:noProof/>
          <w:kern w:val="0"/>
          <w:lang w:val="en-GB"/>
        </w:rPr>
        <w:t>Part 1. General Information</w:t>
      </w:r>
      <w:r w:rsidRPr="005D2832">
        <w:rPr>
          <w:noProof/>
        </w:rPr>
        <w:tab/>
      </w:r>
      <w:r w:rsidR="005F0D77">
        <w:rPr>
          <w:rFonts w:ascii="Times New Roman" w:hAnsi="Times New Roman" w:cs="Times New Roman"/>
          <w:noProof/>
        </w:rPr>
        <w:t>2</w:t>
      </w:r>
    </w:p>
    <w:p w14:paraId="6D990240" w14:textId="7D02EDB1" w:rsidR="00BE2C8D" w:rsidRPr="00001662" w:rsidRDefault="00BE2C8D" w:rsidP="00BE2C8D">
      <w:pPr>
        <w:pStyle w:val="11"/>
        <w:tabs>
          <w:tab w:val="right" w:leader="dot" w:pos="8296"/>
        </w:tabs>
        <w:rPr>
          <w:rFonts w:ascii="Times New Roman" w:hAnsi="Times New Roman" w:cs="Times New Roman"/>
          <w:noProof/>
        </w:rPr>
      </w:pPr>
      <w:r w:rsidRPr="00001662">
        <w:rPr>
          <w:rFonts w:ascii="Times New Roman" w:hAnsi="Times New Roman" w:cs="Times New Roman"/>
          <w:iCs/>
          <w:noProof/>
          <w:lang w:val="en-GB"/>
        </w:rPr>
        <w:t xml:space="preserve">Part 2. </w:t>
      </w:r>
      <w:r w:rsidR="00B42852" w:rsidRPr="00001662">
        <w:rPr>
          <w:rFonts w:ascii="Times New Roman" w:eastAsia="宋体" w:hAnsi="Times New Roman" w:cs="Times New Roman"/>
          <w:iCs/>
          <w:szCs w:val="21"/>
        </w:rPr>
        <w:t>Synthesis</w:t>
      </w:r>
      <w:r w:rsidR="00B42852" w:rsidRPr="00001662">
        <w:rPr>
          <w:rFonts w:ascii="Times New Roman" w:eastAsia="仿宋" w:hAnsi="Times New Roman" w:cs="Times New Roman"/>
          <w:iCs/>
          <w:color w:val="000000" w:themeColor="text1"/>
          <w:szCs w:val="21"/>
        </w:rPr>
        <w:t xml:space="preserve"> </w:t>
      </w:r>
      <w:r w:rsidRPr="00001662">
        <w:rPr>
          <w:rFonts w:ascii="Times New Roman" w:eastAsia="仿宋" w:hAnsi="Times New Roman" w:cs="Times New Roman"/>
          <w:iCs/>
          <w:color w:val="000000" w:themeColor="text1"/>
          <w:szCs w:val="21"/>
        </w:rPr>
        <w:t>and</w:t>
      </w:r>
      <w:r w:rsidRPr="00001662">
        <w:rPr>
          <w:rFonts w:ascii="Times New Roman" w:hAnsi="Times New Roman" w:cs="Times New Roman"/>
          <w:iCs/>
          <w:szCs w:val="21"/>
        </w:rPr>
        <w:t xml:space="preserve"> </w:t>
      </w:r>
      <w:r w:rsidR="00E74C69">
        <w:rPr>
          <w:rFonts w:ascii="Times New Roman" w:hAnsi="Times New Roman" w:cs="Times New Roman"/>
          <w:iCs/>
          <w:szCs w:val="21"/>
        </w:rPr>
        <w:t>C</w:t>
      </w:r>
      <w:r w:rsidRPr="00001662">
        <w:rPr>
          <w:rFonts w:ascii="Times New Roman" w:hAnsi="Times New Roman" w:cs="Times New Roman"/>
          <w:iCs/>
          <w:szCs w:val="21"/>
        </w:rPr>
        <w:t>haracterization</w:t>
      </w:r>
      <w:r w:rsidRPr="00001662">
        <w:rPr>
          <w:rFonts w:ascii="Times New Roman" w:eastAsia="仿宋" w:hAnsi="Times New Roman" w:cs="Times New Roman"/>
          <w:iCs/>
          <w:color w:val="000000" w:themeColor="text1"/>
          <w:szCs w:val="21"/>
        </w:rPr>
        <w:t xml:space="preserve"> of</w:t>
      </w:r>
      <w:r w:rsidRPr="00B862F0">
        <w:rPr>
          <w:rFonts w:ascii="Times New Roman" w:eastAsia="仿宋" w:hAnsi="Times New Roman" w:cs="Times New Roman"/>
          <w:color w:val="000000" w:themeColor="text1"/>
          <w:szCs w:val="21"/>
        </w:rPr>
        <w:t xml:space="preserve"> </w:t>
      </w:r>
      <w:r w:rsidR="00413F72" w:rsidRPr="00413F72">
        <w:rPr>
          <w:rFonts w:ascii="Times New Roman" w:hAnsi="Times New Roman" w:cs="Times New Roman"/>
          <w:i/>
          <w:iCs/>
          <w:szCs w:val="21"/>
          <w:lang w:bidi="ar"/>
        </w:rPr>
        <w:t>Ortho</w:t>
      </w:r>
      <w:r w:rsidR="00413F72" w:rsidRPr="00413F72">
        <w:rPr>
          <w:rFonts w:ascii="Times New Roman" w:hAnsi="Times New Roman" w:cs="Times New Roman"/>
          <w:szCs w:val="21"/>
          <w:lang w:bidi="ar"/>
        </w:rPr>
        <w:t xml:space="preserve">-Ester </w:t>
      </w:r>
      <w:r w:rsidR="00B862F0" w:rsidRPr="001C2CFF">
        <w:rPr>
          <w:rFonts w:ascii="Times New Roman" w:hAnsi="Times New Roman" w:cs="Times New Roman"/>
          <w:szCs w:val="21"/>
          <w:lang w:bidi="ar"/>
        </w:rPr>
        <w:t>-</w:t>
      </w:r>
      <w:r w:rsidR="00E74C69">
        <w:rPr>
          <w:rFonts w:ascii="Times New Roman" w:hAnsi="Times New Roman" w:cs="Times New Roman"/>
          <w:szCs w:val="21"/>
          <w:lang w:bidi="ar"/>
        </w:rPr>
        <w:t>S</w:t>
      </w:r>
      <w:r w:rsidR="00B862F0" w:rsidRPr="001C2CFF">
        <w:rPr>
          <w:rFonts w:ascii="Times New Roman" w:hAnsi="Times New Roman" w:cs="Times New Roman"/>
          <w:szCs w:val="21"/>
          <w:lang w:bidi="ar"/>
        </w:rPr>
        <w:t xml:space="preserve">ubstituted </w:t>
      </w:r>
      <w:r w:rsidR="00E74C69">
        <w:rPr>
          <w:rFonts w:ascii="Times New Roman" w:hAnsi="Times New Roman" w:cs="Times New Roman"/>
          <w:szCs w:val="21"/>
          <w:lang w:bidi="ar"/>
        </w:rPr>
        <w:t>D</w:t>
      </w:r>
      <w:r w:rsidR="00B862F0" w:rsidRPr="001C2CFF">
        <w:rPr>
          <w:rFonts w:ascii="Times New Roman" w:hAnsi="Times New Roman" w:cs="Times New Roman"/>
          <w:szCs w:val="21"/>
          <w:lang w:bidi="ar"/>
        </w:rPr>
        <w:t xml:space="preserve">iaryliodonium </w:t>
      </w:r>
      <w:r w:rsidR="00E74C69">
        <w:rPr>
          <w:rFonts w:ascii="Times New Roman" w:hAnsi="Times New Roman" w:cs="Times New Roman"/>
          <w:szCs w:val="21"/>
          <w:lang w:bidi="ar"/>
        </w:rPr>
        <w:t>S</w:t>
      </w:r>
      <w:r w:rsidR="00B862F0" w:rsidRPr="001C2CFF">
        <w:rPr>
          <w:rFonts w:ascii="Times New Roman" w:hAnsi="Times New Roman" w:cs="Times New Roman"/>
          <w:szCs w:val="21"/>
          <w:lang w:bidi="ar"/>
        </w:rPr>
        <w:t>alts</w:t>
      </w:r>
      <w:r w:rsidRPr="00001662">
        <w:rPr>
          <w:rFonts w:ascii="Times New Roman" w:hAnsi="Times New Roman" w:cs="Times New Roman"/>
          <w:noProof/>
        </w:rPr>
        <w:tab/>
      </w:r>
      <w:r w:rsidR="005F0D77">
        <w:rPr>
          <w:rFonts w:ascii="Times New Roman" w:hAnsi="Times New Roman" w:cs="Times New Roman"/>
          <w:noProof/>
        </w:rPr>
        <w:t>3</w:t>
      </w:r>
    </w:p>
    <w:p w14:paraId="4B79C1FF" w14:textId="3CDA0380" w:rsidR="00BE2C8D" w:rsidRDefault="00BE2C8D" w:rsidP="00BE2C8D">
      <w:pPr>
        <w:pStyle w:val="11"/>
        <w:tabs>
          <w:tab w:val="right" w:leader="dot" w:pos="8296"/>
        </w:tabs>
        <w:rPr>
          <w:rFonts w:ascii="Times New Roman" w:hAnsi="Times New Roman" w:cs="Times New Roman"/>
          <w:noProof/>
        </w:rPr>
      </w:pPr>
      <w:bookmarkStart w:id="2" w:name="_Hlk108463540"/>
      <w:r w:rsidRPr="00001662">
        <w:rPr>
          <w:rFonts w:ascii="Times New Roman" w:hAnsi="Times New Roman" w:cs="Times New Roman"/>
          <w:iCs/>
          <w:noProof/>
          <w:lang w:val="en-GB"/>
        </w:rPr>
        <w:t xml:space="preserve">Part </w:t>
      </w:r>
      <w:r w:rsidR="00D41D56">
        <w:rPr>
          <w:rFonts w:ascii="Times New Roman" w:hAnsi="Times New Roman" w:cs="Times New Roman" w:hint="eastAsia"/>
          <w:iCs/>
          <w:noProof/>
          <w:lang w:val="en-GB"/>
        </w:rPr>
        <w:t>3</w:t>
      </w:r>
      <w:r w:rsidRPr="00001662">
        <w:rPr>
          <w:rFonts w:ascii="Times New Roman" w:hAnsi="Times New Roman" w:cs="Times New Roman"/>
          <w:iCs/>
          <w:noProof/>
          <w:lang w:val="en-GB"/>
        </w:rPr>
        <w:t xml:space="preserve">. </w:t>
      </w:r>
      <w:bookmarkEnd w:id="2"/>
      <w:r w:rsidR="00342D0F">
        <w:rPr>
          <w:rFonts w:ascii="Times New Roman" w:hAnsi="Times New Roman" w:cs="Times New Roman"/>
          <w:iCs/>
          <w:noProof/>
          <w:lang w:val="en-GB"/>
        </w:rPr>
        <w:t>Table of Reaction Condition Optimization</w:t>
      </w:r>
      <w:r w:rsidRPr="00001662">
        <w:rPr>
          <w:rFonts w:ascii="Times New Roman" w:hAnsi="Times New Roman" w:cs="Times New Roman"/>
          <w:noProof/>
        </w:rPr>
        <w:tab/>
      </w:r>
      <w:r w:rsidR="0029689D">
        <w:rPr>
          <w:rFonts w:ascii="Times New Roman" w:hAnsi="Times New Roman" w:cs="Times New Roman"/>
          <w:noProof/>
        </w:rPr>
        <w:t>8</w:t>
      </w:r>
    </w:p>
    <w:p w14:paraId="4729687D" w14:textId="21C49052" w:rsidR="00940082" w:rsidRPr="00940082" w:rsidRDefault="00940082" w:rsidP="00940082">
      <w:pPr>
        <w:pStyle w:val="11"/>
        <w:tabs>
          <w:tab w:val="right" w:leader="dot" w:pos="8296"/>
        </w:tabs>
        <w:rPr>
          <w:rFonts w:ascii="Times New Roman" w:hAnsi="Times New Roman" w:cs="Times New Roman"/>
          <w:noProof/>
        </w:rPr>
      </w:pPr>
      <w:bookmarkStart w:id="3" w:name="_Hlk128237239"/>
      <w:r w:rsidRPr="00001662">
        <w:rPr>
          <w:rFonts w:ascii="Times New Roman" w:hAnsi="Times New Roman" w:cs="Times New Roman"/>
          <w:iCs/>
          <w:noProof/>
          <w:kern w:val="0"/>
          <w:lang w:val="en-GB"/>
        </w:rPr>
        <w:t xml:space="preserve">Part </w:t>
      </w:r>
      <w:r w:rsidR="00D41D56">
        <w:rPr>
          <w:rFonts w:ascii="Times New Roman" w:hAnsi="Times New Roman" w:cs="Times New Roman" w:hint="eastAsia"/>
          <w:iCs/>
          <w:noProof/>
          <w:kern w:val="0"/>
          <w:lang w:val="en-GB"/>
        </w:rPr>
        <w:t>4</w:t>
      </w:r>
      <w:r w:rsidRPr="00001662">
        <w:rPr>
          <w:rFonts w:ascii="Times New Roman" w:hAnsi="Times New Roman" w:cs="Times New Roman"/>
          <w:iCs/>
          <w:noProof/>
          <w:kern w:val="0"/>
          <w:lang w:val="en-GB"/>
        </w:rPr>
        <w:t>.</w:t>
      </w:r>
      <w:r w:rsidR="00342D0F" w:rsidRPr="00342D0F">
        <w:rPr>
          <w:rFonts w:ascii="Times New Roman" w:eastAsia="宋体" w:hAnsi="Times New Roman" w:cs="Times New Roman"/>
          <w:iCs/>
          <w:szCs w:val="21"/>
        </w:rPr>
        <w:t xml:space="preserve"> </w:t>
      </w:r>
      <w:r w:rsidR="00342D0F" w:rsidRPr="00001662">
        <w:rPr>
          <w:rFonts w:ascii="Times New Roman" w:eastAsia="宋体" w:hAnsi="Times New Roman" w:cs="Times New Roman"/>
          <w:iCs/>
          <w:szCs w:val="21"/>
        </w:rPr>
        <w:t xml:space="preserve">Synthesis </w:t>
      </w:r>
      <w:r w:rsidR="00342D0F" w:rsidRPr="00001662">
        <w:rPr>
          <w:rFonts w:ascii="Times New Roman" w:hAnsi="Times New Roman" w:cs="Times New Roman"/>
          <w:iCs/>
          <w:szCs w:val="21"/>
        </w:rPr>
        <w:t xml:space="preserve">and </w:t>
      </w:r>
      <w:r w:rsidR="00342D0F">
        <w:rPr>
          <w:rFonts w:ascii="Times New Roman" w:hAnsi="Times New Roman" w:cs="Times New Roman"/>
          <w:iCs/>
          <w:szCs w:val="21"/>
        </w:rPr>
        <w:t>C</w:t>
      </w:r>
      <w:r w:rsidR="00342D0F" w:rsidRPr="00001662">
        <w:rPr>
          <w:rFonts w:ascii="Times New Roman" w:hAnsi="Times New Roman" w:cs="Times New Roman"/>
          <w:iCs/>
          <w:szCs w:val="21"/>
        </w:rPr>
        <w:t xml:space="preserve">haracterization </w:t>
      </w:r>
      <w:r w:rsidR="00342D0F" w:rsidRPr="00001662">
        <w:rPr>
          <w:rFonts w:ascii="Times New Roman" w:eastAsia="宋体" w:hAnsi="Times New Roman" w:cs="Times New Roman"/>
          <w:iCs/>
          <w:szCs w:val="21"/>
        </w:rPr>
        <w:t xml:space="preserve">of </w:t>
      </w:r>
      <w:r w:rsidR="00342D0F" w:rsidRPr="002E78FA">
        <w:rPr>
          <w:rFonts w:ascii="Times New Roman" w:eastAsia="宋体" w:hAnsi="Times New Roman" w:cs="Times New Roman"/>
          <w:iCs/>
          <w:szCs w:val="21"/>
        </w:rPr>
        <w:t>3,4-Benzocoumarins</w:t>
      </w:r>
      <w:bookmarkEnd w:id="3"/>
      <w:r w:rsidRPr="00001662">
        <w:rPr>
          <w:rFonts w:ascii="Times New Roman" w:hAnsi="Times New Roman" w:cs="Times New Roman"/>
          <w:noProof/>
        </w:rPr>
        <w:tab/>
      </w:r>
      <w:r w:rsidR="0029689D">
        <w:rPr>
          <w:rFonts w:ascii="Times New Roman" w:hAnsi="Times New Roman" w:cs="Times New Roman"/>
          <w:noProof/>
        </w:rPr>
        <w:t>9</w:t>
      </w:r>
    </w:p>
    <w:p w14:paraId="6C187F82" w14:textId="02E08269" w:rsidR="00704B9B" w:rsidRPr="00704B9B" w:rsidRDefault="00BE2C8D" w:rsidP="00704B9B">
      <w:pPr>
        <w:pStyle w:val="11"/>
        <w:tabs>
          <w:tab w:val="right" w:leader="dot" w:pos="8296"/>
        </w:tabs>
        <w:rPr>
          <w:rFonts w:ascii="Times New Roman" w:hAnsi="Times New Roman" w:cs="Times New Roman"/>
          <w:noProof/>
        </w:rPr>
      </w:pPr>
      <w:r w:rsidRPr="00001662">
        <w:rPr>
          <w:rFonts w:ascii="Times New Roman" w:hAnsi="Times New Roman" w:cs="Times New Roman"/>
          <w:iCs/>
          <w:noProof/>
          <w:kern w:val="0"/>
          <w:lang w:val="en-GB"/>
        </w:rPr>
        <w:t xml:space="preserve">Part </w:t>
      </w:r>
      <w:r w:rsidR="00D41D56">
        <w:rPr>
          <w:rFonts w:ascii="Times New Roman" w:hAnsi="Times New Roman" w:cs="Times New Roman" w:hint="eastAsia"/>
          <w:iCs/>
          <w:noProof/>
          <w:kern w:val="0"/>
          <w:lang w:val="en-GB"/>
        </w:rPr>
        <w:t>5</w:t>
      </w:r>
      <w:r w:rsidRPr="00001662">
        <w:rPr>
          <w:rFonts w:ascii="Times New Roman" w:hAnsi="Times New Roman" w:cs="Times New Roman"/>
          <w:iCs/>
          <w:noProof/>
          <w:kern w:val="0"/>
          <w:lang w:val="en-GB"/>
        </w:rPr>
        <w:t>.</w:t>
      </w:r>
      <w:r w:rsidR="00B862F0" w:rsidRPr="00B862F0">
        <w:rPr>
          <w:rFonts w:ascii="Times New Roman" w:eastAsia="仿宋" w:hAnsi="Times New Roman" w:cs="Times New Roman"/>
          <w:szCs w:val="21"/>
        </w:rPr>
        <w:t xml:space="preserve"> </w:t>
      </w:r>
      <w:r w:rsidR="00B862F0" w:rsidRPr="00001662">
        <w:rPr>
          <w:rFonts w:ascii="Times New Roman" w:eastAsia="仿宋" w:hAnsi="Times New Roman" w:cs="Times New Roman"/>
          <w:szCs w:val="21"/>
        </w:rPr>
        <w:t>References</w:t>
      </w:r>
      <w:r w:rsidRPr="00001662">
        <w:rPr>
          <w:rFonts w:ascii="Times New Roman" w:hAnsi="Times New Roman" w:cs="Times New Roman"/>
          <w:noProof/>
        </w:rPr>
        <w:tab/>
        <w:t>2</w:t>
      </w:r>
      <w:r w:rsidR="0029689D">
        <w:rPr>
          <w:rFonts w:ascii="Times New Roman" w:hAnsi="Times New Roman" w:cs="Times New Roman"/>
          <w:noProof/>
        </w:rPr>
        <w:t>5</w:t>
      </w:r>
    </w:p>
    <w:p w14:paraId="343BA8D9" w14:textId="7D1DF577" w:rsidR="00BE2C8D" w:rsidRDefault="00BE2C8D" w:rsidP="00BE2C8D">
      <w:pPr>
        <w:pStyle w:val="11"/>
        <w:tabs>
          <w:tab w:val="right" w:leader="dot" w:pos="8296"/>
        </w:tabs>
        <w:rPr>
          <w:rFonts w:ascii="Times New Roman" w:hAnsi="Times New Roman" w:cs="Times New Roman"/>
          <w:noProof/>
        </w:rPr>
      </w:pPr>
      <w:r w:rsidRPr="00001662">
        <w:rPr>
          <w:rFonts w:ascii="Times New Roman" w:hAnsi="Times New Roman" w:cs="Times New Roman"/>
          <w:noProof/>
        </w:rPr>
        <w:t xml:space="preserve">Part </w:t>
      </w:r>
      <w:r w:rsidR="00D41D56">
        <w:rPr>
          <w:rFonts w:ascii="Times New Roman" w:hAnsi="Times New Roman" w:cs="Times New Roman" w:hint="eastAsia"/>
          <w:noProof/>
        </w:rPr>
        <w:t>6</w:t>
      </w:r>
      <w:r w:rsidRPr="00001662">
        <w:rPr>
          <w:rFonts w:ascii="Times New Roman" w:hAnsi="Times New Roman" w:cs="Times New Roman"/>
          <w:noProof/>
        </w:rPr>
        <w:t xml:space="preserve">. </w:t>
      </w:r>
      <w:r w:rsidRPr="00001662">
        <w:rPr>
          <w:rFonts w:ascii="Times New Roman" w:hAnsi="Times New Roman" w:cs="Times New Roman"/>
          <w:noProof/>
          <w:vertAlign w:val="superscript"/>
        </w:rPr>
        <w:t>1</w:t>
      </w:r>
      <w:r w:rsidRPr="00001662">
        <w:rPr>
          <w:rFonts w:ascii="Times New Roman" w:hAnsi="Times New Roman" w:cs="Times New Roman"/>
          <w:noProof/>
        </w:rPr>
        <w:t xml:space="preserve">H, </w:t>
      </w:r>
      <w:r w:rsidRPr="00001662">
        <w:rPr>
          <w:rFonts w:ascii="Times New Roman" w:hAnsi="Times New Roman" w:cs="Times New Roman"/>
          <w:noProof/>
          <w:vertAlign w:val="superscript"/>
        </w:rPr>
        <w:t>13</w:t>
      </w:r>
      <w:r w:rsidRPr="00001662">
        <w:rPr>
          <w:rFonts w:ascii="Times New Roman" w:hAnsi="Times New Roman" w:cs="Times New Roman"/>
          <w:noProof/>
        </w:rPr>
        <w:t xml:space="preserve">C, and </w:t>
      </w:r>
      <w:r w:rsidRPr="00001662">
        <w:rPr>
          <w:rFonts w:ascii="Times New Roman" w:hAnsi="Times New Roman" w:cs="Times New Roman"/>
          <w:noProof/>
          <w:vertAlign w:val="superscript"/>
        </w:rPr>
        <w:t>19</w:t>
      </w:r>
      <w:r w:rsidRPr="00001662">
        <w:rPr>
          <w:rFonts w:ascii="Times New Roman" w:hAnsi="Times New Roman" w:cs="Times New Roman"/>
          <w:noProof/>
        </w:rPr>
        <w:t>F NMR spectra of Products</w:t>
      </w:r>
      <w:r w:rsidRPr="00001662">
        <w:rPr>
          <w:rFonts w:ascii="Times New Roman" w:hAnsi="Times New Roman" w:cs="Times New Roman"/>
          <w:noProof/>
        </w:rPr>
        <w:tab/>
        <w:t>2</w:t>
      </w:r>
      <w:r w:rsidR="0029689D">
        <w:rPr>
          <w:rFonts w:ascii="Times New Roman" w:hAnsi="Times New Roman" w:cs="Times New Roman"/>
          <w:noProof/>
        </w:rPr>
        <w:t>6</w:t>
      </w:r>
    </w:p>
    <w:p w14:paraId="025A23A3" w14:textId="300D7F18" w:rsidR="00704B9B" w:rsidRPr="00704B9B" w:rsidRDefault="00704B9B" w:rsidP="00704B9B">
      <w:pPr>
        <w:rPr>
          <w:rFonts w:ascii="Times New Roman" w:hAnsi="Times New Roman" w:cs="Times New Roman"/>
        </w:rPr>
      </w:pPr>
      <w:r w:rsidRPr="00704B9B">
        <w:rPr>
          <w:rFonts w:ascii="Times New Roman" w:hAnsi="Times New Roman" w:cs="Times New Roman"/>
        </w:rPr>
        <w:t>Part 7. LC-MS of Template reaction</w:t>
      </w:r>
      <w:r>
        <w:rPr>
          <w:rFonts w:ascii="Times New Roman" w:hAnsi="Times New Roman" w:cs="Times New Roman"/>
        </w:rPr>
        <w:t>………………………………………………………………82</w:t>
      </w:r>
    </w:p>
    <w:p w14:paraId="6E52C3D4" w14:textId="6FC96C23" w:rsidR="00170328" w:rsidRPr="00BE2C8D" w:rsidRDefault="00BE2C8D" w:rsidP="00BE2C8D">
      <w:pPr>
        <w:jc w:val="center"/>
      </w:pPr>
      <w:r>
        <w:rPr>
          <w:rFonts w:ascii="Times New Roman" w:hAnsi="Times New Roman" w:cs="Times New Roman"/>
          <w:b/>
          <w:sz w:val="24"/>
          <w:szCs w:val="24"/>
        </w:rPr>
        <w:fldChar w:fldCharType="end"/>
      </w:r>
    </w:p>
    <w:p w14:paraId="782F9120" w14:textId="77777777" w:rsidR="00170328" w:rsidRDefault="00170328" w:rsidP="00170328">
      <w:pPr>
        <w:jc w:val="center"/>
      </w:pPr>
    </w:p>
    <w:p w14:paraId="53DF753B" w14:textId="77777777" w:rsidR="009743CF" w:rsidRDefault="009743CF" w:rsidP="00170328">
      <w:pPr>
        <w:jc w:val="center"/>
      </w:pPr>
    </w:p>
    <w:p w14:paraId="3EA134F8" w14:textId="77777777" w:rsidR="009743CF" w:rsidRDefault="009743CF" w:rsidP="00170328">
      <w:pPr>
        <w:jc w:val="center"/>
      </w:pPr>
    </w:p>
    <w:p w14:paraId="76211D59" w14:textId="7F9E66D0" w:rsidR="005D2832" w:rsidRDefault="005D2832">
      <w:pPr>
        <w:widowControl/>
        <w:jc w:val="left"/>
        <w:rPr>
          <w:rFonts w:ascii="Times New Roman" w:eastAsia="宋体" w:hAnsi="Times New Roman" w:cs="宋体"/>
          <w:b/>
          <w:bCs/>
          <w:iCs/>
          <w:kern w:val="0"/>
          <w:sz w:val="24"/>
          <w:szCs w:val="24"/>
          <w:lang w:val="en-GB"/>
        </w:rPr>
      </w:pPr>
      <w:r>
        <w:rPr>
          <w:rFonts w:ascii="Times New Roman" w:hAnsi="Times New Roman"/>
          <w:iCs/>
          <w:kern w:val="0"/>
          <w:sz w:val="24"/>
          <w:szCs w:val="24"/>
          <w:lang w:val="en-GB"/>
        </w:rPr>
        <w:br w:type="page"/>
      </w:r>
    </w:p>
    <w:p w14:paraId="6F6FC455" w14:textId="77777777" w:rsidR="009743CF" w:rsidRPr="00487A31" w:rsidRDefault="009743CF" w:rsidP="00342D0F">
      <w:pPr>
        <w:pStyle w:val="Part"/>
      </w:pPr>
      <w:bookmarkStart w:id="4" w:name="_Toc35601709"/>
      <w:bookmarkStart w:id="5" w:name="_Toc35601789"/>
      <w:r w:rsidRPr="00487A31">
        <w:lastRenderedPageBreak/>
        <w:t>Part 1. General Information</w:t>
      </w:r>
      <w:bookmarkEnd w:id="4"/>
      <w:bookmarkEnd w:id="5"/>
    </w:p>
    <w:p w14:paraId="2DCBEB63" w14:textId="77777777" w:rsidR="009743CF" w:rsidRPr="00E0426A" w:rsidRDefault="009743CF" w:rsidP="009743CF">
      <w:pPr>
        <w:pStyle w:val="aa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b/>
          <w:color w:val="FF0000"/>
          <w:sz w:val="22"/>
        </w:rPr>
      </w:pPr>
      <w:r w:rsidRPr="00E0426A">
        <w:rPr>
          <w:rFonts w:ascii="Times New Roman" w:eastAsia="宋体" w:hAnsi="Times New Roman"/>
          <w:b/>
          <w:iCs/>
          <w:kern w:val="0"/>
          <w:sz w:val="22"/>
          <w:lang w:val="en-GB"/>
        </w:rPr>
        <w:t>Methods:</w:t>
      </w:r>
    </w:p>
    <w:p w14:paraId="03120E35" w14:textId="77777777" w:rsidR="004B2796" w:rsidRPr="00E0426A" w:rsidRDefault="009743CF" w:rsidP="009743CF">
      <w:pPr>
        <w:rPr>
          <w:rFonts w:ascii="Times New Roman" w:hAnsi="Times New Roman"/>
          <w:sz w:val="22"/>
        </w:rPr>
      </w:pPr>
      <w:r w:rsidRPr="00E0426A">
        <w:rPr>
          <w:rFonts w:ascii="Times New Roman" w:hAnsi="Times New Roman"/>
          <w:b/>
          <w:sz w:val="22"/>
        </w:rPr>
        <w:t xml:space="preserve">NMR spectrum: </w:t>
      </w:r>
      <w:r w:rsidRPr="00E0426A">
        <w:rPr>
          <w:rFonts w:ascii="Times New Roman" w:hAnsi="Times New Roman"/>
          <w:sz w:val="22"/>
          <w:vertAlign w:val="superscript"/>
        </w:rPr>
        <w:t>1</w:t>
      </w:r>
      <w:r w:rsidR="00BB6662">
        <w:rPr>
          <w:rFonts w:ascii="Times New Roman" w:hAnsi="Times New Roman"/>
          <w:sz w:val="22"/>
        </w:rPr>
        <w:t>H,</w:t>
      </w:r>
      <w:r w:rsidRPr="00E0426A">
        <w:rPr>
          <w:rFonts w:ascii="Times New Roman" w:hAnsi="Times New Roman"/>
          <w:sz w:val="22"/>
        </w:rPr>
        <w:t xml:space="preserve"> </w:t>
      </w:r>
      <w:r w:rsidRPr="00E0426A">
        <w:rPr>
          <w:rFonts w:ascii="Times New Roman" w:hAnsi="Times New Roman"/>
          <w:sz w:val="22"/>
          <w:vertAlign w:val="superscript"/>
        </w:rPr>
        <w:t>13</w:t>
      </w:r>
      <w:r w:rsidRPr="00E0426A">
        <w:rPr>
          <w:rFonts w:ascii="Times New Roman" w:hAnsi="Times New Roman"/>
          <w:sz w:val="22"/>
        </w:rPr>
        <w:t>C</w:t>
      </w:r>
      <w:r w:rsidR="00BB6662">
        <w:rPr>
          <w:rFonts w:ascii="Times New Roman" w:hAnsi="Times New Roman"/>
          <w:sz w:val="22"/>
        </w:rPr>
        <w:t xml:space="preserve">, and </w:t>
      </w:r>
      <w:r w:rsidR="00BB6662" w:rsidRPr="00BB6662">
        <w:rPr>
          <w:rFonts w:ascii="Times New Roman" w:hAnsi="Times New Roman"/>
          <w:sz w:val="22"/>
          <w:vertAlign w:val="superscript"/>
        </w:rPr>
        <w:t>19</w:t>
      </w:r>
      <w:r w:rsidR="00BB6662">
        <w:rPr>
          <w:rFonts w:ascii="Times New Roman" w:hAnsi="Times New Roman"/>
          <w:sz w:val="22"/>
        </w:rPr>
        <w:t>F</w:t>
      </w:r>
      <w:r w:rsidRPr="00E0426A">
        <w:rPr>
          <w:rFonts w:ascii="Times New Roman" w:hAnsi="Times New Roman"/>
          <w:sz w:val="22"/>
        </w:rPr>
        <w:t xml:space="preserve"> </w:t>
      </w:r>
      <w:r w:rsidR="004B2796" w:rsidRPr="004B2796">
        <w:rPr>
          <w:rFonts w:ascii="Times New Roman" w:hAnsi="Times New Roman"/>
          <w:sz w:val="22"/>
        </w:rPr>
        <w:t>NMR</w:t>
      </w:r>
      <w:r w:rsidR="004B2796" w:rsidRPr="00E0426A">
        <w:rPr>
          <w:rFonts w:ascii="Times New Roman" w:hAnsi="Times New Roman"/>
          <w:sz w:val="22"/>
        </w:rPr>
        <w:t xml:space="preserve"> </w:t>
      </w:r>
      <w:r w:rsidRPr="00E0426A">
        <w:rPr>
          <w:rFonts w:ascii="Times New Roman" w:hAnsi="Times New Roman"/>
          <w:sz w:val="22"/>
        </w:rPr>
        <w:t>spectra were recorded</w:t>
      </w:r>
      <w:r w:rsidR="00BB6662">
        <w:rPr>
          <w:rFonts w:ascii="Times New Roman" w:hAnsi="Times New Roman"/>
          <w:sz w:val="22"/>
        </w:rPr>
        <w:t xml:space="preserve"> </w:t>
      </w:r>
      <w:r w:rsidR="00BB6662" w:rsidRPr="00BB6662">
        <w:rPr>
          <w:rFonts w:ascii="Times New Roman" w:hAnsi="Times New Roman"/>
          <w:sz w:val="22"/>
        </w:rPr>
        <w:t>in CDCl</w:t>
      </w:r>
      <w:r w:rsidR="00BB6662" w:rsidRPr="00BB6662">
        <w:rPr>
          <w:rFonts w:ascii="Times New Roman" w:hAnsi="Times New Roman"/>
          <w:sz w:val="22"/>
          <w:vertAlign w:val="subscript"/>
        </w:rPr>
        <w:t>3</w:t>
      </w:r>
      <w:r w:rsidR="00BB6662" w:rsidRPr="00BB6662">
        <w:rPr>
          <w:rFonts w:ascii="Times New Roman" w:hAnsi="Times New Roman"/>
          <w:sz w:val="22"/>
        </w:rPr>
        <w:t xml:space="preserve"> or DMSO-</w:t>
      </w:r>
      <w:r w:rsidR="00BB6662" w:rsidRPr="00B44DB6">
        <w:rPr>
          <w:rFonts w:ascii="Times New Roman" w:hAnsi="Times New Roman"/>
          <w:i/>
          <w:sz w:val="22"/>
        </w:rPr>
        <w:t>d</w:t>
      </w:r>
      <w:r w:rsidR="00BB6662" w:rsidRPr="00BB6662">
        <w:rPr>
          <w:rFonts w:ascii="Times New Roman" w:hAnsi="Times New Roman"/>
          <w:sz w:val="22"/>
          <w:vertAlign w:val="subscript"/>
        </w:rPr>
        <w:t>6</w:t>
      </w:r>
      <w:r w:rsidR="00BB6662" w:rsidRPr="00BB6662">
        <w:rPr>
          <w:rFonts w:ascii="Times New Roman" w:hAnsi="Times New Roman"/>
          <w:sz w:val="22"/>
        </w:rPr>
        <w:t xml:space="preserve"> (with </w:t>
      </w:r>
      <w:proofErr w:type="spellStart"/>
      <w:r w:rsidR="00BB6662" w:rsidRPr="00BB6662">
        <w:rPr>
          <w:rFonts w:ascii="Times New Roman" w:hAnsi="Times New Roman"/>
          <w:sz w:val="22"/>
        </w:rPr>
        <w:t>tetramethylsilane</w:t>
      </w:r>
      <w:proofErr w:type="spellEnd"/>
      <w:r w:rsidR="00BB6662" w:rsidRPr="00BB6662">
        <w:rPr>
          <w:rFonts w:ascii="Times New Roman" w:hAnsi="Times New Roman"/>
          <w:sz w:val="22"/>
        </w:rPr>
        <w:t xml:space="preserve"> as an internal standard)</w:t>
      </w:r>
      <w:r w:rsidRPr="00E0426A">
        <w:rPr>
          <w:rFonts w:ascii="Times New Roman" w:hAnsi="Times New Roman"/>
          <w:sz w:val="22"/>
        </w:rPr>
        <w:t xml:space="preserve"> on a Bruker AVANCE 400 </w:t>
      </w:r>
      <w:r w:rsidR="004B2796">
        <w:rPr>
          <w:rFonts w:ascii="Times New Roman" w:hAnsi="Times New Roman"/>
          <w:sz w:val="22"/>
        </w:rPr>
        <w:t>spectrometer</w:t>
      </w:r>
      <w:r w:rsidRPr="00E0426A">
        <w:rPr>
          <w:rFonts w:ascii="Times New Roman" w:hAnsi="Times New Roman"/>
          <w:sz w:val="22"/>
        </w:rPr>
        <w:t xml:space="preserve"> </w:t>
      </w:r>
      <w:r w:rsidR="004B2796" w:rsidRPr="004B2796">
        <w:rPr>
          <w:rFonts w:ascii="Times New Roman" w:hAnsi="Times New Roman"/>
          <w:sz w:val="22"/>
        </w:rPr>
        <w:t>at ambient temperature</w:t>
      </w:r>
      <w:r w:rsidR="00227C30">
        <w:rPr>
          <w:rFonts w:ascii="Times New Roman" w:hAnsi="Times New Roman"/>
          <w:sz w:val="22"/>
        </w:rPr>
        <w:t xml:space="preserve">, </w:t>
      </w:r>
      <w:r w:rsidR="00A047D3">
        <w:rPr>
          <w:rFonts w:ascii="Times New Roman" w:hAnsi="Times New Roman"/>
          <w:sz w:val="22"/>
        </w:rPr>
        <w:t>operating at 400 MHz, 101</w:t>
      </w:r>
      <w:r w:rsidR="00227C30" w:rsidRPr="00227C30">
        <w:rPr>
          <w:rFonts w:ascii="Times New Roman" w:hAnsi="Times New Roman"/>
          <w:sz w:val="22"/>
        </w:rPr>
        <w:t xml:space="preserve"> MHz, and 376 MHz respectively</w:t>
      </w:r>
      <w:r w:rsidR="004B2796" w:rsidRPr="004B2796">
        <w:rPr>
          <w:rFonts w:ascii="Times New Roman" w:hAnsi="Times New Roman"/>
          <w:sz w:val="22"/>
        </w:rPr>
        <w:t xml:space="preserve">. Data were reported as follows: </w:t>
      </w:r>
      <w:r w:rsidRPr="00E0426A">
        <w:rPr>
          <w:rFonts w:ascii="Times New Roman" w:hAnsi="Times New Roman"/>
          <w:sz w:val="22"/>
        </w:rPr>
        <w:t xml:space="preserve">Chemical shifts (δ) are reported in ppm, and coupling constants (J) are in Hertz (Hz). The following abbreviations were used to explain the multiplicities: s = singlet, d = doublet, t = triplet, q = quartet, m = </w:t>
      </w:r>
      <w:proofErr w:type="spellStart"/>
      <w:r w:rsidRPr="00E0426A">
        <w:rPr>
          <w:rFonts w:ascii="Times New Roman" w:hAnsi="Times New Roman"/>
          <w:sz w:val="22"/>
        </w:rPr>
        <w:t>multiplet</w:t>
      </w:r>
      <w:proofErr w:type="spellEnd"/>
      <w:r w:rsidRPr="00E0426A">
        <w:rPr>
          <w:rFonts w:ascii="Times New Roman" w:hAnsi="Times New Roman"/>
          <w:sz w:val="22"/>
        </w:rPr>
        <w:t xml:space="preserve">, </w:t>
      </w:r>
      <w:proofErr w:type="spellStart"/>
      <w:r w:rsidRPr="00E0426A">
        <w:rPr>
          <w:rFonts w:ascii="Times New Roman" w:hAnsi="Times New Roman"/>
          <w:sz w:val="22"/>
        </w:rPr>
        <w:t>br</w:t>
      </w:r>
      <w:proofErr w:type="spellEnd"/>
      <w:r w:rsidRPr="00E0426A">
        <w:rPr>
          <w:rFonts w:ascii="Times New Roman" w:hAnsi="Times New Roman"/>
          <w:sz w:val="22"/>
        </w:rPr>
        <w:t xml:space="preserve"> = broad.</w:t>
      </w:r>
    </w:p>
    <w:p w14:paraId="66B7C78A" w14:textId="77777777" w:rsidR="0021288D" w:rsidRDefault="009743CF" w:rsidP="009743CF">
      <w:pPr>
        <w:rPr>
          <w:rFonts w:ascii="Times New Roman" w:hAnsi="Times New Roman" w:cs="Times New Roman"/>
          <w:sz w:val="22"/>
        </w:rPr>
      </w:pPr>
      <w:r w:rsidRPr="00E0426A">
        <w:rPr>
          <w:rFonts w:ascii="Times New Roman" w:hAnsi="Times New Roman"/>
          <w:b/>
          <w:sz w:val="22"/>
        </w:rPr>
        <w:t>Mass spectroscopy:</w:t>
      </w:r>
      <w:r w:rsidRPr="00E0426A">
        <w:rPr>
          <w:rFonts w:ascii="Times New Roman" w:hAnsi="Times New Roman"/>
          <w:sz w:val="22"/>
        </w:rPr>
        <w:t xml:space="preserve"> </w:t>
      </w:r>
      <w:r w:rsidRPr="004B2796">
        <w:rPr>
          <w:rFonts w:ascii="Times New Roman" w:hAnsi="Times New Roman" w:cs="Times New Roman"/>
          <w:sz w:val="22"/>
        </w:rPr>
        <w:t>Mass spectra were in general recorded on a Waters LCT Premier XE spectrometer</w:t>
      </w:r>
      <w:r w:rsidR="004B2796" w:rsidRPr="004B2796">
        <w:rPr>
          <w:rFonts w:ascii="Times New Roman" w:hAnsi="Times New Roman" w:cs="Times New Roman"/>
          <w:sz w:val="22"/>
        </w:rPr>
        <w:t xml:space="preserve"> or EI Mass spectra were measured on HP HP5989A, </w:t>
      </w:r>
      <w:proofErr w:type="spellStart"/>
      <w:r w:rsidR="004B2796" w:rsidRPr="004B2796">
        <w:rPr>
          <w:rFonts w:ascii="Times New Roman" w:hAnsi="Times New Roman" w:cs="Times New Roman"/>
          <w:sz w:val="22"/>
        </w:rPr>
        <w:t>Aglient</w:t>
      </w:r>
      <w:proofErr w:type="spellEnd"/>
      <w:r w:rsidR="004B2796" w:rsidRPr="004B2796">
        <w:rPr>
          <w:rFonts w:ascii="Times New Roman" w:hAnsi="Times New Roman" w:cs="Times New Roman"/>
          <w:sz w:val="22"/>
        </w:rPr>
        <w:t xml:space="preserve"> HP5873 or Waters </w:t>
      </w:r>
      <w:proofErr w:type="spellStart"/>
      <w:r w:rsidR="004B2796" w:rsidRPr="004B2796">
        <w:rPr>
          <w:rFonts w:ascii="Times New Roman" w:hAnsi="Times New Roman" w:cs="Times New Roman"/>
          <w:sz w:val="22"/>
        </w:rPr>
        <w:t>Micromass</w:t>
      </w:r>
      <w:proofErr w:type="spellEnd"/>
      <w:r w:rsidR="004B2796" w:rsidRPr="004B2796">
        <w:rPr>
          <w:rFonts w:ascii="Times New Roman" w:hAnsi="Times New Roman" w:cs="Times New Roman"/>
          <w:sz w:val="22"/>
        </w:rPr>
        <w:t xml:space="preserve"> GCT mass spectrometer. ESI-MS analyses were performed in positive ionization mode on an Agilent 1100-MSD or Bruker </w:t>
      </w:r>
      <w:proofErr w:type="spellStart"/>
      <w:r w:rsidR="004B2796" w:rsidRPr="004B2796">
        <w:rPr>
          <w:rFonts w:ascii="Times New Roman" w:hAnsi="Times New Roman" w:cs="Times New Roman"/>
          <w:sz w:val="22"/>
        </w:rPr>
        <w:t>Daltonics</w:t>
      </w:r>
      <w:proofErr w:type="spellEnd"/>
      <w:r w:rsidR="004B2796" w:rsidRPr="004B2796">
        <w:rPr>
          <w:rFonts w:ascii="Times New Roman" w:hAnsi="Times New Roman" w:cs="Times New Roman"/>
          <w:sz w:val="22"/>
        </w:rPr>
        <w:t xml:space="preserve"> FTMS-7 mass spectrometer.</w:t>
      </w:r>
    </w:p>
    <w:p w14:paraId="336EF37F" w14:textId="77777777" w:rsidR="009743CF" w:rsidRPr="00E0426A" w:rsidRDefault="009743CF" w:rsidP="009743CF">
      <w:pPr>
        <w:rPr>
          <w:rFonts w:ascii="Times New Roman" w:hAnsi="Times New Roman"/>
          <w:sz w:val="22"/>
        </w:rPr>
      </w:pPr>
      <w:r w:rsidRPr="00E0426A">
        <w:rPr>
          <w:rFonts w:ascii="Times New Roman" w:hAnsi="Times New Roman"/>
          <w:b/>
          <w:sz w:val="22"/>
        </w:rPr>
        <w:t xml:space="preserve">Chromatography: </w:t>
      </w:r>
      <w:r w:rsidRPr="00E0426A">
        <w:rPr>
          <w:rFonts w:ascii="Times New Roman" w:hAnsi="Times New Roman"/>
          <w:sz w:val="22"/>
        </w:rPr>
        <w:t>Column chromatography was performed with silica gel (200-300 mesh ASTM).</w:t>
      </w:r>
    </w:p>
    <w:p w14:paraId="42800B01" w14:textId="77777777" w:rsidR="009743CF" w:rsidRPr="00524D63" w:rsidRDefault="009743CF" w:rsidP="009743CF">
      <w:pPr>
        <w:rPr>
          <w:rFonts w:ascii="Times New Roman" w:hAnsi="Times New Roman"/>
          <w:b/>
          <w:iCs/>
          <w:kern w:val="0"/>
          <w:sz w:val="24"/>
          <w:szCs w:val="24"/>
          <w:lang w:val="en-GB"/>
        </w:rPr>
      </w:pPr>
    </w:p>
    <w:p w14:paraId="45330439" w14:textId="77777777" w:rsidR="004B2796" w:rsidRPr="00E0426A" w:rsidRDefault="004B2796" w:rsidP="004B2796">
      <w:pPr>
        <w:pStyle w:val="aa"/>
        <w:numPr>
          <w:ilvl w:val="0"/>
          <w:numId w:val="3"/>
        </w:numPr>
        <w:spacing w:line="300" w:lineRule="auto"/>
        <w:ind w:firstLineChars="0"/>
        <w:rPr>
          <w:rFonts w:ascii="Times New Roman" w:eastAsia="宋体" w:hAnsi="Times New Roman"/>
          <w:b/>
          <w:color w:val="FF0000"/>
          <w:sz w:val="22"/>
        </w:rPr>
      </w:pPr>
      <w:r w:rsidRPr="004B2796">
        <w:rPr>
          <w:rFonts w:ascii="Times New Roman" w:eastAsia="宋体" w:hAnsi="Times New Roman"/>
          <w:b/>
          <w:sz w:val="22"/>
        </w:rPr>
        <w:t>Materials</w:t>
      </w:r>
      <w:r w:rsidRPr="00E0426A">
        <w:rPr>
          <w:rFonts w:ascii="Times New Roman" w:eastAsia="宋体" w:hAnsi="Times New Roman"/>
          <w:b/>
          <w:iCs/>
          <w:kern w:val="0"/>
          <w:sz w:val="22"/>
          <w:lang w:val="en-GB"/>
        </w:rPr>
        <w:t>:</w:t>
      </w:r>
    </w:p>
    <w:p w14:paraId="5135D6E6" w14:textId="67448782" w:rsidR="009743CF" w:rsidRPr="004B2796" w:rsidRDefault="009743CF" w:rsidP="004B2796">
      <w:pPr>
        <w:spacing w:line="300" w:lineRule="auto"/>
        <w:rPr>
          <w:rFonts w:ascii="Times New Roman" w:eastAsia="宋体" w:hAnsi="Times New Roman"/>
          <w:sz w:val="22"/>
        </w:rPr>
      </w:pPr>
      <w:r w:rsidRPr="004B2796">
        <w:rPr>
          <w:rFonts w:ascii="Times New Roman" w:eastAsia="宋体" w:hAnsi="Times New Roman"/>
          <w:sz w:val="22"/>
        </w:rPr>
        <w:t xml:space="preserve">All solvents were </w:t>
      </w:r>
      <w:r w:rsidR="00345F06">
        <w:rPr>
          <w:rFonts w:ascii="Times New Roman" w:eastAsia="宋体" w:hAnsi="Times New Roman" w:hint="eastAsia"/>
          <w:sz w:val="22"/>
        </w:rPr>
        <w:t>purchased</w:t>
      </w:r>
      <w:r w:rsidR="00345F06">
        <w:rPr>
          <w:rFonts w:ascii="Times New Roman" w:eastAsia="宋体" w:hAnsi="Times New Roman"/>
          <w:sz w:val="22"/>
        </w:rPr>
        <w:t xml:space="preserve"> </w:t>
      </w:r>
      <w:r w:rsidR="00345F06">
        <w:rPr>
          <w:rFonts w:ascii="Times New Roman" w:eastAsia="宋体" w:hAnsi="Times New Roman" w:hint="eastAsia"/>
          <w:sz w:val="22"/>
        </w:rPr>
        <w:t>from</w:t>
      </w:r>
      <w:r w:rsidR="00345F06">
        <w:rPr>
          <w:rFonts w:ascii="Times New Roman" w:eastAsia="宋体" w:hAnsi="Times New Roman"/>
          <w:sz w:val="22"/>
        </w:rPr>
        <w:t xml:space="preserve"> Adamas-bet</w:t>
      </w:r>
      <w:r w:rsidR="00F61C27">
        <w:rPr>
          <w:rFonts w:ascii="Times New Roman" w:eastAsia="宋体" w:hAnsi="Times New Roman" w:hint="eastAsia"/>
          <w:sz w:val="22"/>
        </w:rPr>
        <w:t>a</w:t>
      </w:r>
      <w:r w:rsidR="00F61C27">
        <w:rPr>
          <w:rFonts w:ascii="Times New Roman" w:eastAsia="宋体" w:hAnsi="Times New Roman"/>
          <w:sz w:val="22"/>
        </w:rPr>
        <w:t xml:space="preserve"> </w:t>
      </w:r>
      <w:r w:rsidR="00F61C27">
        <w:rPr>
          <w:rFonts w:ascii="Times New Roman" w:eastAsia="宋体" w:hAnsi="Times New Roman" w:hint="eastAsia"/>
          <w:sz w:val="22"/>
        </w:rPr>
        <w:t xml:space="preserve">and </w:t>
      </w:r>
      <w:r w:rsidRPr="004B2796">
        <w:rPr>
          <w:rFonts w:ascii="Times New Roman" w:eastAsia="宋体" w:hAnsi="Times New Roman"/>
          <w:sz w:val="22"/>
        </w:rPr>
        <w:t xml:space="preserve">dried and/or distilled by standard methods. All reagents were purchased from commercial sources </w:t>
      </w:r>
      <w:r w:rsidR="00F61C27">
        <w:rPr>
          <w:rFonts w:ascii="Times New Roman" w:eastAsia="宋体" w:hAnsi="Times New Roman"/>
          <w:sz w:val="22"/>
        </w:rPr>
        <w:t>(</w:t>
      </w:r>
      <w:proofErr w:type="spellStart"/>
      <w:r w:rsidR="00F61C27">
        <w:rPr>
          <w:rFonts w:ascii="Times New Roman" w:eastAsia="宋体" w:hAnsi="Times New Roman"/>
          <w:sz w:val="22"/>
        </w:rPr>
        <w:t>Adamas</w:t>
      </w:r>
      <w:proofErr w:type="spellEnd"/>
      <w:r w:rsidR="00F61C27">
        <w:rPr>
          <w:rFonts w:ascii="Times New Roman" w:eastAsia="宋体" w:hAnsi="Times New Roman"/>
          <w:sz w:val="22"/>
        </w:rPr>
        <w:t>-bet</w:t>
      </w:r>
      <w:r w:rsidR="00F61C27">
        <w:rPr>
          <w:rFonts w:ascii="Times New Roman" w:eastAsia="宋体" w:hAnsi="Times New Roman" w:hint="eastAsia"/>
          <w:sz w:val="22"/>
        </w:rPr>
        <w:t>a</w:t>
      </w:r>
      <w:r w:rsidR="00F61C27">
        <w:rPr>
          <w:rFonts w:ascii="Times New Roman" w:eastAsia="宋体" w:hAnsi="Times New Roman"/>
          <w:sz w:val="22"/>
        </w:rPr>
        <w:t xml:space="preserve">; </w:t>
      </w:r>
      <w:proofErr w:type="spellStart"/>
      <w:r w:rsidR="00F61C27">
        <w:rPr>
          <w:rFonts w:ascii="Times New Roman" w:eastAsia="宋体" w:hAnsi="Times New Roman"/>
          <w:sz w:val="22"/>
        </w:rPr>
        <w:t>Sinopharma</w:t>
      </w:r>
      <w:proofErr w:type="spellEnd"/>
      <w:r w:rsidR="00F61C27">
        <w:rPr>
          <w:rFonts w:ascii="Times New Roman" w:eastAsia="宋体" w:hAnsi="Times New Roman"/>
          <w:sz w:val="22"/>
        </w:rPr>
        <w:t xml:space="preserve"> reagents; TCI; </w:t>
      </w:r>
      <w:proofErr w:type="spellStart"/>
      <w:r w:rsidR="00F61C27">
        <w:rPr>
          <w:rFonts w:ascii="Times New Roman" w:eastAsia="宋体" w:hAnsi="Times New Roman"/>
          <w:sz w:val="22"/>
        </w:rPr>
        <w:t>Acros</w:t>
      </w:r>
      <w:proofErr w:type="spellEnd"/>
      <w:r w:rsidR="00F61C27">
        <w:rPr>
          <w:rFonts w:ascii="Times New Roman" w:eastAsia="宋体" w:hAnsi="Times New Roman"/>
          <w:sz w:val="22"/>
        </w:rPr>
        <w:t xml:space="preserve">) </w:t>
      </w:r>
      <w:r w:rsidRPr="004B2796">
        <w:rPr>
          <w:rFonts w:ascii="Times New Roman" w:eastAsia="宋体" w:hAnsi="Times New Roman"/>
          <w:sz w:val="22"/>
        </w:rPr>
        <w:t xml:space="preserve">and used without further purification. </w:t>
      </w:r>
      <w:r w:rsidR="004B2796" w:rsidRPr="004B2796">
        <w:rPr>
          <w:rFonts w:ascii="Times New Roman" w:eastAsia="宋体" w:hAnsi="Times New Roman" w:hint="eastAsia"/>
          <w:sz w:val="22"/>
        </w:rPr>
        <w:t>Reactions were monitored by TLC (detection with UV light</w:t>
      </w:r>
      <w:proofErr w:type="gramStart"/>
      <w:r w:rsidR="004B2796" w:rsidRPr="004B2796">
        <w:rPr>
          <w:rFonts w:ascii="Times New Roman" w:eastAsia="宋体" w:hAnsi="Times New Roman" w:hint="eastAsia"/>
          <w:sz w:val="22"/>
        </w:rPr>
        <w:t>)</w:t>
      </w:r>
      <w:r w:rsidR="00EB4764">
        <w:rPr>
          <w:rFonts w:ascii="Times New Roman" w:eastAsia="宋体" w:hAnsi="Times New Roman" w:cs="Times New Roman"/>
          <w:sz w:val="22"/>
        </w:rPr>
        <w:t>.</w:t>
      </w:r>
      <w:r w:rsidR="0021288D">
        <w:rPr>
          <w:rFonts w:ascii="Times New Roman" w:eastAsia="宋体" w:hAnsi="Times New Roman"/>
          <w:sz w:val="22"/>
        </w:rPr>
        <w:t>The</w:t>
      </w:r>
      <w:proofErr w:type="gramEnd"/>
      <w:r w:rsidR="0021288D">
        <w:rPr>
          <w:rFonts w:ascii="Times New Roman" w:eastAsia="宋体" w:hAnsi="Times New Roman"/>
          <w:sz w:val="22"/>
        </w:rPr>
        <w:t xml:space="preserve"> preparation of all other materials is described in detail below.</w:t>
      </w:r>
    </w:p>
    <w:p w14:paraId="19820761" w14:textId="77777777" w:rsidR="009743CF" w:rsidRPr="009743CF" w:rsidRDefault="009743CF" w:rsidP="00B66118">
      <w:pPr>
        <w:rPr>
          <w:rFonts w:ascii="Times New Roman" w:hAnsi="Times New Roman" w:cs="Times New Roman"/>
          <w:b/>
          <w:sz w:val="24"/>
          <w:szCs w:val="24"/>
        </w:rPr>
      </w:pPr>
    </w:p>
    <w:p w14:paraId="2C61D534" w14:textId="77777777" w:rsidR="009743CF" w:rsidRDefault="009743CF" w:rsidP="00B66118">
      <w:pPr>
        <w:rPr>
          <w:rFonts w:ascii="Times New Roman" w:hAnsi="Times New Roman" w:cs="Times New Roman"/>
          <w:b/>
          <w:sz w:val="24"/>
          <w:szCs w:val="24"/>
        </w:rPr>
      </w:pPr>
    </w:p>
    <w:p w14:paraId="403CF1E0" w14:textId="77777777" w:rsidR="009743CF" w:rsidRDefault="009743CF" w:rsidP="00B66118">
      <w:pPr>
        <w:rPr>
          <w:rFonts w:ascii="Times New Roman" w:hAnsi="Times New Roman" w:cs="Times New Roman"/>
          <w:b/>
          <w:sz w:val="24"/>
          <w:szCs w:val="24"/>
        </w:rPr>
      </w:pPr>
    </w:p>
    <w:p w14:paraId="199A7EAD" w14:textId="77777777" w:rsidR="009743CF" w:rsidRDefault="009743CF" w:rsidP="00B66118">
      <w:pPr>
        <w:rPr>
          <w:rFonts w:ascii="Times New Roman" w:hAnsi="Times New Roman" w:cs="Times New Roman"/>
          <w:b/>
          <w:sz w:val="24"/>
          <w:szCs w:val="24"/>
        </w:rPr>
      </w:pPr>
    </w:p>
    <w:p w14:paraId="56FA6A85" w14:textId="77777777" w:rsidR="009743CF" w:rsidRDefault="009743CF" w:rsidP="00B66118">
      <w:pPr>
        <w:rPr>
          <w:rFonts w:ascii="Times New Roman" w:hAnsi="Times New Roman" w:cs="Times New Roman"/>
          <w:b/>
          <w:sz w:val="24"/>
          <w:szCs w:val="24"/>
        </w:rPr>
      </w:pPr>
    </w:p>
    <w:p w14:paraId="144E54EC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1C1C9E94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10FC5A20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3C1A469B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57137F00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21FC02E9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5C086B4D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4A094DD3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61FB8439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090C601E" w14:textId="77777777" w:rsidR="00170328" w:rsidRDefault="00170328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3AD01778" w14:textId="77777777" w:rsidR="00A9523C" w:rsidRDefault="00A9523C" w:rsidP="00B66118">
      <w:pPr>
        <w:rPr>
          <w:rFonts w:ascii="Times New Roman" w:hAnsi="Times New Roman" w:cs="Times New Roman"/>
          <w:b/>
          <w:sz w:val="18"/>
          <w:szCs w:val="18"/>
        </w:rPr>
      </w:pPr>
    </w:p>
    <w:p w14:paraId="5C2135C0" w14:textId="77777777" w:rsidR="006D3DC2" w:rsidRDefault="006D3DC2">
      <w:pPr>
        <w:widowControl/>
        <w:jc w:val="left"/>
        <w:rPr>
          <w:rFonts w:ascii="Times New Roman" w:eastAsia="宋体" w:hAnsi="Times New Roman" w:cs="宋体"/>
          <w:b/>
          <w:iCs/>
          <w:kern w:val="0"/>
          <w:sz w:val="24"/>
          <w:szCs w:val="24"/>
          <w:lang w:val="en-GB"/>
        </w:rPr>
      </w:pPr>
      <w:bookmarkStart w:id="6" w:name="_Toc35601710"/>
      <w:bookmarkStart w:id="7" w:name="_Toc35601790"/>
      <w:r>
        <w:rPr>
          <w:rFonts w:ascii="Times New Roman" w:hAnsi="Times New Roman"/>
          <w:b/>
          <w:iCs/>
          <w:lang w:val="en-GB"/>
        </w:rPr>
        <w:br w:type="page"/>
      </w:r>
    </w:p>
    <w:bookmarkEnd w:id="6"/>
    <w:bookmarkEnd w:id="7"/>
    <w:p w14:paraId="1A51242B" w14:textId="009F477E" w:rsidR="00EB4764" w:rsidRDefault="00EB4764" w:rsidP="00342D0F">
      <w:pPr>
        <w:pStyle w:val="Part"/>
      </w:pPr>
      <w:r w:rsidRPr="00FA7C72">
        <w:lastRenderedPageBreak/>
        <w:t xml:space="preserve">Part 2. </w:t>
      </w:r>
      <w:r w:rsidR="00CF47E5" w:rsidRPr="00CF47E5">
        <w:t>Synthesis and Characterization of</w:t>
      </w:r>
      <w:bookmarkStart w:id="8" w:name="_Hlk108450362"/>
      <w:r w:rsidR="00CF47E5" w:rsidRPr="00CF47E5">
        <w:t xml:space="preserve"> </w:t>
      </w:r>
      <w:bookmarkStart w:id="9" w:name="_Hlk133953199"/>
      <w:bookmarkEnd w:id="8"/>
      <w:r w:rsidR="00DE2837" w:rsidRPr="00DE2837">
        <w:rPr>
          <w:i/>
        </w:rPr>
        <w:t>Ortho</w:t>
      </w:r>
      <w:r w:rsidR="00DE2837" w:rsidRPr="00DE2837">
        <w:t>-Ester-Substituted</w:t>
      </w:r>
      <w:r w:rsidR="00342D0F">
        <w:t xml:space="preserve"> </w:t>
      </w:r>
      <w:r w:rsidR="00DE2837" w:rsidRPr="00DE2837">
        <w:t>Diaryliodonium Salts</w:t>
      </w:r>
      <w:bookmarkEnd w:id="9"/>
      <w:r w:rsidR="00CF47E5" w:rsidRPr="00CF47E5">
        <w:t xml:space="preserve"> </w:t>
      </w:r>
    </w:p>
    <w:p w14:paraId="3F5E04A8" w14:textId="77777777" w:rsidR="00DF45AD" w:rsidRPr="00DF45AD" w:rsidRDefault="00DF45AD" w:rsidP="00DF45AD">
      <w:pPr>
        <w:rPr>
          <w:rFonts w:ascii="Times New Roman" w:eastAsia="仿宋" w:hAnsi="Times New Roman" w:cs="Times New Roman"/>
          <w:b/>
          <w:color w:val="000000" w:themeColor="text1"/>
          <w:sz w:val="22"/>
        </w:rPr>
      </w:pPr>
    </w:p>
    <w:p w14:paraId="66E97938" w14:textId="512E72BA" w:rsidR="00CA1702" w:rsidRDefault="00344C25" w:rsidP="00DE2837">
      <w:pPr>
        <w:autoSpaceDE w:val="0"/>
        <w:snapToGrid w:val="0"/>
        <w:ind w:firstLineChars="100" w:firstLine="210"/>
        <w:jc w:val="center"/>
      </w:pPr>
      <w:r>
        <w:object w:dxaOrig="7689" w:dyaOrig="1529" w14:anchorId="20C625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4pt;height:76.5pt" o:ole="">
            <v:imagedata r:id="rId9" o:title=""/>
          </v:shape>
          <o:OLEObject Type="Embed" ProgID="ChemDraw.Document.6.0" ShapeID="_x0000_i1025" DrawAspect="Content" ObjectID="_1762438293" r:id="rId10"/>
        </w:object>
      </w:r>
    </w:p>
    <w:p w14:paraId="3F603472" w14:textId="77777777" w:rsidR="00DF45AD" w:rsidRPr="00FA7C72" w:rsidRDefault="00DF45AD" w:rsidP="00DF45AD">
      <w:pPr>
        <w:autoSpaceDE w:val="0"/>
        <w:snapToGrid w:val="0"/>
        <w:ind w:firstLineChars="100" w:firstLine="170"/>
        <w:jc w:val="center"/>
        <w:rPr>
          <w:rFonts w:ascii="Times New Roman" w:hAnsi="Times New Roman" w:cs="Times New Roman"/>
          <w:color w:val="FF0000"/>
          <w:sz w:val="17"/>
          <w:szCs w:val="17"/>
        </w:rPr>
      </w:pPr>
    </w:p>
    <w:p w14:paraId="424428B8" w14:textId="41B4D269" w:rsidR="00213519" w:rsidRPr="00213519" w:rsidRDefault="00EB4764" w:rsidP="00344C25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eastAsia="等线" w:hAnsi="Times New Roman" w:cs="Times New Roman"/>
          <w:b/>
          <w:i/>
          <w:sz w:val="20"/>
          <w:szCs w:val="20"/>
        </w:rPr>
        <w:t>General procedure</w:t>
      </w:r>
      <w:r w:rsidR="00807BB6">
        <w:rPr>
          <w:rFonts w:ascii="Times New Roman" w:eastAsia="等线" w:hAnsi="Times New Roman" w:cs="Times New Roman"/>
          <w:b/>
          <w:i/>
          <w:sz w:val="20"/>
          <w:szCs w:val="20"/>
        </w:rPr>
        <w:t xml:space="preserve"> 1</w:t>
      </w:r>
      <w:r w:rsidRPr="00FA7C72">
        <w:rPr>
          <w:rFonts w:ascii="Times New Roman" w:eastAsia="等线" w:hAnsi="Times New Roman" w:cs="Times New Roman"/>
          <w:sz w:val="20"/>
          <w:szCs w:val="20"/>
        </w:rPr>
        <w:t>:</w:t>
      </w:r>
      <w:bookmarkStart w:id="10" w:name="_Hlk108453410"/>
      <w:r w:rsidRPr="00FA7C72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To a solution of </w:t>
      </w:r>
      <w:bookmarkStart w:id="11" w:name="_Hlk133951847"/>
      <w:r w:rsidR="00344C25" w:rsidRPr="00344C25">
        <w:rPr>
          <w:rFonts w:ascii="Times New Roman" w:hAnsi="Times New Roman" w:cs="Times New Roman"/>
          <w:sz w:val="20"/>
          <w:szCs w:val="20"/>
        </w:rPr>
        <w:t>methyl 2-iodobenzoate</w:t>
      </w:r>
      <w:bookmarkEnd w:id="11"/>
      <w:r w:rsidRPr="00FA7C72">
        <w:rPr>
          <w:rFonts w:ascii="Times New Roman" w:hAnsi="Times New Roman" w:cs="Times New Roman"/>
          <w:sz w:val="20"/>
          <w:szCs w:val="20"/>
        </w:rPr>
        <w:t xml:space="preserve"> (</w:t>
      </w:r>
      <w:r w:rsidR="00344C25">
        <w:rPr>
          <w:rFonts w:ascii="Times New Roman" w:hAnsi="Times New Roman" w:cs="Times New Roman"/>
          <w:sz w:val="20"/>
          <w:szCs w:val="20"/>
        </w:rPr>
        <w:t>10</w:t>
      </w:r>
      <w:r w:rsidRPr="00FA7C72">
        <w:rPr>
          <w:rFonts w:ascii="Times New Roman" w:hAnsi="Times New Roman" w:cs="Times New Roman"/>
          <w:sz w:val="20"/>
          <w:szCs w:val="20"/>
        </w:rPr>
        <w:t xml:space="preserve"> mmol) in </w:t>
      </w:r>
      <w:r w:rsidR="00344C25">
        <w:rPr>
          <w:rFonts w:ascii="Times New Roman" w:hAnsi="Times New Roman" w:cs="Times New Roman"/>
          <w:sz w:val="20"/>
          <w:szCs w:val="20"/>
        </w:rPr>
        <w:t>CH</w:t>
      </w:r>
      <w:r w:rsidR="00344C25" w:rsidRPr="00344C2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44C25">
        <w:rPr>
          <w:rFonts w:ascii="Times New Roman" w:hAnsi="Times New Roman" w:cs="Times New Roman"/>
          <w:sz w:val="20"/>
          <w:szCs w:val="20"/>
        </w:rPr>
        <w:t>Cl</w:t>
      </w:r>
      <w:r w:rsidR="00344C25" w:rsidRPr="00344C2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FA7C72">
        <w:rPr>
          <w:rFonts w:ascii="Times New Roman" w:hAnsi="Times New Roman" w:cs="Times New Roman"/>
          <w:sz w:val="20"/>
          <w:szCs w:val="20"/>
        </w:rPr>
        <w:t xml:space="preserve"> (</w:t>
      </w:r>
      <w:r w:rsidR="00344C25">
        <w:rPr>
          <w:rFonts w:ascii="Times New Roman" w:hAnsi="Times New Roman" w:cs="Times New Roman"/>
          <w:sz w:val="20"/>
          <w:szCs w:val="20"/>
        </w:rPr>
        <w:t>40</w:t>
      </w:r>
      <w:r w:rsidRPr="00FA7C72">
        <w:rPr>
          <w:rFonts w:ascii="Times New Roman" w:hAnsi="Times New Roman" w:cs="Times New Roman"/>
          <w:sz w:val="20"/>
          <w:szCs w:val="20"/>
        </w:rPr>
        <w:t xml:space="preserve"> mL) was slowly added</w:t>
      </w:r>
      <w:r w:rsidR="005C2BC0" w:rsidRPr="00344C25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="00344C25" w:rsidRPr="00344C25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344C25">
        <w:rPr>
          <w:rFonts w:ascii="Times New Roman" w:hAnsi="Times New Roman" w:cs="Times New Roman"/>
          <w:sz w:val="20"/>
          <w:szCs w:val="20"/>
        </w:rPr>
        <w:t>CPBA</w:t>
      </w:r>
      <w:proofErr w:type="spellEnd"/>
      <w:r w:rsidR="00C118AF">
        <w:rPr>
          <w:rFonts w:ascii="Times New Roman" w:hAnsi="Times New Roman" w:cs="Times New Roman"/>
          <w:sz w:val="20"/>
          <w:szCs w:val="20"/>
        </w:rPr>
        <w:t xml:space="preserve"> </w:t>
      </w:r>
      <w:r w:rsidR="005C2BC0" w:rsidRPr="00FA7C72">
        <w:rPr>
          <w:rFonts w:ascii="Times New Roman" w:hAnsi="Times New Roman" w:cs="Times New Roman"/>
          <w:sz w:val="20"/>
          <w:szCs w:val="20"/>
        </w:rPr>
        <w:t>(</w:t>
      </w:r>
      <w:r w:rsidR="00344C25">
        <w:rPr>
          <w:rFonts w:ascii="Times New Roman" w:hAnsi="Times New Roman" w:cs="Times New Roman"/>
          <w:sz w:val="20"/>
          <w:szCs w:val="20"/>
        </w:rPr>
        <w:t>2.5g,11mmol</w:t>
      </w:r>
      <w:r w:rsidR="005C2BC0" w:rsidRPr="00FA7C72">
        <w:rPr>
          <w:rFonts w:ascii="Times New Roman" w:hAnsi="Times New Roman" w:cs="Times New Roman"/>
          <w:sz w:val="20"/>
          <w:szCs w:val="20"/>
        </w:rPr>
        <w:t xml:space="preserve">) </w:t>
      </w:r>
      <w:r w:rsidRPr="00FA7C72">
        <w:rPr>
          <w:rFonts w:ascii="Times New Roman" w:hAnsi="Times New Roman" w:cs="Times New Roman"/>
          <w:sz w:val="20"/>
          <w:szCs w:val="20"/>
        </w:rPr>
        <w:t>at</w:t>
      </w:r>
      <w:r w:rsidR="005C2BC0">
        <w:rPr>
          <w:rFonts w:ascii="Times New Roman" w:hAnsi="Times New Roman" w:cs="Times New Roman"/>
          <w:sz w:val="20"/>
          <w:szCs w:val="20"/>
        </w:rPr>
        <w:t xml:space="preserve"> </w:t>
      </w:r>
      <w:r w:rsidR="00344C25">
        <w:rPr>
          <w:rFonts w:ascii="Times New Roman" w:hAnsi="Times New Roman" w:cs="Times New Roman"/>
          <w:sz w:val="20"/>
          <w:szCs w:val="20"/>
        </w:rPr>
        <w:t>room temperature</w:t>
      </w:r>
      <w:r w:rsidR="00870F28">
        <w:rPr>
          <w:rFonts w:ascii="Times New Roman" w:hAnsi="Times New Roman" w:cs="Times New Roman"/>
          <w:sz w:val="20"/>
          <w:szCs w:val="20"/>
        </w:rPr>
        <w:t xml:space="preserve">. </w:t>
      </w:r>
      <w:r w:rsidR="00870F28" w:rsidRPr="00870F28">
        <w:rPr>
          <w:rFonts w:ascii="Times New Roman" w:hAnsi="Times New Roman" w:cs="Times New Roman"/>
          <w:sz w:val="20"/>
          <w:szCs w:val="20"/>
        </w:rPr>
        <w:t xml:space="preserve">After stirring for </w:t>
      </w:r>
      <w:r w:rsidR="00344C25">
        <w:rPr>
          <w:rFonts w:ascii="Times New Roman" w:hAnsi="Times New Roman" w:cs="Times New Roman"/>
          <w:sz w:val="20"/>
          <w:szCs w:val="20"/>
        </w:rPr>
        <w:t>5</w:t>
      </w:r>
      <w:r w:rsidR="00870F28" w:rsidRPr="00870F28">
        <w:rPr>
          <w:rFonts w:ascii="Times New Roman" w:hAnsi="Times New Roman" w:cs="Times New Roman"/>
          <w:sz w:val="20"/>
          <w:szCs w:val="20"/>
        </w:rPr>
        <w:t xml:space="preserve"> minutes</w:t>
      </w:r>
      <w:r w:rsidRPr="00FA7C72">
        <w:rPr>
          <w:rFonts w:ascii="Times New Roman" w:hAnsi="Times New Roman" w:cs="Times New Roman"/>
          <w:sz w:val="20"/>
          <w:szCs w:val="20"/>
        </w:rPr>
        <w:t xml:space="preserve">, </w:t>
      </w:r>
      <w:r w:rsidR="00344C25">
        <w:rPr>
          <w:rFonts w:ascii="Times New Roman" w:hAnsi="Times New Roman" w:cs="Times New Roman"/>
          <w:sz w:val="20"/>
          <w:szCs w:val="20"/>
        </w:rPr>
        <w:t>Mesitylene(2.0ml,12mmol) was added</w:t>
      </w:r>
      <w:r w:rsidR="00D36BB0">
        <w:rPr>
          <w:rFonts w:ascii="Times New Roman" w:hAnsi="Times New Roman" w:cs="Times New Roman"/>
          <w:sz w:val="20"/>
          <w:szCs w:val="20"/>
        </w:rPr>
        <w:t>.</w:t>
      </w:r>
      <w:r w:rsidR="00344C25">
        <w:rPr>
          <w:rFonts w:ascii="Times New Roman" w:hAnsi="Times New Roman" w:cs="Times New Roman"/>
          <w:sz w:val="20"/>
          <w:szCs w:val="20"/>
        </w:rPr>
        <w:t xml:space="preserve"> </w:t>
      </w:r>
      <w:r w:rsidR="00D36BB0">
        <w:rPr>
          <w:rFonts w:ascii="Times New Roman" w:hAnsi="Times New Roman" w:cs="Times New Roman"/>
          <w:sz w:val="20"/>
          <w:szCs w:val="20"/>
        </w:rPr>
        <w:t>T</w:t>
      </w:r>
      <w:r w:rsidR="00344C25">
        <w:rPr>
          <w:rFonts w:ascii="Times New Roman" w:hAnsi="Times New Roman" w:cs="Times New Roman"/>
          <w:sz w:val="20"/>
          <w:szCs w:val="20"/>
        </w:rPr>
        <w:t xml:space="preserve">hen trifluoromethanesulfonic acid(1.2ml,15mmol) was added dropwise over 2 minute at </w:t>
      </w:r>
      <w:r w:rsidR="00344C25" w:rsidRPr="00344C25">
        <w:rPr>
          <w:rFonts w:ascii="Times New Roman" w:hAnsi="Times New Roman" w:cs="Times New Roman"/>
          <w:sz w:val="20"/>
          <w:szCs w:val="20"/>
        </w:rPr>
        <w:t>0°C</w:t>
      </w:r>
      <w:r w:rsidR="00D36BB0">
        <w:rPr>
          <w:rFonts w:ascii="Times New Roman" w:hAnsi="Times New Roman" w:cs="Times New Roman"/>
          <w:sz w:val="20"/>
          <w:szCs w:val="20"/>
        </w:rPr>
        <w:t xml:space="preserve"> and the solution was stirred at 40</w:t>
      </w:r>
      <w:r w:rsidR="00D36BB0" w:rsidRPr="00344C25">
        <w:rPr>
          <w:rFonts w:ascii="Times New Roman" w:hAnsi="Times New Roman" w:cs="Times New Roman"/>
          <w:sz w:val="20"/>
          <w:szCs w:val="20"/>
        </w:rPr>
        <w:t>°C</w:t>
      </w:r>
      <w:r w:rsidR="00D36BB0">
        <w:rPr>
          <w:rFonts w:ascii="Times New Roman" w:hAnsi="Times New Roman" w:cs="Times New Roman"/>
          <w:sz w:val="20"/>
          <w:szCs w:val="20"/>
        </w:rPr>
        <w:t xml:space="preserve"> for 2-3 hours until TLC indicated that the </w:t>
      </w:r>
      <w:r w:rsidR="00D36BB0" w:rsidRPr="00D36BB0">
        <w:rPr>
          <w:rFonts w:ascii="Times New Roman" w:hAnsi="Times New Roman" w:cs="Times New Roman"/>
          <w:sz w:val="20"/>
          <w:szCs w:val="20"/>
        </w:rPr>
        <w:t>methyl 2-iodobenzoate</w:t>
      </w:r>
      <w:r w:rsidR="00D36BB0">
        <w:rPr>
          <w:rFonts w:ascii="Times New Roman" w:hAnsi="Times New Roman" w:cs="Times New Roman"/>
          <w:sz w:val="20"/>
          <w:szCs w:val="20"/>
        </w:rPr>
        <w:t xml:space="preserve"> was completely consumed. The</w:t>
      </w:r>
      <w:r w:rsidR="007758A0">
        <w:rPr>
          <w:rFonts w:ascii="Times New Roman" w:hAnsi="Times New Roman" w:cs="Times New Roman"/>
          <w:sz w:val="20"/>
          <w:szCs w:val="20"/>
        </w:rPr>
        <w:t xml:space="preserve"> solvent was removed in vacuo and Et</w:t>
      </w:r>
      <w:r w:rsidR="007758A0" w:rsidRPr="00DB2BC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7758A0">
        <w:rPr>
          <w:rFonts w:ascii="Times New Roman" w:hAnsi="Times New Roman" w:cs="Times New Roman"/>
          <w:sz w:val="20"/>
          <w:szCs w:val="20"/>
        </w:rPr>
        <w:t>O(50ml) was added in the mixture. The mixture was stirred vigorously until the solid precipitated.</w:t>
      </w:r>
      <w:r w:rsidR="00257873">
        <w:rPr>
          <w:rFonts w:ascii="Times New Roman" w:hAnsi="Times New Roman" w:cs="Times New Roman"/>
          <w:sz w:val="20"/>
          <w:szCs w:val="20"/>
        </w:rPr>
        <w:t xml:space="preserve"> The solids were washed with Et</w:t>
      </w:r>
      <w:r w:rsidR="00257873" w:rsidRPr="0025787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257873">
        <w:rPr>
          <w:rFonts w:ascii="Times New Roman" w:hAnsi="Times New Roman" w:cs="Times New Roman"/>
          <w:sz w:val="20"/>
          <w:szCs w:val="20"/>
        </w:rPr>
        <w:t xml:space="preserve">O(2*10ml) and filtrated under reduced pressure to give the </w:t>
      </w:r>
      <w:bookmarkStart w:id="12" w:name="_Hlk133954316"/>
      <w:r w:rsidR="00F95C1C">
        <w:rPr>
          <w:rFonts w:ascii="Times New Roman" w:hAnsi="Times New Roman" w:cs="Times New Roman"/>
          <w:i/>
          <w:iCs/>
          <w:sz w:val="20"/>
          <w:szCs w:val="20"/>
        </w:rPr>
        <w:t>o</w:t>
      </w:r>
      <w:r w:rsidR="00257873" w:rsidRPr="00257873">
        <w:rPr>
          <w:rFonts w:ascii="Times New Roman" w:hAnsi="Times New Roman" w:cs="Times New Roman"/>
          <w:i/>
          <w:iCs/>
          <w:sz w:val="20"/>
          <w:szCs w:val="20"/>
        </w:rPr>
        <w:t>rtho</w:t>
      </w:r>
      <w:r w:rsidR="00257873" w:rsidRPr="00257873">
        <w:rPr>
          <w:rFonts w:ascii="Times New Roman" w:hAnsi="Times New Roman" w:cs="Times New Roman"/>
          <w:sz w:val="20"/>
          <w:szCs w:val="20"/>
        </w:rPr>
        <w:t>-Ester-Substituted Diaryliodonium Salts</w:t>
      </w:r>
      <w:bookmarkEnd w:id="12"/>
      <w:r w:rsidR="00257873">
        <w:rPr>
          <w:rFonts w:ascii="Times New Roman" w:hAnsi="Times New Roman" w:cs="Times New Roman"/>
          <w:sz w:val="20"/>
          <w:szCs w:val="20"/>
        </w:rPr>
        <w:t>(</w:t>
      </w:r>
      <w:r w:rsidR="00257873" w:rsidRPr="00257873">
        <w:rPr>
          <w:rFonts w:ascii="Times New Roman" w:hAnsi="Times New Roman" w:cs="Times New Roman"/>
          <w:b/>
          <w:bCs/>
          <w:sz w:val="20"/>
          <w:szCs w:val="20"/>
        </w:rPr>
        <w:t>2a-2j</w:t>
      </w:r>
      <w:r w:rsidR="00257873">
        <w:rPr>
          <w:rFonts w:ascii="Times New Roman" w:hAnsi="Times New Roman" w:cs="Times New Roman"/>
          <w:sz w:val="20"/>
          <w:szCs w:val="20"/>
        </w:rPr>
        <w:t xml:space="preserve">) in a pure form. </w:t>
      </w:r>
    </w:p>
    <w:bookmarkEnd w:id="10"/>
    <w:p w14:paraId="42515B80" w14:textId="61EAB62C" w:rsidR="0043125D" w:rsidRPr="00D36BB0" w:rsidRDefault="0043125D" w:rsidP="00C27DD9">
      <w:pPr>
        <w:pStyle w:val="a7"/>
        <w:spacing w:before="0" w:beforeAutospacing="0" w:after="0" w:afterAutospacing="0" w:line="300" w:lineRule="auto"/>
        <w:rPr>
          <w:rFonts w:ascii="Times New Roman" w:hAnsi="Times New Roman" w:cs="Times New Roman"/>
          <w:b/>
        </w:rPr>
      </w:pPr>
    </w:p>
    <w:p w14:paraId="045B9599" w14:textId="55E56F56" w:rsidR="00D41D56" w:rsidRDefault="002E0C17" w:rsidP="00C27DD9">
      <w:pPr>
        <w:pStyle w:val="a7"/>
        <w:spacing w:before="0" w:beforeAutospacing="0" w:after="0" w:afterAutospacing="0" w:line="300" w:lineRule="auto"/>
        <w:rPr>
          <w:rFonts w:ascii="Times New Roman" w:hAnsi="Times New Roman" w:cs="Times New Roman"/>
          <w:b/>
        </w:rPr>
      </w:pPr>
      <w:r w:rsidRPr="002E0C17">
        <w:rPr>
          <w:rFonts w:ascii="Times New Roman" w:hAnsi="Times New Roman" w:cs="Times New Roman"/>
          <w:b/>
        </w:rPr>
        <w:t>methyl 2-(mesityl(((trifluoromethyl)</w:t>
      </w:r>
      <w:proofErr w:type="gramStart"/>
      <w:r w:rsidRPr="002E0C17">
        <w:rPr>
          <w:rFonts w:ascii="Times New Roman" w:hAnsi="Times New Roman" w:cs="Times New Roman"/>
          <w:b/>
        </w:rPr>
        <w:t>sulfonyl)oxy</w:t>
      </w:r>
      <w:proofErr w:type="gramEnd"/>
      <w:r w:rsidRPr="002E0C17">
        <w:rPr>
          <w:rFonts w:ascii="Times New Roman" w:hAnsi="Times New Roman" w:cs="Times New Roman"/>
          <w:b/>
        </w:rPr>
        <w:t>)-λ</w:t>
      </w:r>
      <w:r w:rsidRPr="002E0C17">
        <w:rPr>
          <w:rFonts w:ascii="Times New Roman" w:hAnsi="Times New Roman" w:cs="Times New Roman"/>
          <w:b/>
          <w:vertAlign w:val="superscript"/>
        </w:rPr>
        <w:t>3</w:t>
      </w:r>
      <w:r w:rsidRPr="002E0C17">
        <w:rPr>
          <w:rFonts w:ascii="Times New Roman" w:hAnsi="Times New Roman" w:cs="Times New Roman"/>
          <w:b/>
        </w:rPr>
        <w:t>-iodaneyl)benzoate</w:t>
      </w:r>
      <w:r>
        <w:rPr>
          <w:rFonts w:ascii="Times New Roman" w:hAnsi="Times New Roman" w:cs="Times New Roman"/>
          <w:b/>
        </w:rPr>
        <w:t xml:space="preserve"> (2a)</w:t>
      </w:r>
    </w:p>
    <w:p w14:paraId="02C9D398" w14:textId="77777777" w:rsidR="00F95C1C" w:rsidRDefault="00F95C1C" w:rsidP="00C27DD9">
      <w:pPr>
        <w:pStyle w:val="a7"/>
        <w:spacing w:before="0" w:beforeAutospacing="0" w:after="0" w:afterAutospacing="0" w:line="300" w:lineRule="auto"/>
      </w:pPr>
    </w:p>
    <w:p w14:paraId="73821A1F" w14:textId="383C77B9" w:rsidR="00D41D56" w:rsidRDefault="002E0C17" w:rsidP="00C27DD9">
      <w:pPr>
        <w:pStyle w:val="a7"/>
        <w:spacing w:before="0" w:beforeAutospacing="0" w:after="0" w:afterAutospacing="0" w:line="300" w:lineRule="auto"/>
        <w:rPr>
          <w:rFonts w:ascii="Times New Roman" w:hAnsi="Times New Roman" w:cs="Times New Roman"/>
          <w:b/>
        </w:rPr>
      </w:pPr>
      <w:r>
        <w:object w:dxaOrig="1490" w:dyaOrig="1109" w14:anchorId="4FFA0A34">
          <v:shape id="_x0000_i1026" type="#_x0000_t75" style="width:74.45pt;height:55.5pt" o:ole="">
            <v:imagedata r:id="rId11" o:title=""/>
          </v:shape>
          <o:OLEObject Type="Embed" ProgID="ChemDraw.Document.6.0" ShapeID="_x0000_i1026" DrawAspect="Content" ObjectID="_1762438294" r:id="rId12"/>
        </w:object>
      </w:r>
    </w:p>
    <w:p w14:paraId="30336673" w14:textId="3C84311D" w:rsidR="00D41D56" w:rsidRPr="00F95C1C" w:rsidRDefault="00D41D56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4DC2B9A2" w14:textId="74513F90" w:rsidR="00D41D56" w:rsidRPr="00F95C1C" w:rsidRDefault="00F95C1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0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 w:rsidR="0040575E">
        <w:rPr>
          <w:rFonts w:ascii="Times New Roman" w:hAnsi="Times New Roman" w:cs="Times New Roman"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Cs/>
          <w:sz w:val="20"/>
          <w:szCs w:val="20"/>
        </w:rPr>
        <w:t>(</w:t>
      </w:r>
      <w:r w:rsidRPr="00F95C1C">
        <w:rPr>
          <w:rFonts w:ascii="Times New Roman" w:hAnsi="Times New Roman" w:cs="Times New Roman"/>
          <w:b/>
          <w:sz w:val="20"/>
          <w:szCs w:val="20"/>
        </w:rPr>
        <w:t>2a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.24g, 81%).</w:t>
      </w:r>
    </w:p>
    <w:p w14:paraId="6839A0A4" w14:textId="35EBEBC9" w:rsidR="00F95C1C" w:rsidRPr="00F95C1C" w:rsidRDefault="00413F72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DA5DB1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DA5DB1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40575E" w:rsidRPr="00FA7C72">
        <w:rPr>
          <w:rFonts w:ascii="Times New Roman" w:hAnsi="Times New Roman" w:cs="Times New Roman"/>
          <w:b/>
          <w:sz w:val="20"/>
          <w:szCs w:val="20"/>
        </w:rPr>
        <w:t>-</w:t>
      </w:r>
      <w:r w:rsidR="0040575E" w:rsidRPr="00FA7C72">
        <w:rPr>
          <w:rFonts w:ascii="Times New Roman" w:hAnsi="Times New Roman" w:cs="Times New Roman"/>
          <w:b/>
          <w:i/>
          <w:sz w:val="20"/>
          <w:szCs w:val="20"/>
        </w:rPr>
        <w:t>d</w:t>
      </w:r>
      <w:r w:rsidR="0040575E" w:rsidRPr="00FA7C72">
        <w:rPr>
          <w:rFonts w:ascii="Times New Roman" w:hAnsi="Times New Roman" w:cs="Times New Roman"/>
          <w:b/>
          <w:i/>
          <w:sz w:val="20"/>
          <w:szCs w:val="20"/>
          <w:vertAlign w:val="subscript"/>
        </w:rPr>
        <w:t>6</w:t>
      </w:r>
      <w:r w:rsidRPr="00DA5DB1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3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3 Hz, 1H), 7.83 – 7.73 (m, 2H), 7.42 (s, 2H), 6.9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7 Hz, 1H), 4.07 (s, 3H), 2.53 (s, 6H), 2.43 (s, 3H).</w:t>
      </w:r>
    </w:p>
    <w:p w14:paraId="1B6DFE6F" w14:textId="28088FA7" w:rsidR="00F95C1C" w:rsidRPr="00A14779" w:rsidRDefault="00A14779" w:rsidP="00A14779">
      <w:pPr>
        <w:rPr>
          <w:rFonts w:ascii="Times New Roman" w:hAnsi="Times New Roman" w:cs="Times New Roman"/>
          <w:bCs/>
          <w:sz w:val="20"/>
          <w:szCs w:val="20"/>
        </w:rPr>
      </w:pPr>
      <w:r w:rsidRPr="00A14779">
        <w:rPr>
          <w:rFonts w:ascii="Times New Roman" w:hAnsi="Times New Roman" w:cs="Times New Roman" w:hint="eastAsia"/>
          <w:bCs/>
          <w:sz w:val="20"/>
          <w:szCs w:val="20"/>
        </w:rPr>
        <w:t>A</w:t>
      </w:r>
      <w:r w:rsidRPr="00A14779">
        <w:rPr>
          <w:rFonts w:ascii="Times New Roman" w:hAnsi="Times New Roman" w:cs="Times New Roman"/>
          <w:bCs/>
          <w:sz w:val="20"/>
          <w:szCs w:val="20"/>
        </w:rPr>
        <w:t>nalytical dat</w:t>
      </w:r>
      <w:r>
        <w:rPr>
          <w:rFonts w:ascii="Times New Roman" w:hAnsi="Times New Roman" w:cs="Times New Roman"/>
          <w:bCs/>
          <w:sz w:val="20"/>
          <w:szCs w:val="20"/>
        </w:rPr>
        <w:t>a</w:t>
      </w:r>
      <w:r w:rsidRPr="00A14779">
        <w:rPr>
          <w:rFonts w:ascii="Times New Roman" w:hAnsi="Times New Roman" w:cs="Times New Roman"/>
          <w:bCs/>
          <w:sz w:val="20"/>
          <w:szCs w:val="20"/>
        </w:rPr>
        <w:t xml:space="preserve"> are consistent with the reported ones.</w:t>
      </w:r>
      <w:r w:rsidRPr="00A14779">
        <w:rPr>
          <w:rFonts w:ascii="Times New Roman" w:hAnsi="Times New Roman" w:cs="Times New Roman"/>
          <w:bCs/>
          <w:sz w:val="20"/>
          <w:szCs w:val="20"/>
          <w:vertAlign w:val="superscript"/>
        </w:rPr>
        <w:t>[1]</w:t>
      </w:r>
    </w:p>
    <w:p w14:paraId="292F1EFC" w14:textId="77777777" w:rsidR="00A37597" w:rsidRPr="00A37597" w:rsidRDefault="00A37597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54E735ED" w14:textId="5E7ADBE1" w:rsidR="00D41D56" w:rsidRPr="0040575E" w:rsidRDefault="0040575E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40575E">
        <w:rPr>
          <w:rFonts w:ascii="Times New Roman" w:hAnsi="Times New Roman" w:cs="Times New Roman"/>
          <w:b/>
        </w:rPr>
        <w:t>ethyl 2-(mesityl(((trifluoromethyl)</w:t>
      </w:r>
      <w:proofErr w:type="gramStart"/>
      <w:r w:rsidRPr="0040575E">
        <w:rPr>
          <w:rFonts w:ascii="Times New Roman" w:hAnsi="Times New Roman" w:cs="Times New Roman"/>
          <w:b/>
        </w:rPr>
        <w:t>sulfonyl)oxy</w:t>
      </w:r>
      <w:proofErr w:type="gramEnd"/>
      <w:r w:rsidRPr="0040575E">
        <w:rPr>
          <w:rFonts w:ascii="Times New Roman" w:hAnsi="Times New Roman" w:cs="Times New Roman"/>
          <w:b/>
        </w:rPr>
        <w:t xml:space="preserve">)- </w:t>
      </w:r>
      <w:r w:rsidRPr="002E0C17">
        <w:rPr>
          <w:rFonts w:ascii="Times New Roman" w:hAnsi="Times New Roman" w:cs="Times New Roman"/>
          <w:b/>
        </w:rPr>
        <w:t>λ</w:t>
      </w:r>
      <w:r w:rsidRPr="002E0C17">
        <w:rPr>
          <w:rFonts w:ascii="Times New Roman" w:hAnsi="Times New Roman" w:cs="Times New Roman"/>
          <w:b/>
          <w:vertAlign w:val="superscript"/>
        </w:rPr>
        <w:t>3</w:t>
      </w:r>
      <w:r w:rsidRPr="0040575E">
        <w:rPr>
          <w:rFonts w:ascii="Times New Roman" w:hAnsi="Times New Roman" w:cs="Times New Roman"/>
          <w:b/>
        </w:rPr>
        <w:t>-iodaneyl)benzoate (2b)</w:t>
      </w:r>
    </w:p>
    <w:p w14:paraId="2FE1FA7C" w14:textId="215D7E39" w:rsidR="00413F72" w:rsidRDefault="0040575E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403" w:dyaOrig="1109" w14:anchorId="650F91E9">
          <v:shape id="_x0000_i1027" type="#_x0000_t75" style="width:69.95pt;height:55.5pt" o:ole="">
            <v:imagedata r:id="rId13" o:title=""/>
          </v:shape>
          <o:OLEObject Type="Embed" ProgID="ChemDraw.Document.6.0" ShapeID="_x0000_i1027" DrawAspect="Content" ObjectID="_1762438295" r:id="rId14"/>
        </w:object>
      </w:r>
    </w:p>
    <w:p w14:paraId="11551404" w14:textId="77777777" w:rsidR="00413F72" w:rsidRDefault="00413F72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6D059722" w14:textId="12502AA3" w:rsidR="0040575E" w:rsidRPr="00F95C1C" w:rsidRDefault="0040575E" w:rsidP="0040575E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b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62mg, 85%).</w:t>
      </w:r>
    </w:p>
    <w:p w14:paraId="41D03ECA" w14:textId="6BB5C24F" w:rsidR="0040575E" w:rsidRPr="00C737E6" w:rsidRDefault="00C737E6" w:rsidP="00C737E6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86-18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EBB7932" w14:textId="642A54D6" w:rsidR="00413F72" w:rsidRDefault="0040575E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3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, 1.8 Hz, 1H), 7.8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0 Hz, 2H), 7.41 (s, 2H), 6.87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, 0.9 Hz, 1H), 4.5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1 Hz, 2H), 2.51 (s, 6H), 2.42 (s, 3H), 1.42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1 Hz, 3H).</w:t>
      </w:r>
    </w:p>
    <w:p w14:paraId="66195BC4" w14:textId="18F4DB14" w:rsidR="00413F72" w:rsidRDefault="00121E8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7.44 (s), 144.59 (s), 143.30 (s), 137.37 (s), 132.97 (s), 131.43 (s), 130.17 (s), 128.57 (s), 127.65 (s)</w:t>
      </w:r>
      <w:r w:rsidR="00C737E6">
        <w:rPr>
          <w:rFonts w:ascii="Times New Roman" w:hAnsi="Times New Roman" w:cs="Times New Roman" w:hint="eastAsia"/>
          <w:sz w:val="20"/>
          <w:szCs w:val="20"/>
        </w:rPr>
        <w:t>,</w:t>
      </w:r>
      <w:r w:rsidR="00C737E6" w:rsidRPr="00C737E6">
        <w:rPr>
          <w:rFonts w:ascii="Times New Roman" w:hAnsi="Times New Roman" w:cs="Times New Roman"/>
          <w:sz w:val="20"/>
          <w:szCs w:val="20"/>
        </w:rPr>
        <w:t xml:space="preserve"> </w:t>
      </w:r>
      <w:r w:rsidR="00C737E6">
        <w:rPr>
          <w:rFonts w:ascii="Times New Roman" w:hAnsi="Times New Roman" w:cs="Times New Roman"/>
          <w:sz w:val="20"/>
          <w:szCs w:val="20"/>
        </w:rPr>
        <w:t>120.72</w:t>
      </w:r>
      <w:r w:rsidR="00C737E6" w:rsidRPr="00CD6D2E">
        <w:rPr>
          <w:rFonts w:ascii="Times New Roman" w:hAnsi="Times New Roman" w:cs="Times New Roman"/>
          <w:sz w:val="20"/>
          <w:szCs w:val="20"/>
        </w:rPr>
        <w:t xml:space="preserve">(q, </w:t>
      </w:r>
      <w:r w:rsidR="00C737E6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737E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737E6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C737E6"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 w:rsidR="00C737E6">
        <w:rPr>
          <w:rFonts w:ascii="Times New Roman" w:hAnsi="Times New Roman" w:cs="Times New Roman"/>
          <w:sz w:val="20"/>
          <w:szCs w:val="20"/>
        </w:rPr>
        <w:t>3</w:t>
      </w:r>
      <w:r w:rsidR="00C737E6" w:rsidRPr="00CD6D2E">
        <w:rPr>
          <w:rFonts w:ascii="Times New Roman" w:hAnsi="Times New Roman" w:cs="Times New Roman"/>
          <w:sz w:val="20"/>
          <w:szCs w:val="20"/>
        </w:rPr>
        <w:t>.</w:t>
      </w:r>
      <w:r w:rsidR="00C737E6">
        <w:rPr>
          <w:rFonts w:ascii="Times New Roman" w:hAnsi="Times New Roman" w:cs="Times New Roman"/>
          <w:sz w:val="20"/>
          <w:szCs w:val="20"/>
        </w:rPr>
        <w:t>2</w:t>
      </w:r>
      <w:r w:rsidR="00C737E6" w:rsidRPr="00CD6D2E">
        <w:rPr>
          <w:rFonts w:ascii="Times New Roman" w:hAnsi="Times New Roman" w:cs="Times New Roman"/>
          <w:sz w:val="20"/>
          <w:szCs w:val="20"/>
        </w:rPr>
        <w:t>Hz)</w:t>
      </w:r>
      <w:r>
        <w:rPr>
          <w:rFonts w:ascii="Times New Roman" w:hAnsi="Times New Roman" w:cs="Times New Roman"/>
          <w:sz w:val="20"/>
          <w:szCs w:val="20"/>
        </w:rPr>
        <w:t>, 117.87 (s), 113.65 (s), 63.82 (s), 26.13 (s), 20.83 (s), 13.95 (s).</w:t>
      </w:r>
    </w:p>
    <w:p w14:paraId="0A2583CB" w14:textId="3E7A60AD" w:rsidR="00413F72" w:rsidRDefault="008E7F40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7.</w:t>
      </w:r>
    </w:p>
    <w:p w14:paraId="47FA2991" w14:textId="16C4DDC6" w:rsidR="00413F72" w:rsidRDefault="00C737E6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F17DF1"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 w:rsidR="00F17DF1"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 w:rsidR="00F17DF1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F17DF1"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F17DF1">
        <w:rPr>
          <w:rFonts w:ascii="Times New Roman" w:hAnsi="Times New Roman" w:cs="Times New Roman"/>
          <w:sz w:val="20"/>
          <w:szCs w:val="20"/>
        </w:rPr>
        <w:t>395.0508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0C1357">
        <w:rPr>
          <w:rFonts w:ascii="Times New Roman" w:hAnsi="Times New Roman" w:cs="Times New Roman"/>
          <w:sz w:val="20"/>
          <w:szCs w:val="20"/>
        </w:rPr>
        <w:t>395.0</w:t>
      </w:r>
      <w:r w:rsidR="00D23E48">
        <w:rPr>
          <w:rFonts w:ascii="Times New Roman" w:hAnsi="Times New Roman" w:cs="Times New Roman"/>
          <w:sz w:val="20"/>
          <w:szCs w:val="20"/>
        </w:rPr>
        <w:t>486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0609589C" w14:textId="77777777" w:rsidR="00C737E6" w:rsidRPr="00413F72" w:rsidRDefault="00C737E6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0F851703" w14:textId="0F0B3680" w:rsidR="00D41D56" w:rsidRPr="003C5F74" w:rsidRDefault="003C5F7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3C5F74">
        <w:rPr>
          <w:rFonts w:ascii="Times New Roman" w:hAnsi="Times New Roman" w:cs="Times New Roman"/>
          <w:b/>
        </w:rPr>
        <w:t>methyl 2-(mesityl(((trifluoromethyl)</w:t>
      </w:r>
      <w:proofErr w:type="gramStart"/>
      <w:r w:rsidRPr="003C5F74">
        <w:rPr>
          <w:rFonts w:ascii="Times New Roman" w:hAnsi="Times New Roman" w:cs="Times New Roman"/>
          <w:b/>
        </w:rPr>
        <w:t>sulfonyl)oxy</w:t>
      </w:r>
      <w:proofErr w:type="gramEnd"/>
      <w:r w:rsidRPr="003C5F74">
        <w:rPr>
          <w:rFonts w:ascii="Times New Roman" w:hAnsi="Times New Roman" w:cs="Times New Roman"/>
          <w:b/>
        </w:rPr>
        <w:t xml:space="preserve">)- </w:t>
      </w:r>
      <w:r w:rsidRPr="002E0C17">
        <w:rPr>
          <w:rFonts w:ascii="Times New Roman" w:hAnsi="Times New Roman" w:cs="Times New Roman"/>
          <w:b/>
        </w:rPr>
        <w:t>λ</w:t>
      </w:r>
      <w:r w:rsidRPr="002E0C17">
        <w:rPr>
          <w:rFonts w:ascii="Times New Roman" w:hAnsi="Times New Roman" w:cs="Times New Roman"/>
          <w:b/>
          <w:vertAlign w:val="superscript"/>
        </w:rPr>
        <w:t>3</w:t>
      </w:r>
      <w:r w:rsidRPr="003C5F74">
        <w:rPr>
          <w:rFonts w:ascii="Times New Roman" w:hAnsi="Times New Roman" w:cs="Times New Roman"/>
          <w:b/>
        </w:rPr>
        <w:t>-iodaneyl)-6-methylbenzoate</w:t>
      </w:r>
      <w:r>
        <w:rPr>
          <w:rFonts w:ascii="Times New Roman" w:hAnsi="Times New Roman" w:cs="Times New Roman"/>
          <w:b/>
        </w:rPr>
        <w:t xml:space="preserve"> (2c)</w:t>
      </w:r>
    </w:p>
    <w:p w14:paraId="7BA01983" w14:textId="0830643F" w:rsidR="00D41D56" w:rsidRPr="00F95C1C" w:rsidRDefault="003C5F7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490" w:dyaOrig="1305" w14:anchorId="5257AA62">
          <v:shape id="_x0000_i1028" type="#_x0000_t75" style="width:74.45pt;height:65.45pt" o:ole="">
            <v:imagedata r:id="rId15" o:title=""/>
          </v:shape>
          <o:OLEObject Type="Embed" ProgID="ChemDraw.Document.6.0" ShapeID="_x0000_i1028" DrawAspect="Content" ObjectID="_1762438296" r:id="rId16"/>
        </w:object>
      </w:r>
    </w:p>
    <w:p w14:paraId="1CB79C1B" w14:textId="5E6EFCA0" w:rsidR="008422FA" w:rsidRPr="00D23E48" w:rsidRDefault="00D23E48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c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50mg, 80%).</w:t>
      </w:r>
    </w:p>
    <w:p w14:paraId="73C0951D" w14:textId="006AFE5B" w:rsidR="00D23E48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75-17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777DF0A" w14:textId="2C1A43C6" w:rsidR="004E4E23" w:rsidRPr="00F95C1C" w:rsidRDefault="00930A92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7.6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 Hz, 1H), 7.56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 Hz, 1H), 7.37 (s, 2H), 6.9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 Hz, 1H), 4.04 (s, 3H), 2.64 (s, 3H), 2.51 (s, 6H), 2.40 (s, 3H).</w:t>
      </w:r>
    </w:p>
    <w:p w14:paraId="431AA85A" w14:textId="5D4E0576" w:rsidR="004E4E23" w:rsidRDefault="00AA4ECF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AA4ECF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AA4ECF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AA4ECF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9.41, 144.37, 144.35, 143.05, 135.65, 135.03, 130.07, 127.70, 127.63, 120.69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9.38, 115.59, 54.32, 39.52, 26.04, 22.90, 20.75.</w:t>
      </w:r>
    </w:p>
    <w:p w14:paraId="3C4E438B" w14:textId="4F4F0401" w:rsidR="006E0CC1" w:rsidRDefault="00AA4ECF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AA4ECF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AA4ECF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AA4ECF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-77.77.</w:t>
      </w:r>
    </w:p>
    <w:p w14:paraId="2DCA9ECB" w14:textId="2DDC95B5" w:rsidR="00D23E48" w:rsidRDefault="00D23E48" w:rsidP="00D23E4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95.0508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395.0489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11E01F44" w14:textId="77777777" w:rsidR="006E0CC1" w:rsidRPr="00D23E48" w:rsidRDefault="006E0CC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79571E89" w14:textId="2370C3A2" w:rsidR="006E0CC1" w:rsidRPr="006E0CC1" w:rsidRDefault="006E0CC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6E0CC1">
        <w:rPr>
          <w:rFonts w:ascii="Times New Roman" w:hAnsi="Times New Roman" w:cs="Times New Roman"/>
          <w:b/>
        </w:rPr>
        <w:t>methyl 4-chloro-2-(mesityl(((trifluoromethyl)</w:t>
      </w:r>
      <w:proofErr w:type="gramStart"/>
      <w:r w:rsidRPr="006E0CC1">
        <w:rPr>
          <w:rFonts w:ascii="Times New Roman" w:hAnsi="Times New Roman" w:cs="Times New Roman"/>
          <w:b/>
        </w:rPr>
        <w:t>sulfonyl)oxy</w:t>
      </w:r>
      <w:proofErr w:type="gramEnd"/>
      <w:r w:rsidRPr="006E0CC1">
        <w:rPr>
          <w:rFonts w:ascii="Times New Roman" w:hAnsi="Times New Roman" w:cs="Times New Roman"/>
          <w:b/>
        </w:rPr>
        <w:t xml:space="preserve">)- </w:t>
      </w:r>
      <w:r w:rsidRPr="002E0C17">
        <w:rPr>
          <w:rFonts w:ascii="Times New Roman" w:hAnsi="Times New Roman" w:cs="Times New Roman"/>
          <w:b/>
        </w:rPr>
        <w:t>λ</w:t>
      </w:r>
      <w:r w:rsidRPr="002E0C17">
        <w:rPr>
          <w:rFonts w:ascii="Times New Roman" w:hAnsi="Times New Roman" w:cs="Times New Roman"/>
          <w:b/>
          <w:vertAlign w:val="superscript"/>
        </w:rPr>
        <w:t>3</w:t>
      </w:r>
      <w:r w:rsidRPr="006E0CC1">
        <w:rPr>
          <w:rFonts w:ascii="Times New Roman" w:hAnsi="Times New Roman" w:cs="Times New Roman"/>
          <w:b/>
        </w:rPr>
        <w:t>-iodaneyl)benzoate (2d)</w:t>
      </w:r>
    </w:p>
    <w:p w14:paraId="138912A4" w14:textId="22FA663A" w:rsidR="004E4E23" w:rsidRDefault="006E0CC1" w:rsidP="00F95C1C">
      <w:pPr>
        <w:pStyle w:val="a7"/>
        <w:spacing w:before="0" w:beforeAutospacing="0" w:after="0" w:afterAutospacing="0"/>
      </w:pPr>
      <w:r>
        <w:object w:dxaOrig="1899" w:dyaOrig="1109" w14:anchorId="7A8387B7">
          <v:shape id="_x0000_i1029" type="#_x0000_t75" style="width:95.05pt;height:55.5pt" o:ole="">
            <v:imagedata r:id="rId17" o:title=""/>
          </v:shape>
          <o:OLEObject Type="Embed" ProgID="ChemDraw.Document.6.0" ShapeID="_x0000_i1029" DrawAspect="Content" ObjectID="_1762438297" r:id="rId18"/>
        </w:object>
      </w:r>
    </w:p>
    <w:p w14:paraId="57539AA4" w14:textId="77777777" w:rsidR="006E0CC1" w:rsidRPr="00F95C1C" w:rsidRDefault="006E0CC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1E8E3D74" w14:textId="59B41478" w:rsidR="006E0CC1" w:rsidRPr="00F95C1C" w:rsidRDefault="006E0CC1" w:rsidP="006E0CC1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 w:rsidR="00A37597">
        <w:rPr>
          <w:rFonts w:ascii="Times New Roman" w:hAnsi="Times New Roman" w:cs="Times New Roman"/>
          <w:b/>
          <w:sz w:val="20"/>
          <w:szCs w:val="20"/>
        </w:rPr>
        <w:t>d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23mg, 75%).</w:t>
      </w:r>
    </w:p>
    <w:p w14:paraId="79180038" w14:textId="0AFDA3C3" w:rsidR="004E4E23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57-16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675B45DA" w14:textId="265C4568" w:rsidR="004E4E23" w:rsidRPr="00F95C1C" w:rsidRDefault="006E0CC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8.2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 Hz, 1H), 7.90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, 1.4 Hz, 1H), 7.43 (s, 2H), 6.6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5 Hz, 1H), 4.06 (s, 3H), 2.54 (s, 6H), 2.44 (s, 3H).</w:t>
      </w:r>
    </w:p>
    <w:p w14:paraId="408DC1D4" w14:textId="35D35B80" w:rsidR="004E4E23" w:rsidRPr="00F95C1C" w:rsidRDefault="003C5F7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7.34, 144.96, 143.32, 141.45, 133.88, 131.58, 130.28, 127.91, 126.88, 120.69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CF0D59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F0D59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8.34, 115.40, 54.63, 39.52, 26.09, 20.82.</w:t>
      </w:r>
    </w:p>
    <w:p w14:paraId="7B78C3CC" w14:textId="770C8D42" w:rsidR="003C5F74" w:rsidRDefault="003C5F74" w:rsidP="003C5F74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-77.76.</w:t>
      </w:r>
    </w:p>
    <w:p w14:paraId="02681CEB" w14:textId="20DE0D1F" w:rsidR="00D23E48" w:rsidRDefault="00D23E48" w:rsidP="00D23E4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D23E48">
        <w:rPr>
          <w:rFonts w:ascii="Times New Roman" w:hAnsi="Times New Roman" w:cs="Times New Roman"/>
          <w:sz w:val="20"/>
          <w:szCs w:val="20"/>
        </w:rPr>
        <w:t>Cl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414.9962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414.9986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70166CED" w14:textId="275DB058" w:rsidR="004E4E23" w:rsidRPr="00D23E48" w:rsidRDefault="004E4E23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5042D757" w14:textId="0C534723" w:rsidR="004E4E23" w:rsidRPr="002F15E3" w:rsidRDefault="002F15E3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2F15E3">
        <w:rPr>
          <w:rFonts w:ascii="Times New Roman" w:hAnsi="Times New Roman" w:cs="Times New Roman"/>
          <w:b/>
        </w:rPr>
        <w:t>methyl 2-(mesityl(((trifluoromethyl)</w:t>
      </w:r>
      <w:proofErr w:type="gramStart"/>
      <w:r w:rsidRPr="002F15E3">
        <w:rPr>
          <w:rFonts w:ascii="Times New Roman" w:hAnsi="Times New Roman" w:cs="Times New Roman"/>
          <w:b/>
        </w:rPr>
        <w:t>sulfonyl)oxy</w:t>
      </w:r>
      <w:proofErr w:type="gramEnd"/>
      <w:r w:rsidRPr="002F15E3">
        <w:rPr>
          <w:rFonts w:ascii="Times New Roman" w:hAnsi="Times New Roman" w:cs="Times New Roman"/>
          <w:b/>
        </w:rPr>
        <w:t>)- λ</w:t>
      </w:r>
      <w:r w:rsidRPr="002F15E3">
        <w:rPr>
          <w:rFonts w:ascii="Times New Roman" w:hAnsi="Times New Roman" w:cs="Times New Roman"/>
          <w:b/>
          <w:vertAlign w:val="superscript"/>
        </w:rPr>
        <w:t>3</w:t>
      </w:r>
      <w:r w:rsidRPr="002F15E3">
        <w:rPr>
          <w:rFonts w:ascii="Times New Roman" w:hAnsi="Times New Roman" w:cs="Times New Roman"/>
          <w:b/>
        </w:rPr>
        <w:t>-iodaneyl)-3-methylbenzoate (2e)</w:t>
      </w:r>
    </w:p>
    <w:p w14:paraId="12C33DB3" w14:textId="3910E280" w:rsidR="004E4E23" w:rsidRDefault="002F15E3" w:rsidP="00F95C1C">
      <w:pPr>
        <w:pStyle w:val="a7"/>
        <w:spacing w:before="0" w:beforeAutospacing="0" w:after="0" w:afterAutospacing="0"/>
      </w:pPr>
      <w:r>
        <w:object w:dxaOrig="1489" w:dyaOrig="1109" w14:anchorId="4F4F8793">
          <v:shape id="_x0000_i1030" type="#_x0000_t75" style="width:74.45pt;height:55.5pt" o:ole="">
            <v:imagedata r:id="rId19" o:title=""/>
          </v:shape>
          <o:OLEObject Type="Embed" ProgID="ChemDraw.Document.6.0" ShapeID="_x0000_i1030" DrawAspect="Content" ObjectID="_1762438298" r:id="rId20"/>
        </w:object>
      </w:r>
    </w:p>
    <w:p w14:paraId="2A356953" w14:textId="77777777" w:rsidR="002F15E3" w:rsidRPr="00F95C1C" w:rsidRDefault="002F15E3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7745EABB" w14:textId="56784499" w:rsidR="002F15E3" w:rsidRPr="00F95C1C" w:rsidRDefault="002F15E3" w:rsidP="002F15E3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lastRenderedPageBreak/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 w:rsidR="00A37597">
        <w:rPr>
          <w:rFonts w:ascii="Times New Roman" w:hAnsi="Times New Roman" w:cs="Times New Roman"/>
          <w:b/>
          <w:sz w:val="20"/>
          <w:szCs w:val="20"/>
        </w:rPr>
        <w:t>e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2</w:t>
      </w:r>
      <w:r w:rsidR="00A37597">
        <w:rPr>
          <w:rFonts w:ascii="Times New Roman" w:hAnsi="Times New Roman" w:cs="Times New Roman"/>
          <w:bCs/>
          <w:sz w:val="20"/>
          <w:szCs w:val="20"/>
        </w:rPr>
        <w:t>5</w:t>
      </w:r>
      <w:r>
        <w:rPr>
          <w:rFonts w:ascii="Times New Roman" w:hAnsi="Times New Roman" w:cs="Times New Roman"/>
          <w:bCs/>
          <w:sz w:val="20"/>
          <w:szCs w:val="20"/>
        </w:rPr>
        <w:t>mg, 78%).</w:t>
      </w:r>
    </w:p>
    <w:p w14:paraId="39E18BF5" w14:textId="77668BA5" w:rsidR="004E4E23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59-16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2DBDCA53" w14:textId="0CC60B2F" w:rsidR="009B63F4" w:rsidRDefault="009B63F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7.82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, 1.4 Hz, 1H), 7.7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6.3 Hz, 1H), 7.69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6 Hz, 1H), 7.18 (s, 2H), 3.77 (s, 3H), 2.53 (s, 3H), 2.39 (s, 6H), 2.29 (s, 3H).</w:t>
      </w:r>
    </w:p>
    <w:p w14:paraId="6EE2E909" w14:textId="207B6F54" w:rsidR="009B63F4" w:rsidRDefault="009B63F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19, 143.54, 143.00, 142.11, 135.95, 133.21, 132.44, 130.20, 129.85, 120.69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CF0D59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F0D59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0.62, 119.09, 117.44, 53.38, 39.52, 25.37, 25.23, 20.38.</w:t>
      </w:r>
    </w:p>
    <w:p w14:paraId="7D230191" w14:textId="79866B69" w:rsidR="00A37597" w:rsidRDefault="00A37597" w:rsidP="00A37597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7.</w:t>
      </w:r>
    </w:p>
    <w:p w14:paraId="37298F18" w14:textId="3C11C057" w:rsidR="00D23E48" w:rsidRDefault="00D23E48" w:rsidP="00D23E4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95.0508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395.0488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79A2E8C6" w14:textId="77777777" w:rsidR="009B63F4" w:rsidRPr="00D23E48" w:rsidRDefault="009B63F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2EDA1C33" w14:textId="57B2AFA1" w:rsidR="009B63F4" w:rsidRPr="00A37597" w:rsidRDefault="00A37597" w:rsidP="00A37597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A37597">
        <w:rPr>
          <w:rFonts w:ascii="Times New Roman" w:hAnsi="Times New Roman" w:cs="Times New Roman"/>
          <w:b/>
        </w:rPr>
        <w:t>methyl 2-(mesityl(((trifluoromethyl)</w:t>
      </w:r>
      <w:proofErr w:type="gramStart"/>
      <w:r w:rsidRPr="00A37597">
        <w:rPr>
          <w:rFonts w:ascii="Times New Roman" w:hAnsi="Times New Roman" w:cs="Times New Roman"/>
          <w:b/>
        </w:rPr>
        <w:t>sulfonyl)oxy</w:t>
      </w:r>
      <w:proofErr w:type="gramEnd"/>
      <w:r w:rsidRPr="00A37597">
        <w:rPr>
          <w:rFonts w:ascii="Times New Roman" w:hAnsi="Times New Roman" w:cs="Times New Roman"/>
          <w:b/>
        </w:rPr>
        <w:t>)-λ</w:t>
      </w:r>
      <w:r w:rsidRPr="00A37597">
        <w:rPr>
          <w:rFonts w:ascii="Times New Roman" w:hAnsi="Times New Roman" w:cs="Times New Roman"/>
          <w:b/>
          <w:vertAlign w:val="superscript"/>
        </w:rPr>
        <w:t>3</w:t>
      </w:r>
      <w:r w:rsidRPr="00A37597">
        <w:rPr>
          <w:rFonts w:ascii="Times New Roman" w:hAnsi="Times New Roman" w:cs="Times New Roman"/>
          <w:b/>
        </w:rPr>
        <w:t>-iodaneyl)-4-(trifluoromethyl)benzoate (2f)</w:t>
      </w:r>
    </w:p>
    <w:p w14:paraId="333619AA" w14:textId="23DFFBAE" w:rsidR="00A37597" w:rsidRDefault="00A37597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2028" w:dyaOrig="1109" w14:anchorId="46CC3A28">
          <v:shape id="_x0000_i1031" type="#_x0000_t75" style="width:101.45pt;height:55.5pt" o:ole="">
            <v:imagedata r:id="rId21" o:title=""/>
          </v:shape>
          <o:OLEObject Type="Embed" ProgID="ChemDraw.Document.6.0" ShapeID="_x0000_i1031" DrawAspect="Content" ObjectID="_1762438299" r:id="rId22"/>
        </w:object>
      </w:r>
    </w:p>
    <w:p w14:paraId="7281E795" w14:textId="77777777" w:rsidR="00A37597" w:rsidRDefault="00A37597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168A299D" w14:textId="71666D64" w:rsidR="00A37597" w:rsidRPr="00F95C1C" w:rsidRDefault="00A37597" w:rsidP="00A37597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f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25mg, 71%).</w:t>
      </w:r>
    </w:p>
    <w:p w14:paraId="5D0A7BF8" w14:textId="08ED334B" w:rsidR="00A37597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75-17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C3E19CC" w14:textId="2B9ED9B3" w:rsidR="00A37597" w:rsidRDefault="0024716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8.4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 Hz, 1H), 8.2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 Hz, 1H), 7.45 (s, 2H), 6.89 (s, 1H), 4.10 (s, 3H), 2.53 (s, 6H), 2.44 (s, 3H).</w:t>
      </w:r>
    </w:p>
    <w:p w14:paraId="2CD9D01A" w14:textId="08127223" w:rsidR="009B63F4" w:rsidRDefault="00A37597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7.03, 145.05, 143.30, 135.41, 135.08, 133.59, 131.87, 130.20, 12</w:t>
      </w:r>
      <w:r w:rsidR="00634F89">
        <w:rPr>
          <w:rFonts w:ascii="Times New Roman" w:hAnsi="Times New Roman" w:cs="Times New Roman"/>
          <w:sz w:val="20"/>
          <w:szCs w:val="20"/>
        </w:rPr>
        <w:t>6</w:t>
      </w:r>
      <w:r>
        <w:rPr>
          <w:rFonts w:ascii="Times New Roman" w:hAnsi="Times New Roman" w:cs="Times New Roman"/>
          <w:sz w:val="20"/>
          <w:szCs w:val="20"/>
        </w:rPr>
        <w:t>.7</w:t>
      </w:r>
      <w:r w:rsidR="00634F89">
        <w:rPr>
          <w:rFonts w:ascii="Times New Roman" w:hAnsi="Times New Roman" w:cs="Times New Roman"/>
          <w:sz w:val="20"/>
          <w:szCs w:val="20"/>
        </w:rPr>
        <w:t>1(</w:t>
      </w:r>
      <w:r w:rsidR="00CF0D59">
        <w:rPr>
          <w:rFonts w:ascii="Times New Roman" w:hAnsi="Times New Roman" w:cs="Times New Roman" w:hint="eastAsia"/>
          <w:sz w:val="20"/>
          <w:szCs w:val="20"/>
        </w:rPr>
        <w:t>dd</w:t>
      </w:r>
      <w:r w:rsidR="00634F89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634F89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F0D59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634F89"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 w:rsidR="00634F89">
        <w:rPr>
          <w:rFonts w:ascii="Times New Roman" w:hAnsi="Times New Roman" w:cs="Times New Roman"/>
          <w:sz w:val="20"/>
          <w:szCs w:val="20"/>
        </w:rPr>
        <w:t>394.9</w:t>
      </w:r>
      <w:r w:rsidR="00CF0D59">
        <w:rPr>
          <w:rFonts w:ascii="Times New Roman" w:hAnsi="Times New Roman" w:cs="Times New Roman" w:hint="eastAsia"/>
          <w:sz w:val="20"/>
          <w:szCs w:val="20"/>
        </w:rPr>
        <w:t>,</w:t>
      </w:r>
      <w:r w:rsidR="00CF0D59">
        <w:rPr>
          <w:rFonts w:ascii="Times New Roman" w:hAnsi="Times New Roman" w:cs="Times New Roman"/>
          <w:sz w:val="20"/>
          <w:szCs w:val="20"/>
        </w:rPr>
        <w:t xml:space="preserve"> 4.0</w:t>
      </w:r>
      <w:r w:rsidR="00CF0D59" w:rsidRPr="00CD6D2E">
        <w:rPr>
          <w:rFonts w:ascii="Times New Roman" w:hAnsi="Times New Roman" w:cs="Times New Roman"/>
          <w:sz w:val="20"/>
          <w:szCs w:val="20"/>
        </w:rPr>
        <w:t>Hz</w:t>
      </w:r>
      <w:r w:rsidR="00634F89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2</w:t>
      </w:r>
      <w:r w:rsidR="00634F89">
        <w:rPr>
          <w:rFonts w:ascii="Times New Roman" w:hAnsi="Times New Roman" w:cs="Times New Roman"/>
          <w:sz w:val="20"/>
          <w:szCs w:val="20"/>
        </w:rPr>
        <w:t>2.29(</w:t>
      </w:r>
      <w:r w:rsidR="00CF0D59">
        <w:rPr>
          <w:rFonts w:ascii="Times New Roman" w:hAnsi="Times New Roman" w:cs="Times New Roman" w:hint="eastAsia"/>
          <w:sz w:val="20"/>
          <w:szCs w:val="20"/>
        </w:rPr>
        <w:t>q</w:t>
      </w:r>
      <w:r w:rsidR="00634F89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CF0D59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F0D59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CF0D59" w:rsidRPr="00CD6D2E">
        <w:rPr>
          <w:rFonts w:ascii="Times New Roman" w:hAnsi="Times New Roman" w:cs="Times New Roman"/>
          <w:sz w:val="20"/>
          <w:szCs w:val="20"/>
        </w:rPr>
        <w:t xml:space="preserve"> </w:t>
      </w:r>
      <w:r w:rsidR="00634F89" w:rsidRPr="00CD6D2E">
        <w:rPr>
          <w:rFonts w:ascii="Times New Roman" w:hAnsi="Times New Roman" w:cs="Times New Roman"/>
          <w:sz w:val="20"/>
          <w:szCs w:val="20"/>
        </w:rPr>
        <w:t xml:space="preserve">= </w:t>
      </w:r>
      <w:r w:rsidR="00634F89">
        <w:rPr>
          <w:rFonts w:ascii="Times New Roman" w:hAnsi="Times New Roman" w:cs="Times New Roman"/>
          <w:sz w:val="20"/>
          <w:szCs w:val="20"/>
        </w:rPr>
        <w:t>274.7</w:t>
      </w:r>
      <w:r w:rsidR="00634F89" w:rsidRPr="00CD6D2E">
        <w:rPr>
          <w:rFonts w:ascii="Times New Roman" w:hAnsi="Times New Roman" w:cs="Times New Roman"/>
          <w:sz w:val="20"/>
          <w:szCs w:val="20"/>
        </w:rPr>
        <w:t>Hz</w:t>
      </w:r>
      <w:r w:rsidR="00634F89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20.68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CF0D59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F0D59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CF0D59" w:rsidRPr="00CD6D2E">
        <w:rPr>
          <w:rFonts w:ascii="Times New Roman" w:hAnsi="Times New Roman" w:cs="Times New Roman"/>
          <w:sz w:val="20"/>
          <w:szCs w:val="20"/>
        </w:rPr>
        <w:t xml:space="preserve"> </w:t>
      </w:r>
      <w:r w:rsidRPr="00CD6D2E">
        <w:rPr>
          <w:rFonts w:ascii="Times New Roman" w:hAnsi="Times New Roman" w:cs="Times New Roman"/>
          <w:sz w:val="20"/>
          <w:szCs w:val="20"/>
        </w:rPr>
        <w:t>= 32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8.44, 115.14, 54.86, 39.52, 26.00, 20.76.</w:t>
      </w:r>
    </w:p>
    <w:p w14:paraId="20DF4EEC" w14:textId="46B14E7B" w:rsidR="009B63F4" w:rsidRDefault="0024716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62.28, -77.80.</w:t>
      </w:r>
    </w:p>
    <w:p w14:paraId="3B7B3201" w14:textId="560866ED" w:rsidR="00D23E48" w:rsidRDefault="00D23E48" w:rsidP="00D23E4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D23E48"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449.0225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449.0206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7D0C6800" w14:textId="77777777" w:rsidR="009B63F4" w:rsidRPr="00D23E48" w:rsidRDefault="009B63F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4B1432EB" w14:textId="3EDBE9FD" w:rsidR="009B63F4" w:rsidRPr="00563251" w:rsidRDefault="0056325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563251">
        <w:rPr>
          <w:rFonts w:ascii="Times New Roman" w:hAnsi="Times New Roman" w:cs="Times New Roman"/>
          <w:b/>
        </w:rPr>
        <w:t>methyl 4-bromo-2-(mesityl(((trifluoromethyl)</w:t>
      </w:r>
      <w:proofErr w:type="gramStart"/>
      <w:r w:rsidRPr="00563251">
        <w:rPr>
          <w:rFonts w:ascii="Times New Roman" w:hAnsi="Times New Roman" w:cs="Times New Roman"/>
          <w:b/>
        </w:rPr>
        <w:t>sulfonyl)oxy</w:t>
      </w:r>
      <w:proofErr w:type="gramEnd"/>
      <w:r w:rsidRPr="00563251">
        <w:rPr>
          <w:rFonts w:ascii="Times New Roman" w:hAnsi="Times New Roman" w:cs="Times New Roman"/>
          <w:b/>
        </w:rPr>
        <w:t xml:space="preserve">)- </w:t>
      </w:r>
      <w:r w:rsidRPr="00A37597">
        <w:rPr>
          <w:rFonts w:ascii="Times New Roman" w:hAnsi="Times New Roman" w:cs="Times New Roman"/>
          <w:b/>
        </w:rPr>
        <w:t>λ</w:t>
      </w:r>
      <w:r w:rsidRPr="00A37597">
        <w:rPr>
          <w:rFonts w:ascii="Times New Roman" w:hAnsi="Times New Roman" w:cs="Times New Roman"/>
          <w:b/>
          <w:vertAlign w:val="superscript"/>
        </w:rPr>
        <w:t>3</w:t>
      </w:r>
      <w:r w:rsidRPr="00563251">
        <w:rPr>
          <w:rFonts w:ascii="Times New Roman" w:hAnsi="Times New Roman" w:cs="Times New Roman"/>
          <w:b/>
        </w:rPr>
        <w:t xml:space="preserve">-iodaneyl)benzoate </w:t>
      </w:r>
      <w:bookmarkStart w:id="13" w:name="_Hlk134606924"/>
      <w:r w:rsidRPr="00563251">
        <w:rPr>
          <w:rFonts w:ascii="Times New Roman" w:hAnsi="Times New Roman" w:cs="Times New Roman"/>
          <w:b/>
        </w:rPr>
        <w:t>(2g)</w:t>
      </w:r>
      <w:bookmarkEnd w:id="13"/>
    </w:p>
    <w:p w14:paraId="5F8AAB43" w14:textId="0D453CB2" w:rsidR="00563251" w:rsidRDefault="00563251" w:rsidP="00F95C1C">
      <w:pPr>
        <w:pStyle w:val="a7"/>
        <w:spacing w:before="0" w:beforeAutospacing="0" w:after="0" w:afterAutospacing="0"/>
      </w:pPr>
      <w:r>
        <w:object w:dxaOrig="1901" w:dyaOrig="1109" w14:anchorId="13ADCAAE">
          <v:shape id="_x0000_i1032" type="#_x0000_t75" style="width:94.9pt;height:55.5pt" o:ole="">
            <v:imagedata r:id="rId23" o:title=""/>
          </v:shape>
          <o:OLEObject Type="Embed" ProgID="ChemDraw.Document.6.0" ShapeID="_x0000_i1032" DrawAspect="Content" ObjectID="_1762438300" r:id="rId24"/>
        </w:object>
      </w:r>
    </w:p>
    <w:p w14:paraId="4FD36DC7" w14:textId="77777777" w:rsidR="00563251" w:rsidRDefault="0056325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33F7CF6F" w14:textId="258F4E8B" w:rsidR="00563251" w:rsidRPr="00F95C1C" w:rsidRDefault="00563251" w:rsidP="00563251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bookmarkStart w:id="14" w:name="_Hlk134606989"/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g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87mg, 80%).</w:t>
      </w:r>
    </w:p>
    <w:bookmarkEnd w:id="14"/>
    <w:p w14:paraId="4754FE1C" w14:textId="0FFD37F4" w:rsidR="009B63F4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87-1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A427A88" w14:textId="1B1C8D24" w:rsidR="009B63F4" w:rsidRDefault="0056325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2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0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7 Hz, 1H), 7.44 (s, 2H), 6.7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7 Hz, 1H), 4.05 (s, 3H), 2.53 (s, 6H), 2.44 (s, 3H).</w:t>
      </w:r>
    </w:p>
    <w:p w14:paraId="3BD2AB35" w14:textId="315F6A5B" w:rsidR="009B63F4" w:rsidRPr="00F95C1C" w:rsidRDefault="00563251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7.49, 144.94, 143.30, 134.50, 134.00, 130.63, 130.49, 130.26, 127.16, 120.69</w:t>
      </w:r>
      <w:bookmarkStart w:id="15" w:name="_Hlk134606814"/>
      <w:r>
        <w:rPr>
          <w:rFonts w:ascii="Times New Roman" w:hAnsi="Times New Roman" w:cs="Times New Roman"/>
          <w:sz w:val="20"/>
          <w:szCs w:val="20"/>
        </w:rPr>
        <w:t>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CF0D59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CF0D59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</w:t>
      </w:r>
      <w:bookmarkEnd w:id="15"/>
      <w:r>
        <w:rPr>
          <w:rFonts w:ascii="Times New Roman" w:hAnsi="Times New Roman" w:cs="Times New Roman"/>
          <w:sz w:val="20"/>
          <w:szCs w:val="20"/>
        </w:rPr>
        <w:t>, 118.32, 115.47, 54.62, 39.52, 26.08, 20.82.</w:t>
      </w:r>
    </w:p>
    <w:p w14:paraId="361105D9" w14:textId="347FFB74" w:rsidR="00563251" w:rsidRDefault="00563251" w:rsidP="00563251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6.</w:t>
      </w:r>
    </w:p>
    <w:p w14:paraId="0AFE4BC8" w14:textId="6FB48F10" w:rsidR="00D23E48" w:rsidRDefault="00D23E48" w:rsidP="00D23E4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C4295F"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 w:rsidR="00C4295F"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="00C4295F" w:rsidRPr="00C4295F">
        <w:rPr>
          <w:rFonts w:ascii="Times New Roman" w:hAnsi="Times New Roman" w:cs="Times New Roman"/>
          <w:sz w:val="20"/>
          <w:szCs w:val="20"/>
        </w:rPr>
        <w:t>Br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C4295F">
        <w:rPr>
          <w:rFonts w:ascii="Times New Roman" w:hAnsi="Times New Roman" w:cs="Times New Roman"/>
          <w:sz w:val="20"/>
          <w:szCs w:val="20"/>
        </w:rPr>
        <w:t>458.9457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4295F">
        <w:rPr>
          <w:rFonts w:ascii="Times New Roman" w:hAnsi="Times New Roman" w:cs="Times New Roman"/>
          <w:sz w:val="20"/>
          <w:szCs w:val="20"/>
        </w:rPr>
        <w:t>458.9435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0097566A" w14:textId="48DAD3C2" w:rsidR="004E4E23" w:rsidRPr="00D23E48" w:rsidRDefault="004E4E23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0DFA9C9C" w14:textId="40CA1724" w:rsidR="004E4E23" w:rsidRPr="00CE050C" w:rsidRDefault="00CE050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CE050C">
        <w:rPr>
          <w:rFonts w:ascii="Times New Roman" w:hAnsi="Times New Roman" w:cs="Times New Roman"/>
          <w:b/>
        </w:rPr>
        <w:lastRenderedPageBreak/>
        <w:t>methyl 2-(mesityl(((trifluoromethyl)</w:t>
      </w:r>
      <w:proofErr w:type="gramStart"/>
      <w:r w:rsidRPr="00CE050C">
        <w:rPr>
          <w:rFonts w:ascii="Times New Roman" w:hAnsi="Times New Roman" w:cs="Times New Roman"/>
          <w:b/>
        </w:rPr>
        <w:t>sulfonyl)oxy</w:t>
      </w:r>
      <w:proofErr w:type="gramEnd"/>
      <w:r w:rsidRPr="00CE050C">
        <w:rPr>
          <w:rFonts w:ascii="Times New Roman" w:hAnsi="Times New Roman" w:cs="Times New Roman"/>
          <w:b/>
        </w:rPr>
        <w:t>)-</w:t>
      </w:r>
      <w:r w:rsidR="00C006EA" w:rsidRPr="00563251">
        <w:rPr>
          <w:rFonts w:ascii="Times New Roman" w:hAnsi="Times New Roman" w:cs="Times New Roman"/>
          <w:b/>
        </w:rPr>
        <w:t xml:space="preserve"> </w:t>
      </w:r>
      <w:r w:rsidR="00C006EA" w:rsidRPr="00A37597">
        <w:rPr>
          <w:rFonts w:ascii="Times New Roman" w:hAnsi="Times New Roman" w:cs="Times New Roman"/>
          <w:b/>
        </w:rPr>
        <w:t>λ</w:t>
      </w:r>
      <w:r w:rsidR="00C006EA" w:rsidRPr="00A37597">
        <w:rPr>
          <w:rFonts w:ascii="Times New Roman" w:hAnsi="Times New Roman" w:cs="Times New Roman"/>
          <w:b/>
          <w:vertAlign w:val="superscript"/>
        </w:rPr>
        <w:t>3</w:t>
      </w:r>
      <w:r w:rsidRPr="00CE050C">
        <w:rPr>
          <w:rFonts w:ascii="Times New Roman" w:hAnsi="Times New Roman" w:cs="Times New Roman"/>
          <w:b/>
        </w:rPr>
        <w:t>-iodaneyl)-4,5-dimethoxybenzoate</w:t>
      </w:r>
      <w:r w:rsidR="00C006EA">
        <w:rPr>
          <w:rFonts w:ascii="Times New Roman" w:hAnsi="Times New Roman" w:cs="Times New Roman"/>
          <w:b/>
        </w:rPr>
        <w:t xml:space="preserve"> </w:t>
      </w:r>
      <w:r w:rsidRPr="00563251">
        <w:rPr>
          <w:rFonts w:ascii="Times New Roman" w:hAnsi="Times New Roman" w:cs="Times New Roman"/>
          <w:b/>
        </w:rPr>
        <w:t>(2</w:t>
      </w:r>
      <w:r>
        <w:rPr>
          <w:rFonts w:ascii="Times New Roman" w:hAnsi="Times New Roman" w:cs="Times New Roman" w:hint="eastAsia"/>
          <w:b/>
        </w:rPr>
        <w:t>h</w:t>
      </w:r>
      <w:r w:rsidRPr="00563251">
        <w:rPr>
          <w:rFonts w:ascii="Times New Roman" w:hAnsi="Times New Roman" w:cs="Times New Roman"/>
          <w:b/>
        </w:rPr>
        <w:t>)</w:t>
      </w:r>
    </w:p>
    <w:p w14:paraId="38971B21" w14:textId="0D0E6FC9" w:rsidR="004E4E23" w:rsidRDefault="00C006EA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985" w:dyaOrig="1109" w14:anchorId="70FBF5B7">
          <v:shape id="_x0000_i1033" type="#_x0000_t75" style="width:99.55pt;height:55.5pt" o:ole="">
            <v:imagedata r:id="rId25" o:title=""/>
          </v:shape>
          <o:OLEObject Type="Embed" ProgID="ChemDraw.Document.6.0" ShapeID="_x0000_i1033" DrawAspect="Content" ObjectID="_1762438301" r:id="rId26"/>
        </w:object>
      </w:r>
    </w:p>
    <w:p w14:paraId="19EAE60C" w14:textId="77777777" w:rsidR="00CE050C" w:rsidRPr="00F95C1C" w:rsidRDefault="00CE050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764B49AC" w14:textId="4C785E65" w:rsidR="00C006EA" w:rsidRPr="00F95C1C" w:rsidRDefault="00C006EA" w:rsidP="00C006EA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 w:hint="eastAsia"/>
          <w:b/>
          <w:sz w:val="20"/>
          <w:szCs w:val="20"/>
        </w:rPr>
        <w:t>h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42mg, 75%).</w:t>
      </w:r>
    </w:p>
    <w:p w14:paraId="6681FA7E" w14:textId="0E64DA83" w:rsidR="00C006EA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</w:t>
      </w:r>
      <w:r w:rsidR="00C4295F">
        <w:rPr>
          <w:rFonts w:ascii="Times New Roman" w:hAnsi="Times New Roman" w:cs="Times New Roman"/>
          <w:sz w:val="20"/>
          <w:szCs w:val="20"/>
        </w:rPr>
        <w:t>90</w:t>
      </w:r>
      <w:r>
        <w:rPr>
          <w:rFonts w:ascii="Times New Roman" w:hAnsi="Times New Roman" w:cs="Times New Roman"/>
          <w:sz w:val="20"/>
          <w:szCs w:val="20"/>
        </w:rPr>
        <w:t>-1</w:t>
      </w:r>
      <w:r w:rsidR="00C4295F">
        <w:rPr>
          <w:rFonts w:ascii="Times New Roman" w:hAnsi="Times New Roman" w:cs="Times New Roman"/>
          <w:sz w:val="20"/>
          <w:szCs w:val="20"/>
        </w:rPr>
        <w:t>9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93D4AFF" w14:textId="2CDE552D" w:rsidR="004E4E23" w:rsidRPr="00F95C1C" w:rsidRDefault="00CB2056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7.73 (s, 1H), 7.41 (s, 2H), 6.11 (s, 1H), 4.04 (s, 3H), 3.88 (s, 3H), 2.5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 Hz, 6H), 2.41 (s, 3H).</w:t>
      </w:r>
    </w:p>
    <w:p w14:paraId="54746A88" w14:textId="6876767D" w:rsidR="004E4E23" w:rsidRPr="00F95C1C" w:rsidRDefault="00CE050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7.77, 155.12, 150.35, 144.65, 143.22, 129.97, 120.69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9.74, 118.50, 114.04, 110.35, 104.53, 56.30, 55.56, 54.30, 39.52, 26.12, 20.75.</w:t>
      </w:r>
    </w:p>
    <w:p w14:paraId="3C93EB8F" w14:textId="23AC7CC4" w:rsidR="004E4E23" w:rsidRPr="00F95C1C" w:rsidRDefault="00CB2056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7.</w:t>
      </w:r>
    </w:p>
    <w:p w14:paraId="22DB5BB9" w14:textId="6FF0D5F5" w:rsidR="00D23E48" w:rsidRDefault="00D23E48" w:rsidP="00D23E4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FA7C72">
        <w:rPr>
          <w:rFonts w:ascii="Times New Roman" w:hAnsi="Times New Roman" w:cs="Times New Roman"/>
          <w:b/>
          <w:sz w:val="20"/>
          <w:szCs w:val="20"/>
        </w:rPr>
        <w:t xml:space="preserve">HRMS m/z </w:t>
      </w:r>
      <w:r>
        <w:rPr>
          <w:rFonts w:ascii="Times New Roman" w:hAnsi="Times New Roman" w:cs="Times New Roman"/>
          <w:b/>
          <w:sz w:val="20"/>
          <w:szCs w:val="20"/>
        </w:rPr>
        <w:t>(ESI-TOF)</w:t>
      </w:r>
      <w:r w:rsidRPr="00FA7C72">
        <w:rPr>
          <w:rFonts w:ascii="Times New Roman" w:hAnsi="Times New Roman" w:cs="Times New Roman"/>
          <w:sz w:val="20"/>
          <w:szCs w:val="20"/>
        </w:rPr>
        <w:t>:</w:t>
      </w:r>
      <w:r w:rsidRPr="00FA7C7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A7C72">
        <w:rPr>
          <w:rFonts w:ascii="Times New Roman" w:hAnsi="Times New Roman" w:cs="Times New Roman"/>
          <w:sz w:val="20"/>
          <w:szCs w:val="20"/>
        </w:rPr>
        <w:t xml:space="preserve">calculated for </w:t>
      </w:r>
      <w:r w:rsidRPr="007C1506">
        <w:rPr>
          <w:rFonts w:ascii="Times New Roman" w:hAnsi="Times New Roman" w:cs="Times New Roman"/>
          <w:sz w:val="20"/>
          <w:szCs w:val="20"/>
        </w:rPr>
        <w:t>C</w:t>
      </w:r>
      <w:r w:rsidRPr="007C150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C4295F"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7C1506">
        <w:rPr>
          <w:rFonts w:ascii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C4295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C1506">
        <w:rPr>
          <w:rFonts w:ascii="Times New Roman" w:hAnsi="Times New Roman" w:cs="Times New Roman"/>
          <w:sz w:val="20"/>
          <w:szCs w:val="20"/>
        </w:rPr>
        <w:t>O</w:t>
      </w:r>
      <w:r w:rsidR="00C4295F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FA7C72">
        <w:rPr>
          <w:rFonts w:ascii="Times New Roman" w:hAnsi="Times New Roman" w:cs="Times New Roman"/>
          <w:sz w:val="20"/>
          <w:szCs w:val="20"/>
        </w:rPr>
        <w:t xml:space="preserve"> [M-</w:t>
      </w:r>
      <w:proofErr w:type="spellStart"/>
      <w:proofErr w:type="gramStart"/>
      <w:r w:rsidRPr="00FA7C72">
        <w:rPr>
          <w:rFonts w:ascii="Times New Roman" w:hAnsi="Times New Roman" w:cs="Times New Roman"/>
          <w:sz w:val="20"/>
          <w:szCs w:val="20"/>
        </w:rPr>
        <w:t>OTf</w:t>
      </w:r>
      <w:proofErr w:type="spellEnd"/>
      <w:r w:rsidRPr="00FA7C72">
        <w:rPr>
          <w:rFonts w:ascii="Times New Roman" w:hAnsi="Times New Roman" w:cs="Times New Roman"/>
          <w:sz w:val="20"/>
          <w:szCs w:val="20"/>
        </w:rPr>
        <w:t>]</w:t>
      </w:r>
      <w:r w:rsidRPr="00FA7C72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proofErr w:type="gramEnd"/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C4295F">
        <w:rPr>
          <w:rFonts w:ascii="Times New Roman" w:hAnsi="Times New Roman" w:cs="Times New Roman"/>
          <w:sz w:val="20"/>
          <w:szCs w:val="20"/>
        </w:rPr>
        <w:t>441.0563</w:t>
      </w:r>
      <w:r w:rsidRPr="00FA7C72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4295F">
        <w:rPr>
          <w:rFonts w:ascii="Times New Roman" w:hAnsi="Times New Roman" w:cs="Times New Roman"/>
          <w:sz w:val="20"/>
          <w:szCs w:val="20"/>
        </w:rPr>
        <w:t>441.0541</w:t>
      </w:r>
      <w:r w:rsidRPr="00FA7C72">
        <w:rPr>
          <w:rFonts w:ascii="Times New Roman" w:hAnsi="Times New Roman" w:cs="Times New Roman"/>
          <w:sz w:val="20"/>
          <w:szCs w:val="20"/>
        </w:rPr>
        <w:t>.</w:t>
      </w:r>
    </w:p>
    <w:p w14:paraId="26BA25D5" w14:textId="4E4A2822" w:rsidR="004E4E23" w:rsidRPr="00D23E48" w:rsidRDefault="004E4E23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3AD84FC8" w14:textId="4ABE480C" w:rsidR="00CB2056" w:rsidRPr="004229DA" w:rsidRDefault="004229DA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4229DA">
        <w:rPr>
          <w:rFonts w:ascii="Times New Roman" w:hAnsi="Times New Roman" w:cs="Times New Roman"/>
          <w:b/>
        </w:rPr>
        <w:t>methyl 5-fluoro-2-(mesityl(((trifluoromethyl)</w:t>
      </w:r>
      <w:proofErr w:type="gramStart"/>
      <w:r w:rsidRPr="004229DA">
        <w:rPr>
          <w:rFonts w:ascii="Times New Roman" w:hAnsi="Times New Roman" w:cs="Times New Roman"/>
          <w:b/>
        </w:rPr>
        <w:t>sulfonyl)oxy</w:t>
      </w:r>
      <w:proofErr w:type="gramEnd"/>
      <w:r w:rsidRPr="004229DA">
        <w:rPr>
          <w:rFonts w:ascii="Times New Roman" w:hAnsi="Times New Roman" w:cs="Times New Roman"/>
          <w:b/>
        </w:rPr>
        <w:t xml:space="preserve">)- </w:t>
      </w:r>
      <w:r w:rsidRPr="00A37597">
        <w:rPr>
          <w:rFonts w:ascii="Times New Roman" w:hAnsi="Times New Roman" w:cs="Times New Roman"/>
          <w:b/>
        </w:rPr>
        <w:t>λ</w:t>
      </w:r>
      <w:r w:rsidRPr="004229DA">
        <w:rPr>
          <w:rFonts w:ascii="Times New Roman" w:hAnsi="Times New Roman" w:cs="Times New Roman"/>
          <w:b/>
          <w:vertAlign w:val="superscript"/>
        </w:rPr>
        <w:t>3</w:t>
      </w:r>
      <w:r w:rsidRPr="004229DA">
        <w:rPr>
          <w:rFonts w:ascii="Times New Roman" w:hAnsi="Times New Roman" w:cs="Times New Roman"/>
          <w:b/>
        </w:rPr>
        <w:t>-iodaneyl)benzoate</w:t>
      </w:r>
      <w:r>
        <w:rPr>
          <w:rFonts w:ascii="Times New Roman" w:hAnsi="Times New Roman" w:cs="Times New Roman"/>
          <w:b/>
        </w:rPr>
        <w:t xml:space="preserve"> (2i)</w:t>
      </w:r>
    </w:p>
    <w:bookmarkStart w:id="16" w:name="_Hlk140414372"/>
    <w:p w14:paraId="293D2AC1" w14:textId="67B26D49" w:rsidR="00CB2056" w:rsidRDefault="00822F79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793" w:dyaOrig="1109" w14:anchorId="4DB9B06F">
          <v:shape id="_x0000_i1034" type="#_x0000_t75" style="width:89.45pt;height:55.5pt" o:ole="">
            <v:imagedata r:id="rId27" o:title=""/>
          </v:shape>
          <o:OLEObject Type="Embed" ProgID="ChemDraw.Document.6.0" ShapeID="_x0000_i1034" DrawAspect="Content" ObjectID="_1762438302" r:id="rId28"/>
        </w:object>
      </w:r>
      <w:bookmarkEnd w:id="16"/>
    </w:p>
    <w:p w14:paraId="472F1502" w14:textId="1DA83067" w:rsidR="004229DA" w:rsidRPr="00F95C1C" w:rsidRDefault="004229DA" w:rsidP="004229DA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i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38mg, 80%).</w:t>
      </w:r>
    </w:p>
    <w:p w14:paraId="778D41AF" w14:textId="1A20E9D5" w:rsidR="00CB2056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86-18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17A79F7" w14:textId="383937EF" w:rsidR="00CB2056" w:rsidRDefault="00822F79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0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, 2.9 Hz, 1H), 7.30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0.0, 7.3, 2.9 Hz, 1H), 7.20 (s, 2H), 6.7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0, 4.6 Hz, 1H), 4.13 (s, 3H), 2.55 (s, 6H), 2.42 (s, 3H).</w:t>
      </w:r>
    </w:p>
    <w:p w14:paraId="31E78195" w14:textId="3FBB2E2D" w:rsidR="00CB2056" w:rsidRDefault="00650648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81, 162.99, 145.57, 143.91, 130.61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9.56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4.40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.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0.79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3.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0.42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1.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7.53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6</w:t>
      </w:r>
      <w:r w:rsidRPr="00CD6D2E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.6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7.40, 116.22, 105.91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</w:t>
      </w:r>
      <w:r>
        <w:rPr>
          <w:rFonts w:ascii="Times New Roman" w:hAnsi="Times New Roman" w:cs="Times New Roman"/>
          <w:sz w:val="20"/>
          <w:szCs w:val="20"/>
        </w:rPr>
        <w:t>.0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77.16, 55.21, 26.94, 26.84, 21.43.</w:t>
      </w:r>
    </w:p>
    <w:p w14:paraId="06BFDF3F" w14:textId="7E054BA5" w:rsidR="00CB2056" w:rsidRDefault="00650648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23, -109.22.</w:t>
      </w:r>
    </w:p>
    <w:p w14:paraId="266EA321" w14:textId="65A3C0FE" w:rsidR="004229DA" w:rsidRDefault="004229DA" w:rsidP="004229DA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S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>
        <w:rPr>
          <w:rFonts w:ascii="Times New Roman" w:hAnsi="Times New Roman" w:cs="Times New Roman"/>
          <w:sz w:val="20"/>
          <w:szCs w:val="20"/>
        </w:rPr>
        <w:t>F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</w:t>
      </w:r>
      <w:r>
        <w:rPr>
          <w:rFonts w:ascii="Times New Roman" w:eastAsia="Times New Roman" w:hAnsi="Times New Roman" w:cs="Times New Roman"/>
          <w:sz w:val="20"/>
          <w:szCs w:val="20"/>
        </w:rPr>
        <w:t>-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OTF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</w:t>
      </w:r>
      <w:r w:rsidR="001E6A00">
        <w:rPr>
          <w:rFonts w:ascii="Times New Roman" w:hAnsi="Times New Roman" w:cs="Times New Roman"/>
          <w:sz w:val="20"/>
          <w:szCs w:val="20"/>
        </w:rPr>
        <w:t>99.025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</w:t>
      </w:r>
      <w:r w:rsidR="001E6A00">
        <w:rPr>
          <w:rFonts w:ascii="Times New Roman" w:hAnsi="Times New Roman" w:cs="Times New Roman"/>
          <w:sz w:val="20"/>
          <w:szCs w:val="20"/>
        </w:rPr>
        <w:t>99.02</w:t>
      </w:r>
      <w:r w:rsidR="00C4295F">
        <w:rPr>
          <w:rFonts w:ascii="Times New Roman" w:hAnsi="Times New Roman" w:cs="Times New Roman"/>
          <w:sz w:val="20"/>
          <w:szCs w:val="20"/>
        </w:rPr>
        <w:t>4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1361CE75" w14:textId="77777777" w:rsidR="00CB2056" w:rsidRDefault="00CB2056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42AACC52" w14:textId="62DA9233" w:rsidR="004229DA" w:rsidRPr="00CB25BD" w:rsidRDefault="00CB25BD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CB25BD">
        <w:rPr>
          <w:rFonts w:ascii="Times New Roman" w:hAnsi="Times New Roman" w:cs="Times New Roman"/>
          <w:b/>
        </w:rPr>
        <w:t>methyl 2-(mesityl(((trifluoromethyl)</w:t>
      </w:r>
      <w:proofErr w:type="gramStart"/>
      <w:r w:rsidRPr="00CB25BD">
        <w:rPr>
          <w:rFonts w:ascii="Times New Roman" w:hAnsi="Times New Roman" w:cs="Times New Roman"/>
          <w:b/>
        </w:rPr>
        <w:t>sulfonyl)oxy</w:t>
      </w:r>
      <w:proofErr w:type="gramEnd"/>
      <w:r w:rsidRPr="00CB25BD">
        <w:rPr>
          <w:rFonts w:ascii="Times New Roman" w:hAnsi="Times New Roman" w:cs="Times New Roman"/>
          <w:b/>
        </w:rPr>
        <w:t>)-λ</w:t>
      </w:r>
      <w:r w:rsidRPr="00CB25BD">
        <w:rPr>
          <w:rFonts w:ascii="Times New Roman" w:hAnsi="Times New Roman" w:cs="Times New Roman"/>
          <w:b/>
          <w:vertAlign w:val="superscript"/>
        </w:rPr>
        <w:t>3</w:t>
      </w:r>
      <w:r w:rsidRPr="00CB25BD">
        <w:rPr>
          <w:rFonts w:ascii="Times New Roman" w:hAnsi="Times New Roman" w:cs="Times New Roman"/>
          <w:b/>
        </w:rPr>
        <w:t>-iodaneyl)-5-methylbenzoate (2j)</w:t>
      </w:r>
    </w:p>
    <w:p w14:paraId="51742913" w14:textId="35B24BCF" w:rsidR="004229DA" w:rsidRDefault="00CB25BD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735" w:dyaOrig="1109" w14:anchorId="7BA9A1D4">
          <v:shape id="_x0000_i1035" type="#_x0000_t75" style="width:87pt;height:55.5pt" o:ole="">
            <v:imagedata r:id="rId29" o:title=""/>
          </v:shape>
          <o:OLEObject Type="Embed" ProgID="ChemDraw.Document.6.0" ShapeID="_x0000_i1035" DrawAspect="Content" ObjectID="_1762438303" r:id="rId30"/>
        </w:object>
      </w:r>
    </w:p>
    <w:p w14:paraId="032E494B" w14:textId="6B2073A8" w:rsidR="00CB25BD" w:rsidRPr="00F95C1C" w:rsidRDefault="00CB25BD" w:rsidP="00CB25BD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j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78mg, 88%).</w:t>
      </w:r>
    </w:p>
    <w:p w14:paraId="14D00286" w14:textId="4BB9B49F" w:rsidR="004229DA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</w:t>
      </w:r>
      <w:r w:rsidR="00C4295F">
        <w:rPr>
          <w:rFonts w:ascii="Times New Roman" w:hAnsi="Times New Roman" w:cs="Times New Roman"/>
          <w:sz w:val="20"/>
          <w:szCs w:val="20"/>
        </w:rPr>
        <w:t>7</w:t>
      </w:r>
      <w:r>
        <w:rPr>
          <w:rFonts w:ascii="Times New Roman" w:hAnsi="Times New Roman" w:cs="Times New Roman"/>
          <w:sz w:val="20"/>
          <w:szCs w:val="20"/>
        </w:rPr>
        <w:t>6-1</w:t>
      </w:r>
      <w:r w:rsidR="00C4295F">
        <w:rPr>
          <w:rFonts w:ascii="Times New Roman" w:hAnsi="Times New Roman" w:cs="Times New Roman"/>
          <w:sz w:val="20"/>
          <w:szCs w:val="20"/>
        </w:rPr>
        <w:t>7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9299935" w14:textId="7447FDCF" w:rsidR="004229DA" w:rsidRDefault="0083105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6 Hz, 1H), 8.04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1.6 Hz, 1H), 7.90 (s, 2H), 7.3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 Hz, 1H), 4.65 (s, 3H), 3.06 (s, 6H), 3.00 (s, 6H).</w:t>
      </w:r>
    </w:p>
    <w:p w14:paraId="4333AEDC" w14:textId="08E0D860" w:rsidR="004229DA" w:rsidRPr="004229DA" w:rsidRDefault="0083105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7.93, 144.51, 143.18, 141.86, 137.91, 133.36, 130.12, 128.43, 127.33, 120.68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7.83, 109.87, 54.38, 39.52, 26.09, 20.78, 20.09.</w:t>
      </w:r>
    </w:p>
    <w:p w14:paraId="11325776" w14:textId="34D99D30" w:rsidR="00CB2056" w:rsidRPr="00F95C1C" w:rsidRDefault="00CB25BD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7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6.</w:t>
      </w:r>
    </w:p>
    <w:p w14:paraId="00587850" w14:textId="1C501020" w:rsidR="00CB25BD" w:rsidRDefault="00CB25BD" w:rsidP="00CB25BD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S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</w:t>
      </w:r>
      <w:r>
        <w:rPr>
          <w:rFonts w:ascii="Times New Roman" w:eastAsia="Times New Roman" w:hAnsi="Times New Roman" w:cs="Times New Roman"/>
          <w:sz w:val="20"/>
          <w:szCs w:val="20"/>
        </w:rPr>
        <w:t>-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OTF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95.050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95.0</w:t>
      </w:r>
      <w:r w:rsidR="00C4295F">
        <w:rPr>
          <w:rFonts w:ascii="Times New Roman" w:hAnsi="Times New Roman" w:cs="Times New Roman"/>
          <w:sz w:val="20"/>
          <w:szCs w:val="20"/>
        </w:rPr>
        <w:t>49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3C192493" w14:textId="5ACBAFB6" w:rsidR="004E4E23" w:rsidRPr="00CB25BD" w:rsidRDefault="004E4E23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5320B3B4" w14:textId="268A4BCA" w:rsidR="00D25EC1" w:rsidRPr="00831054" w:rsidRDefault="0083105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831054">
        <w:rPr>
          <w:rFonts w:ascii="Times New Roman" w:hAnsi="Times New Roman" w:cs="Times New Roman"/>
          <w:b/>
        </w:rPr>
        <w:t>methyl 5-chloro-2-(mesityl(((trifluoromethyl)</w:t>
      </w:r>
      <w:proofErr w:type="gramStart"/>
      <w:r w:rsidRPr="00831054">
        <w:rPr>
          <w:rFonts w:ascii="Times New Roman" w:hAnsi="Times New Roman" w:cs="Times New Roman"/>
          <w:b/>
        </w:rPr>
        <w:t>sulfonyl)oxy</w:t>
      </w:r>
      <w:proofErr w:type="gramEnd"/>
      <w:r w:rsidRPr="00831054">
        <w:rPr>
          <w:rFonts w:ascii="Times New Roman" w:hAnsi="Times New Roman" w:cs="Times New Roman"/>
          <w:b/>
        </w:rPr>
        <w:t>)- λ</w:t>
      </w:r>
      <w:r w:rsidRPr="00831054">
        <w:rPr>
          <w:rFonts w:ascii="Times New Roman" w:hAnsi="Times New Roman" w:cs="Times New Roman"/>
          <w:b/>
          <w:vertAlign w:val="superscript"/>
        </w:rPr>
        <w:t>3</w:t>
      </w:r>
      <w:r w:rsidRPr="00831054">
        <w:rPr>
          <w:rFonts w:ascii="Times New Roman" w:hAnsi="Times New Roman" w:cs="Times New Roman"/>
          <w:b/>
        </w:rPr>
        <w:t>-iodaneyl)benzoate</w:t>
      </w:r>
      <w:r>
        <w:rPr>
          <w:rFonts w:ascii="Times New Roman" w:hAnsi="Times New Roman" w:cs="Times New Roman"/>
          <w:b/>
        </w:rPr>
        <w:t xml:space="preserve"> (2k)</w:t>
      </w:r>
    </w:p>
    <w:p w14:paraId="21D7B758" w14:textId="249779AA" w:rsidR="00831054" w:rsidRDefault="0083105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898" w:dyaOrig="1109" w14:anchorId="1A64B599">
          <v:shape id="_x0000_i1036" type="#_x0000_t75" style="width:95.05pt;height:55.5pt" o:ole="">
            <v:imagedata r:id="rId31" o:title=""/>
          </v:shape>
          <o:OLEObject Type="Embed" ProgID="ChemDraw.Document.6.0" ShapeID="_x0000_i1036" DrawAspect="Content" ObjectID="_1762438304" r:id="rId32"/>
        </w:object>
      </w:r>
    </w:p>
    <w:p w14:paraId="66E32164" w14:textId="19A919D6" w:rsidR="00831054" w:rsidRPr="00F95C1C" w:rsidRDefault="00831054" w:rsidP="00831054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k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56mg, 81%).</w:t>
      </w:r>
    </w:p>
    <w:p w14:paraId="2AEA337B" w14:textId="7A4C69F6" w:rsidR="00831054" w:rsidRPr="00D23E48" w:rsidRDefault="00D23E48" w:rsidP="00D23E4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</w:t>
      </w:r>
      <w:r w:rsidR="00C4295F">
        <w:rPr>
          <w:rFonts w:ascii="Times New Roman" w:hAnsi="Times New Roman" w:cs="Times New Roman"/>
          <w:sz w:val="20"/>
          <w:szCs w:val="20"/>
        </w:rPr>
        <w:t>79-182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F192BFA" w14:textId="162892C7" w:rsidR="00831054" w:rsidRDefault="00E24D3A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2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4 Hz, 1H), 7.5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, 2.4 Hz, 1H), 7.20 (s, 2H), 6.7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4.14 (s, 3H), 2.55 (s, 6H), 2.43 (s, 3H).</w:t>
      </w:r>
    </w:p>
    <w:p w14:paraId="25B59BC3" w14:textId="3459A9E4" w:rsidR="00831054" w:rsidRDefault="00E24D3A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87, 144.73, 143.27, 136.66, 136.42, 132.15, 130.40, 130.23, 129.58, 120.68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8.06, 111.93, 54.66, 39.52, 26.11, 20.78.</w:t>
      </w:r>
    </w:p>
    <w:p w14:paraId="0A0A79F1" w14:textId="6ED75B81" w:rsidR="00831054" w:rsidRDefault="00E24D3A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7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6.</w:t>
      </w:r>
    </w:p>
    <w:p w14:paraId="464E8B4E" w14:textId="6A0F8541" w:rsidR="00831054" w:rsidRDefault="00831054" w:rsidP="00831054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S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831054">
        <w:rPr>
          <w:rFonts w:ascii="Times New Roman" w:hAnsi="Times New Roman" w:cs="Times New Roman"/>
          <w:sz w:val="20"/>
          <w:szCs w:val="20"/>
        </w:rPr>
        <w:t>Cl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</w:t>
      </w:r>
      <w:r>
        <w:rPr>
          <w:rFonts w:ascii="Times New Roman" w:eastAsia="Times New Roman" w:hAnsi="Times New Roman" w:cs="Times New Roman"/>
          <w:sz w:val="20"/>
          <w:szCs w:val="20"/>
        </w:rPr>
        <w:t>-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OTF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414.996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414.99</w:t>
      </w:r>
      <w:r w:rsidR="00C4295F">
        <w:rPr>
          <w:rFonts w:ascii="Times New Roman" w:hAnsi="Times New Roman" w:cs="Times New Roman"/>
          <w:sz w:val="20"/>
          <w:szCs w:val="20"/>
        </w:rPr>
        <w:t>4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1F2FCE49" w14:textId="77777777" w:rsidR="00831054" w:rsidRPr="00831054" w:rsidRDefault="0083105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72AA8E7D" w14:textId="2326C612" w:rsidR="00831054" w:rsidRPr="00ED5EFB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ED5EFB">
        <w:rPr>
          <w:rFonts w:ascii="Times New Roman" w:hAnsi="Times New Roman" w:cs="Times New Roman"/>
          <w:b/>
        </w:rPr>
        <w:t>methyl 5-bromo-2-(mesityl(((trifluoromethyl)</w:t>
      </w:r>
      <w:proofErr w:type="gramStart"/>
      <w:r w:rsidRPr="00ED5EFB">
        <w:rPr>
          <w:rFonts w:ascii="Times New Roman" w:hAnsi="Times New Roman" w:cs="Times New Roman"/>
          <w:b/>
        </w:rPr>
        <w:t>sulfonyl)oxy</w:t>
      </w:r>
      <w:proofErr w:type="gramEnd"/>
      <w:r w:rsidRPr="00ED5EFB">
        <w:rPr>
          <w:rFonts w:ascii="Times New Roman" w:hAnsi="Times New Roman" w:cs="Times New Roman"/>
          <w:b/>
        </w:rPr>
        <w:t xml:space="preserve">)- </w:t>
      </w:r>
      <w:r w:rsidRPr="00831054">
        <w:rPr>
          <w:rFonts w:ascii="Times New Roman" w:hAnsi="Times New Roman" w:cs="Times New Roman"/>
          <w:b/>
        </w:rPr>
        <w:t>λ</w:t>
      </w:r>
      <w:r w:rsidRPr="00831054">
        <w:rPr>
          <w:rFonts w:ascii="Times New Roman" w:hAnsi="Times New Roman" w:cs="Times New Roman"/>
          <w:b/>
          <w:vertAlign w:val="superscript"/>
        </w:rPr>
        <w:t>3</w:t>
      </w:r>
      <w:r w:rsidRPr="00ED5EFB">
        <w:rPr>
          <w:rFonts w:ascii="Times New Roman" w:hAnsi="Times New Roman" w:cs="Times New Roman"/>
          <w:b/>
        </w:rPr>
        <w:t>-iodaneyl)benzoate (2l)</w:t>
      </w:r>
    </w:p>
    <w:p w14:paraId="10C23F0F" w14:textId="4E3D59EC" w:rsidR="00831054" w:rsidRPr="00F95C1C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898" w:dyaOrig="1108" w14:anchorId="2D2C0198">
          <v:shape id="_x0000_i1037" type="#_x0000_t75" style="width:95.05pt;height:55.5pt" o:ole="">
            <v:imagedata r:id="rId33" o:title=""/>
          </v:shape>
          <o:OLEObject Type="Embed" ProgID="ChemDraw.Document.6.0" ShapeID="_x0000_i1037" DrawAspect="Content" ObjectID="_1762438305" r:id="rId34"/>
        </w:object>
      </w:r>
    </w:p>
    <w:p w14:paraId="3846E651" w14:textId="2753F498" w:rsidR="00ED5EFB" w:rsidRPr="00F95C1C" w:rsidRDefault="00ED5EFB" w:rsidP="00ED5EFB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l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510mg, 84%).</w:t>
      </w:r>
    </w:p>
    <w:p w14:paraId="12FE73E4" w14:textId="2B633F0D" w:rsidR="00ED5EFB" w:rsidRPr="00D23E48" w:rsidRDefault="00ED5EFB" w:rsidP="00ED5EFB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70-17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5B2B1324" w14:textId="126B2EB8" w:rsidR="00D25EC1" w:rsidRDefault="00CE3809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CE3809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CE3809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CE3809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CE3809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4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3 Hz, 1H), 7.65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, 2.3 Hz, 1H), 7.20 (s, 2H), 6.6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4.14 (s, 3H), 2.55 (s, 6H), 2.43 (s, 3H).</w:t>
      </w:r>
    </w:p>
    <w:p w14:paraId="4F2A9472" w14:textId="039628A4" w:rsidR="00ED5EFB" w:rsidRDefault="00CE3809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CE3809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CE3809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CE3809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84, 144.76, 143.31, 139.62, 135.00, 130.53, 130.26, 129.68, 124.79, 120.70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CD6D2E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8.01, 112.75, 54.69, 39.52, 26.14, 20.82.</w:t>
      </w:r>
    </w:p>
    <w:p w14:paraId="6D3ED276" w14:textId="25F8799C" w:rsidR="00ED5EFB" w:rsidRDefault="00CE3809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CE3809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CE3809">
        <w:rPr>
          <w:rFonts w:ascii="Times New Roman" w:hAnsi="Times New Roman" w:cs="Times New Roman"/>
          <w:b/>
          <w:bCs/>
          <w:sz w:val="20"/>
          <w:szCs w:val="20"/>
        </w:rPr>
        <w:t>F NMR (377 MHz, DMSO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CE3809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77.76.</w:t>
      </w:r>
    </w:p>
    <w:p w14:paraId="6DB89709" w14:textId="2493B4C8" w:rsidR="00ED5EFB" w:rsidRPr="00ED5EFB" w:rsidRDefault="00ED5EFB" w:rsidP="00F95C1C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S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</w:t>
      </w:r>
      <w:r>
        <w:rPr>
          <w:rFonts w:ascii="Times New Roman" w:eastAsia="Times New Roman" w:hAnsi="Times New Roman" w:cs="Times New Roman"/>
          <w:sz w:val="20"/>
          <w:szCs w:val="20"/>
        </w:rPr>
        <w:t>-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OTF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458.945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458.944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23460220" w14:textId="77777777" w:rsidR="00ED5EFB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6B0A7158" w14:textId="6F94221B" w:rsidR="00ED5EFB" w:rsidRPr="00ED5EFB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ED5EFB">
        <w:rPr>
          <w:rFonts w:ascii="Times New Roman" w:hAnsi="Times New Roman" w:cs="Times New Roman"/>
          <w:b/>
        </w:rPr>
        <w:t>methyl 2-fluoro-6-(mesityl(((trifluoromethyl)</w:t>
      </w:r>
      <w:proofErr w:type="gramStart"/>
      <w:r w:rsidRPr="00ED5EFB">
        <w:rPr>
          <w:rFonts w:ascii="Times New Roman" w:hAnsi="Times New Roman" w:cs="Times New Roman"/>
          <w:b/>
        </w:rPr>
        <w:t>sulfonyl)oxy</w:t>
      </w:r>
      <w:proofErr w:type="gramEnd"/>
      <w:r w:rsidRPr="00ED5EFB">
        <w:rPr>
          <w:rFonts w:ascii="Times New Roman" w:hAnsi="Times New Roman" w:cs="Times New Roman"/>
          <w:b/>
        </w:rPr>
        <w:t>)- λ</w:t>
      </w:r>
      <w:r w:rsidRPr="00ED5EFB">
        <w:rPr>
          <w:rFonts w:ascii="Times New Roman" w:hAnsi="Times New Roman" w:cs="Times New Roman"/>
          <w:b/>
          <w:vertAlign w:val="superscript"/>
        </w:rPr>
        <w:t>3</w:t>
      </w:r>
      <w:r w:rsidRPr="00ED5EFB">
        <w:rPr>
          <w:rFonts w:ascii="Times New Roman" w:hAnsi="Times New Roman" w:cs="Times New Roman"/>
          <w:b/>
        </w:rPr>
        <w:t>-iodaneyl)benzoate (2m)</w:t>
      </w:r>
    </w:p>
    <w:p w14:paraId="64E98314" w14:textId="3644481F" w:rsidR="00ED5EFB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object w:dxaOrig="1488" w:dyaOrig="1394" w14:anchorId="28303425">
          <v:shape id="_x0000_i1038" type="#_x0000_t75" style="width:74.45pt;height:69.95pt" o:ole="">
            <v:imagedata r:id="rId35" o:title=""/>
          </v:shape>
          <o:OLEObject Type="Embed" ProgID="ChemDraw.Document.6.0" ShapeID="_x0000_i1038" DrawAspect="Content" ObjectID="_1762438306" r:id="rId36"/>
        </w:object>
      </w:r>
    </w:p>
    <w:p w14:paraId="69FBE915" w14:textId="518AE11F" w:rsidR="00ED5EFB" w:rsidRPr="00F95C1C" w:rsidRDefault="00ED5EFB" w:rsidP="00ED5EFB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 w:hint="eastAsia"/>
          <w:bCs/>
          <w:sz w:val="20"/>
          <w:szCs w:val="20"/>
        </w:rPr>
        <w:lastRenderedPageBreak/>
        <w:t>P</w:t>
      </w:r>
      <w:r>
        <w:rPr>
          <w:rFonts w:ascii="Times New Roman" w:hAnsi="Times New Roman" w:cs="Times New Roman"/>
          <w:bCs/>
          <w:sz w:val="20"/>
          <w:szCs w:val="20"/>
        </w:rPr>
        <w:t xml:space="preserve">repared according to the </w:t>
      </w:r>
      <w:r w:rsidRPr="0040575E">
        <w:rPr>
          <w:rFonts w:ascii="Times New Roman" w:hAnsi="Times New Roman" w:cs="Times New Roman"/>
          <w:b/>
          <w:i/>
          <w:iCs/>
          <w:sz w:val="20"/>
          <w:szCs w:val="20"/>
        </w:rPr>
        <w:t>General procedure 1</w:t>
      </w:r>
      <w:r>
        <w:rPr>
          <w:rFonts w:ascii="Times New Roman" w:hAnsi="Times New Roman" w:cs="Times New Roman"/>
          <w:bCs/>
          <w:sz w:val="20"/>
          <w:szCs w:val="20"/>
        </w:rPr>
        <w:t xml:space="preserve"> on 1 mmol scale. The desired product of</w:t>
      </w:r>
      <w:r w:rsidRPr="00F95C1C">
        <w:t xml:space="preserve"> </w:t>
      </w:r>
      <w:r>
        <w:rPr>
          <w:rFonts w:ascii="Times New Roman" w:hAnsi="Times New Roman" w:cs="Times New Roman"/>
          <w:bCs/>
          <w:i/>
          <w:iCs/>
          <w:sz w:val="20"/>
          <w:szCs w:val="20"/>
        </w:rPr>
        <w:t>o</w:t>
      </w:r>
      <w:r w:rsidRPr="00F95C1C">
        <w:rPr>
          <w:rFonts w:ascii="Times New Roman" w:hAnsi="Times New Roman" w:cs="Times New Roman"/>
          <w:bCs/>
          <w:i/>
          <w:iCs/>
          <w:sz w:val="20"/>
          <w:szCs w:val="20"/>
        </w:rPr>
        <w:t>rtho</w:t>
      </w:r>
      <w:r w:rsidRPr="00F95C1C">
        <w:rPr>
          <w:rFonts w:ascii="Times New Roman" w:hAnsi="Times New Roman" w:cs="Times New Roman"/>
          <w:bCs/>
          <w:sz w:val="20"/>
          <w:szCs w:val="20"/>
        </w:rPr>
        <w:t>-Ester-Substituted Diaryliodonium Salts</w:t>
      </w:r>
      <w:r>
        <w:rPr>
          <w:rFonts w:ascii="Times New Roman" w:hAnsi="Times New Roman" w:cs="Times New Roman"/>
          <w:bCs/>
          <w:sz w:val="20"/>
          <w:szCs w:val="20"/>
        </w:rPr>
        <w:t xml:space="preserve"> (</w:t>
      </w:r>
      <w:r w:rsidRPr="00F95C1C">
        <w:rPr>
          <w:rFonts w:ascii="Times New Roman" w:hAnsi="Times New Roman" w:cs="Times New Roman"/>
          <w:b/>
          <w:sz w:val="20"/>
          <w:szCs w:val="20"/>
        </w:rPr>
        <w:t>2</w:t>
      </w:r>
      <w:r>
        <w:rPr>
          <w:rFonts w:ascii="Times New Roman" w:hAnsi="Times New Roman" w:cs="Times New Roman"/>
          <w:b/>
          <w:sz w:val="20"/>
          <w:szCs w:val="20"/>
        </w:rPr>
        <w:t>m</w:t>
      </w:r>
      <w:r>
        <w:rPr>
          <w:rFonts w:ascii="Times New Roman" w:hAnsi="Times New Roman" w:cs="Times New Roman"/>
          <w:bCs/>
          <w:sz w:val="20"/>
          <w:szCs w:val="20"/>
        </w:rPr>
        <w:t>) was obtained as white solid (427mg, 78%).</w:t>
      </w:r>
    </w:p>
    <w:p w14:paraId="0029B901" w14:textId="2D7AD02F" w:rsidR="00ED5EFB" w:rsidRPr="00D23E48" w:rsidRDefault="00ED5EFB" w:rsidP="00ED5EFB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40-14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2BB803B6" w14:textId="27629F28" w:rsidR="00ED5EFB" w:rsidRDefault="00E8304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 w:rsidR="009A11CC">
        <w:rPr>
          <w:rFonts w:ascii="Times New Roman" w:hAnsi="Times New Roman" w:cs="Times New Roman"/>
          <w:sz w:val="20"/>
          <w:szCs w:val="20"/>
        </w:rPr>
        <w:t xml:space="preserve"> </w:t>
      </w:r>
      <w:r w:rsidR="00CE3809">
        <w:rPr>
          <w:rFonts w:ascii="Times New Roman" w:hAnsi="Times New Roman" w:cs="Times New Roman"/>
          <w:sz w:val="20"/>
          <w:szCs w:val="20"/>
        </w:rPr>
        <w:t xml:space="preserve">δ 7.78 – 7.67 (m, 2H), 7.39 (s, 2H), 6.79 (d, </w:t>
      </w:r>
      <w:r w:rsidR="00CE3809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CE3809">
        <w:rPr>
          <w:rFonts w:ascii="Times New Roman" w:hAnsi="Times New Roman" w:cs="Times New Roman"/>
          <w:sz w:val="20"/>
          <w:szCs w:val="20"/>
        </w:rPr>
        <w:t xml:space="preserve"> = 7.3 Hz, 1H), 4.06 (s, 3H), 2.52 (s, 6H), 2.41 (s, 3H).</w:t>
      </w:r>
    </w:p>
    <w:p w14:paraId="463FDC56" w14:textId="02C2C7F9" w:rsidR="009A11CC" w:rsidRDefault="009A11CC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78, 164.33, 161.69, 144.68, 143.23, 138.30, 138.20, 130.19, 125.</w:t>
      </w:r>
      <w:r w:rsidR="00BD1DE2">
        <w:rPr>
          <w:rFonts w:ascii="Times New Roman" w:hAnsi="Times New Roman" w:cs="Times New Roman"/>
          <w:sz w:val="20"/>
          <w:szCs w:val="20"/>
        </w:rPr>
        <w:t>39(d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BD1DE2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D1DE2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BD1DE2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 = 3</w:t>
      </w:r>
      <w:r w:rsidR="00BD1DE2">
        <w:rPr>
          <w:rFonts w:ascii="Times New Roman" w:hAnsi="Times New Roman" w:cs="Times New Roman"/>
          <w:sz w:val="20"/>
          <w:szCs w:val="20"/>
        </w:rPr>
        <w:t>.0</w:t>
      </w:r>
      <w:r w:rsidR="00BD1DE2" w:rsidRPr="00CD6D2E">
        <w:rPr>
          <w:rFonts w:ascii="Times New Roman" w:hAnsi="Times New Roman" w:cs="Times New Roman"/>
          <w:sz w:val="20"/>
          <w:szCs w:val="20"/>
        </w:rPr>
        <w:t>Hz</w:t>
      </w:r>
      <w:r w:rsidR="00BD1DE2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20.</w:t>
      </w:r>
      <w:r w:rsidR="00BD1DE2">
        <w:rPr>
          <w:rFonts w:ascii="Times New Roman" w:hAnsi="Times New Roman" w:cs="Times New Roman"/>
          <w:sz w:val="20"/>
          <w:szCs w:val="20"/>
        </w:rPr>
        <w:t>71(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BD1DE2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D1DE2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BD1DE2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 = 32</w:t>
      </w:r>
      <w:r w:rsidR="00BD1DE2">
        <w:rPr>
          <w:rFonts w:ascii="Times New Roman" w:hAnsi="Times New Roman" w:cs="Times New Roman"/>
          <w:sz w:val="20"/>
          <w:szCs w:val="20"/>
        </w:rPr>
        <w:t>2</w:t>
      </w:r>
      <w:r w:rsidR="00BD1DE2" w:rsidRPr="00CD6D2E">
        <w:rPr>
          <w:rFonts w:ascii="Times New Roman" w:hAnsi="Times New Roman" w:cs="Times New Roman"/>
          <w:sz w:val="20"/>
          <w:szCs w:val="20"/>
        </w:rPr>
        <w:t>.</w:t>
      </w:r>
      <w:r w:rsidR="00BD1DE2">
        <w:rPr>
          <w:rFonts w:ascii="Times New Roman" w:hAnsi="Times New Roman" w:cs="Times New Roman"/>
          <w:sz w:val="20"/>
          <w:szCs w:val="20"/>
        </w:rPr>
        <w:t>2</w:t>
      </w:r>
      <w:r w:rsidR="00BD1DE2" w:rsidRPr="00CD6D2E">
        <w:rPr>
          <w:rFonts w:ascii="Times New Roman" w:hAnsi="Times New Roman" w:cs="Times New Roman"/>
          <w:sz w:val="20"/>
          <w:szCs w:val="20"/>
        </w:rPr>
        <w:t>Hz</w:t>
      </w:r>
      <w:r w:rsidR="00BD1DE2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20.</w:t>
      </w:r>
      <w:r w:rsidR="00BD1DE2">
        <w:rPr>
          <w:rFonts w:ascii="Times New Roman" w:hAnsi="Times New Roman" w:cs="Times New Roman"/>
          <w:sz w:val="20"/>
          <w:szCs w:val="20"/>
        </w:rPr>
        <w:t>36(d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BD1DE2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D1DE2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BD1DE2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 = 2</w:t>
      </w:r>
      <w:r w:rsidR="00BD1DE2">
        <w:rPr>
          <w:rFonts w:ascii="Times New Roman" w:hAnsi="Times New Roman" w:cs="Times New Roman"/>
          <w:sz w:val="20"/>
          <w:szCs w:val="20"/>
        </w:rPr>
        <w:t>4</w:t>
      </w:r>
      <w:r w:rsidR="00BD1DE2" w:rsidRPr="00CD6D2E">
        <w:rPr>
          <w:rFonts w:ascii="Times New Roman" w:hAnsi="Times New Roman" w:cs="Times New Roman"/>
          <w:sz w:val="20"/>
          <w:szCs w:val="20"/>
        </w:rPr>
        <w:t>.</w:t>
      </w:r>
      <w:r w:rsidR="00BD1DE2">
        <w:rPr>
          <w:rFonts w:ascii="Times New Roman" w:hAnsi="Times New Roman" w:cs="Times New Roman"/>
          <w:sz w:val="20"/>
          <w:szCs w:val="20"/>
        </w:rPr>
        <w:t>2</w:t>
      </w:r>
      <w:r w:rsidR="00BD1DE2" w:rsidRPr="00CD6D2E">
        <w:rPr>
          <w:rFonts w:ascii="Times New Roman" w:hAnsi="Times New Roman" w:cs="Times New Roman"/>
          <w:sz w:val="20"/>
          <w:szCs w:val="20"/>
        </w:rPr>
        <w:t>Hz</w:t>
      </w:r>
      <w:r w:rsidR="00BD1DE2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16.</w:t>
      </w:r>
      <w:r w:rsidR="00BD1DE2">
        <w:rPr>
          <w:rFonts w:ascii="Times New Roman" w:hAnsi="Times New Roman" w:cs="Times New Roman"/>
          <w:sz w:val="20"/>
          <w:szCs w:val="20"/>
        </w:rPr>
        <w:t>88(d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BD1DE2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D1DE2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BD1DE2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BD1DE2"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 w:rsidR="00BD1DE2">
        <w:rPr>
          <w:rFonts w:ascii="Times New Roman" w:hAnsi="Times New Roman" w:cs="Times New Roman"/>
          <w:sz w:val="20"/>
          <w:szCs w:val="20"/>
        </w:rPr>
        <w:t>7.1</w:t>
      </w:r>
      <w:r w:rsidR="00BD1DE2" w:rsidRPr="00CD6D2E">
        <w:rPr>
          <w:rFonts w:ascii="Times New Roman" w:hAnsi="Times New Roman" w:cs="Times New Roman"/>
          <w:sz w:val="20"/>
          <w:szCs w:val="20"/>
        </w:rPr>
        <w:t>Hz</w:t>
      </w:r>
      <w:r w:rsidR="00BD1DE2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16.04, 54.79, 39.52, 26.08, 20.80.</w:t>
      </w:r>
    </w:p>
    <w:p w14:paraId="3477F9CA" w14:textId="789FB9E0" w:rsidR="009A11CC" w:rsidRDefault="000331E4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0331E4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0331E4">
        <w:rPr>
          <w:rFonts w:ascii="Times New Roman" w:hAnsi="Times New Roman" w:cs="Times New Roman"/>
          <w:b/>
          <w:bCs/>
          <w:sz w:val="20"/>
          <w:szCs w:val="20"/>
        </w:rPr>
        <w:t>F NMR (376 MHz, DMSO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0331E4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-77.77, -100.41.</w:t>
      </w:r>
    </w:p>
    <w:p w14:paraId="1DEEAB56" w14:textId="6792000E" w:rsidR="009A11CC" w:rsidRPr="00ED5EFB" w:rsidRDefault="009A11CC" w:rsidP="009A11CC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S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>
        <w:rPr>
          <w:rFonts w:ascii="Times New Roman" w:hAnsi="Times New Roman" w:cs="Times New Roman"/>
          <w:sz w:val="20"/>
          <w:szCs w:val="20"/>
        </w:rPr>
        <w:t>F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>I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</w:t>
      </w:r>
      <w:r>
        <w:rPr>
          <w:rFonts w:ascii="Times New Roman" w:eastAsia="Times New Roman" w:hAnsi="Times New Roman" w:cs="Times New Roman"/>
          <w:sz w:val="20"/>
          <w:szCs w:val="20"/>
        </w:rPr>
        <w:t>-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OTF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proofErr w:type="gramEnd"/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99.025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99.024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3FF957E" w14:textId="77777777" w:rsidR="00ED5EFB" w:rsidRPr="009A11CC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7A624CFB" w14:textId="77777777" w:rsidR="00ED5EFB" w:rsidRPr="00F95C1C" w:rsidRDefault="00ED5EFB" w:rsidP="00F95C1C">
      <w:pPr>
        <w:pStyle w:val="a7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</w:p>
    <w:p w14:paraId="396F6568" w14:textId="77777777" w:rsidR="00D25EC1" w:rsidRDefault="00D25EC1" w:rsidP="00C27DD9">
      <w:pPr>
        <w:pStyle w:val="a7"/>
        <w:spacing w:before="0" w:beforeAutospacing="0" w:after="0" w:afterAutospacing="0" w:line="300" w:lineRule="auto"/>
        <w:rPr>
          <w:rFonts w:ascii="Times New Roman" w:hAnsi="Times New Roman" w:cs="Times New Roman"/>
          <w:b/>
        </w:rPr>
      </w:pPr>
    </w:p>
    <w:p w14:paraId="2CBDA7B6" w14:textId="01B9F8CE" w:rsidR="005F0A7C" w:rsidRPr="00D41D56" w:rsidRDefault="00D41D56" w:rsidP="00342D0F">
      <w:pPr>
        <w:pStyle w:val="Part"/>
      </w:pPr>
      <w:r w:rsidRPr="00D41D56">
        <w:t xml:space="preserve">Part 3. </w:t>
      </w:r>
      <w:r w:rsidR="00342D0F">
        <w:t xml:space="preserve">Table of </w:t>
      </w:r>
      <w:proofErr w:type="spellStart"/>
      <w:r w:rsidR="00342D0F">
        <w:t>Recation</w:t>
      </w:r>
      <w:proofErr w:type="spellEnd"/>
      <w:r w:rsidR="00342D0F">
        <w:t xml:space="preserve"> Condition Optimization</w:t>
      </w:r>
    </w:p>
    <w:p w14:paraId="598F5015" w14:textId="6FEDA7EF" w:rsidR="00A25319" w:rsidRDefault="00CD18F1" w:rsidP="00CD18F1">
      <w:pPr>
        <w:kinsoku w:val="0"/>
        <w:overflowPunct w:val="0"/>
        <w:autoSpaceDE w:val="0"/>
        <w:autoSpaceDN w:val="0"/>
        <w:snapToGrid w:val="0"/>
        <w:jc w:val="center"/>
      </w:pPr>
      <w:r>
        <w:object w:dxaOrig="7113" w:dyaOrig="1936" w14:anchorId="7C585C94">
          <v:shape id="_x0000_i1039" type="#_x0000_t75" style="width:356.05pt;height:96.95pt" o:ole="">
            <v:imagedata r:id="rId37" o:title=""/>
          </v:shape>
          <o:OLEObject Type="Embed" ProgID="ChemDraw.Document.6.0" ShapeID="_x0000_i1039" DrawAspect="Content" ObjectID="_1762438307" r:id="rId38"/>
        </w:object>
      </w:r>
    </w:p>
    <w:p w14:paraId="60E8CFB2" w14:textId="77777777" w:rsidR="00360152" w:rsidRPr="00B04C0E" w:rsidRDefault="00360152" w:rsidP="00CD18F1">
      <w:pPr>
        <w:kinsoku w:val="0"/>
        <w:overflowPunct w:val="0"/>
        <w:autoSpaceDE w:val="0"/>
        <w:autoSpaceDN w:val="0"/>
        <w:snapToGrid w:val="0"/>
        <w:jc w:val="center"/>
        <w:rPr>
          <w:rFonts w:ascii="Times New Roman" w:hAnsi="Times New Roman" w:cs="Times New Roman"/>
          <w:sz w:val="20"/>
          <w:szCs w:val="20"/>
        </w:rPr>
      </w:pPr>
    </w:p>
    <w:p w14:paraId="3DCE69F1" w14:textId="04D61B2E" w:rsidR="00B04C0E" w:rsidRPr="00CD18F1" w:rsidRDefault="00CD18F1" w:rsidP="006447BC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CD18F1">
        <w:rPr>
          <w:rFonts w:ascii="Times New Roman" w:hAnsi="Times New Roman" w:cs="Times New Roman" w:hint="eastAsia"/>
          <w:b/>
          <w:bCs/>
          <w:sz w:val="20"/>
          <w:szCs w:val="20"/>
        </w:rPr>
        <w:t>Table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 S1: Base optimization</w:t>
      </w:r>
    </w:p>
    <w:tbl>
      <w:tblPr>
        <w:tblStyle w:val="ac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CD18F1" w14:paraId="1EEB52AC" w14:textId="77777777" w:rsidTr="00CD18F1"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6FEB14DE" w14:textId="42AE654C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ntry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288C7958" w14:textId="02C29B69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B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ase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4" w:space="0" w:color="auto"/>
            </w:tcBorders>
          </w:tcPr>
          <w:p w14:paraId="3017DFA4" w14:textId="57A6183F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Y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ield</w:t>
            </w:r>
          </w:p>
        </w:tc>
      </w:tr>
      <w:tr w:rsidR="00CD18F1" w14:paraId="1C382591" w14:textId="77777777" w:rsidTr="00CD18F1">
        <w:tc>
          <w:tcPr>
            <w:tcW w:w="2765" w:type="dxa"/>
            <w:tcBorders>
              <w:top w:val="single" w:sz="4" w:space="0" w:color="auto"/>
            </w:tcBorders>
          </w:tcPr>
          <w:p w14:paraId="44CF5DE3" w14:textId="19FCFCE2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6251994A" w14:textId="3FDBB093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K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6F72A530" w14:textId="2944D607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6447BC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CD18F1" w14:paraId="4FB20262" w14:textId="77777777" w:rsidTr="00CD18F1">
        <w:tc>
          <w:tcPr>
            <w:tcW w:w="2765" w:type="dxa"/>
          </w:tcPr>
          <w:p w14:paraId="3105DA5B" w14:textId="501EB75F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2765" w:type="dxa"/>
          </w:tcPr>
          <w:p w14:paraId="4896B51E" w14:textId="5C005E3A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a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766" w:type="dxa"/>
          </w:tcPr>
          <w:p w14:paraId="58AF147E" w14:textId="50D399D1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6447BC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CD18F1" w14:paraId="3DE30945" w14:textId="77777777" w:rsidTr="00CD18F1">
        <w:tc>
          <w:tcPr>
            <w:tcW w:w="2765" w:type="dxa"/>
          </w:tcPr>
          <w:p w14:paraId="7B1256EB" w14:textId="01CE3C36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2765" w:type="dxa"/>
          </w:tcPr>
          <w:p w14:paraId="099D761A" w14:textId="2E83710F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s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CO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766" w:type="dxa"/>
          </w:tcPr>
          <w:p w14:paraId="78C87951" w14:textId="0679D4EE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6447BC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CD18F1" w14:paraId="3A105AE7" w14:textId="77777777" w:rsidTr="00CD18F1">
        <w:tc>
          <w:tcPr>
            <w:tcW w:w="2765" w:type="dxa"/>
          </w:tcPr>
          <w:p w14:paraId="49E764D2" w14:textId="7A6ACBE1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2765" w:type="dxa"/>
          </w:tcPr>
          <w:p w14:paraId="4D13B470" w14:textId="337F8099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K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OH</w:t>
            </w:r>
          </w:p>
        </w:tc>
        <w:tc>
          <w:tcPr>
            <w:tcW w:w="2766" w:type="dxa"/>
          </w:tcPr>
          <w:p w14:paraId="07FE18F6" w14:textId="0A999D57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6447BC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CD18F1" w14:paraId="19596EF9" w14:textId="77777777" w:rsidTr="00CD18F1">
        <w:tc>
          <w:tcPr>
            <w:tcW w:w="2765" w:type="dxa"/>
          </w:tcPr>
          <w:p w14:paraId="207C18FA" w14:textId="03205945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2765" w:type="dxa"/>
          </w:tcPr>
          <w:p w14:paraId="53D6E61E" w14:textId="0B66624A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K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PO</w:t>
            </w:r>
            <w:r w:rsidRPr="00CD18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766" w:type="dxa"/>
          </w:tcPr>
          <w:p w14:paraId="7646E8AF" w14:textId="20509C62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="006447BC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CD18F1" w14:paraId="1A4B298C" w14:textId="77777777" w:rsidTr="00CD18F1">
        <w:tc>
          <w:tcPr>
            <w:tcW w:w="2765" w:type="dxa"/>
          </w:tcPr>
          <w:p w14:paraId="1703016E" w14:textId="1D56211C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2765" w:type="dxa"/>
          </w:tcPr>
          <w:p w14:paraId="695A8A90" w14:textId="0C40E520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</w:p>
        </w:tc>
        <w:tc>
          <w:tcPr>
            <w:tcW w:w="2766" w:type="dxa"/>
          </w:tcPr>
          <w:p w14:paraId="51829997" w14:textId="2481A652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  <w:r w:rsidR="00627728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="006447BC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CD18F1" w14:paraId="38EEFB53" w14:textId="77777777" w:rsidTr="00CD18F1">
        <w:tc>
          <w:tcPr>
            <w:tcW w:w="2765" w:type="dxa"/>
          </w:tcPr>
          <w:p w14:paraId="5085A4B8" w14:textId="482BAF89" w:rsidR="00CD18F1" w:rsidRDefault="00CD18F1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2765" w:type="dxa"/>
          </w:tcPr>
          <w:p w14:paraId="320CFDE9" w14:textId="19993477" w:rsidR="00CD18F1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MAP</w:t>
            </w:r>
          </w:p>
        </w:tc>
        <w:tc>
          <w:tcPr>
            <w:tcW w:w="2766" w:type="dxa"/>
          </w:tcPr>
          <w:p w14:paraId="3775B008" w14:textId="02A2CBBF" w:rsidR="00CD18F1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%</w:t>
            </w:r>
          </w:p>
        </w:tc>
      </w:tr>
      <w:tr w:rsidR="006447BC" w14:paraId="4482FEC9" w14:textId="77777777" w:rsidTr="00CD18F1">
        <w:tc>
          <w:tcPr>
            <w:tcW w:w="2765" w:type="dxa"/>
          </w:tcPr>
          <w:p w14:paraId="3605074E" w14:textId="1D8183D8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2765" w:type="dxa"/>
          </w:tcPr>
          <w:p w14:paraId="79F60044" w14:textId="3AD1203D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aO</w:t>
            </w:r>
            <w:r w:rsidRPr="006447BC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Bu</w:t>
            </w:r>
          </w:p>
        </w:tc>
        <w:tc>
          <w:tcPr>
            <w:tcW w:w="2766" w:type="dxa"/>
          </w:tcPr>
          <w:p w14:paraId="6D753519" w14:textId="77C17FB8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</w:tr>
      <w:tr w:rsidR="006447BC" w14:paraId="48C625DC" w14:textId="77777777" w:rsidTr="00CD18F1">
        <w:tc>
          <w:tcPr>
            <w:tcW w:w="2765" w:type="dxa"/>
          </w:tcPr>
          <w:p w14:paraId="707544DA" w14:textId="7D56B934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2765" w:type="dxa"/>
          </w:tcPr>
          <w:p w14:paraId="5DDF453F" w14:textId="6E535AF7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 w:hint="eastAsia"/>
                <w:sz w:val="20"/>
                <w:szCs w:val="20"/>
              </w:rPr>
              <w:t>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iHMDS</w:t>
            </w:r>
            <w:proofErr w:type="spellEnd"/>
          </w:p>
        </w:tc>
        <w:tc>
          <w:tcPr>
            <w:tcW w:w="2766" w:type="dxa"/>
          </w:tcPr>
          <w:p w14:paraId="59706B03" w14:textId="280188D0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%</w:t>
            </w:r>
          </w:p>
        </w:tc>
      </w:tr>
      <w:tr w:rsidR="006447BC" w14:paraId="4133245B" w14:textId="77777777" w:rsidTr="00CD18F1">
        <w:tc>
          <w:tcPr>
            <w:tcW w:w="2765" w:type="dxa"/>
          </w:tcPr>
          <w:p w14:paraId="2284EBDC" w14:textId="597970F6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765" w:type="dxa"/>
          </w:tcPr>
          <w:p w14:paraId="605911AA" w14:textId="1C8726DA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 w:hint="eastAsia"/>
                <w:sz w:val="20"/>
                <w:szCs w:val="20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aHMDS</w:t>
            </w:r>
            <w:proofErr w:type="spellEnd"/>
          </w:p>
        </w:tc>
        <w:tc>
          <w:tcPr>
            <w:tcW w:w="2766" w:type="dxa"/>
          </w:tcPr>
          <w:p w14:paraId="5407902E" w14:textId="65E5D82E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%</w:t>
            </w:r>
          </w:p>
        </w:tc>
      </w:tr>
      <w:tr w:rsidR="006447BC" w14:paraId="3ED2BB30" w14:textId="77777777" w:rsidTr="00CD18F1">
        <w:tc>
          <w:tcPr>
            <w:tcW w:w="2765" w:type="dxa"/>
          </w:tcPr>
          <w:p w14:paraId="62068342" w14:textId="031DA0C5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765" w:type="dxa"/>
          </w:tcPr>
          <w:p w14:paraId="2EE670C4" w14:textId="4EA02C8A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 w:hint="eastAsia"/>
                <w:sz w:val="20"/>
                <w:szCs w:val="20"/>
              </w:rPr>
              <w:t>H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Na</w:t>
            </w:r>
            <w:proofErr w:type="spellEnd"/>
          </w:p>
        </w:tc>
        <w:tc>
          <w:tcPr>
            <w:tcW w:w="2766" w:type="dxa"/>
          </w:tcPr>
          <w:p w14:paraId="5980D75C" w14:textId="42E79F44" w:rsidR="006447BC" w:rsidRDefault="006447BC" w:rsidP="006447BC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</w:tbl>
    <w:p w14:paraId="7FC3956A" w14:textId="52CE26EF" w:rsidR="00B04C0E" w:rsidRDefault="006447BC" w:rsidP="006447BC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eastAsia="等线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R</w:t>
      </w:r>
      <w:r>
        <w:rPr>
          <w:rFonts w:ascii="Times New Roman" w:hAnsi="Times New Roman" w:cs="Times New Roman"/>
          <w:sz w:val="20"/>
          <w:szCs w:val="20"/>
        </w:rPr>
        <w:t xml:space="preserve">eaction conditions unless specifically noted: 1a (43.2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0 equiv.</w:t>
      </w:r>
      <w:r>
        <w:rPr>
          <w:rFonts w:ascii="Times New Roman" w:hAnsi="Times New Roman" w:cs="Times New Roman"/>
          <w:sz w:val="20"/>
          <w:szCs w:val="20"/>
        </w:rPr>
        <w:t xml:space="preserve">), 2a </w:t>
      </w:r>
      <w:r w:rsidRPr="00A25319">
        <w:rPr>
          <w:rFonts w:ascii="Times New Roman" w:eastAsia="等线" w:hAnsi="Times New Roman" w:cs="Times New Roman"/>
          <w:sz w:val="20"/>
          <w:szCs w:val="20"/>
        </w:rPr>
        <w:t>(</w:t>
      </w:r>
      <w:r>
        <w:rPr>
          <w:rFonts w:ascii="Times New Roman" w:eastAsia="等线" w:hAnsi="Times New Roman" w:cs="Times New Roman"/>
          <w:sz w:val="20"/>
          <w:szCs w:val="20"/>
        </w:rPr>
        <w:t xml:space="preserve">174.9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>
        <w:rPr>
          <w:rFonts w:ascii="Times New Roman" w:eastAsia="等线" w:hAnsi="Times New Roman" w:cs="Times New Roman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</w:t>
      </w:r>
      <w:r>
        <w:rPr>
          <w:rFonts w:ascii="Times New Roman" w:eastAsia="等线" w:hAnsi="Times New Roman" w:cs="Times New Roman"/>
          <w:sz w:val="20"/>
          <w:szCs w:val="20"/>
        </w:rPr>
        <w:t>1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equiv.)</w:t>
      </w:r>
      <w:r>
        <w:rPr>
          <w:rFonts w:ascii="Times New Roman" w:eastAsia="等线" w:hAnsi="Times New Roman" w:cs="Times New Roman"/>
          <w:sz w:val="20"/>
          <w:szCs w:val="20"/>
        </w:rPr>
        <w:t>, base</w:t>
      </w:r>
      <w:r w:rsidR="00360152">
        <w:rPr>
          <w:rFonts w:ascii="Times New Roman" w:eastAsia="等线" w:hAnsi="Times New Roman" w:cs="Times New Roman"/>
          <w:sz w:val="20"/>
          <w:szCs w:val="20"/>
        </w:rPr>
        <w:t xml:space="preserve"> (0.3mmol, 1.0 equiv.), and catalyst Cu(</w:t>
      </w:r>
      <w:proofErr w:type="spellStart"/>
      <w:r w:rsidR="00360152">
        <w:rPr>
          <w:rFonts w:ascii="Times New Roman" w:eastAsia="等线" w:hAnsi="Times New Roman" w:cs="Times New Roman"/>
          <w:sz w:val="20"/>
          <w:szCs w:val="20"/>
        </w:rPr>
        <w:t>O</w:t>
      </w:r>
      <w:r w:rsidR="00627728">
        <w:rPr>
          <w:rFonts w:ascii="Times New Roman" w:eastAsia="等线" w:hAnsi="Times New Roman" w:cs="Times New Roman"/>
          <w:sz w:val="20"/>
          <w:szCs w:val="20"/>
        </w:rPr>
        <w:t>Tf</w:t>
      </w:r>
      <w:proofErr w:type="spellEnd"/>
      <w:r w:rsidR="00360152">
        <w:rPr>
          <w:rFonts w:ascii="Times New Roman" w:eastAsia="等线" w:hAnsi="Times New Roman" w:cs="Times New Roman"/>
          <w:sz w:val="20"/>
          <w:szCs w:val="20"/>
        </w:rPr>
        <w:t>)</w:t>
      </w:r>
      <w:r w:rsidR="00360152" w:rsidRPr="00360152">
        <w:rPr>
          <w:rFonts w:ascii="Times New Roman" w:eastAsia="等线" w:hAnsi="Times New Roman" w:cs="Times New Roman"/>
          <w:sz w:val="20"/>
          <w:szCs w:val="20"/>
          <w:vertAlign w:val="subscript"/>
        </w:rPr>
        <w:t>2</w:t>
      </w:r>
      <w:r w:rsidR="00360152">
        <w:rPr>
          <w:rFonts w:ascii="Times New Roman" w:eastAsia="等线" w:hAnsi="Times New Roman" w:cs="Times New Roman"/>
          <w:sz w:val="20"/>
          <w:szCs w:val="20"/>
        </w:rPr>
        <w:t xml:space="preserve"> (</w:t>
      </w:r>
      <w:r w:rsidR="00627728">
        <w:rPr>
          <w:rFonts w:ascii="Times New Roman" w:hAnsi="Times New Roman" w:cs="Times New Roman"/>
          <w:sz w:val="20"/>
          <w:szCs w:val="20"/>
        </w:rPr>
        <w:t>10.8</w:t>
      </w:r>
      <w:r w:rsidR="00360152">
        <w:rPr>
          <w:rFonts w:ascii="Times New Roman" w:hAnsi="Times New Roman" w:cs="Times New Roman"/>
          <w:sz w:val="20"/>
          <w:szCs w:val="20"/>
        </w:rPr>
        <w:t xml:space="preserve">mg, </w:t>
      </w:r>
      <w:r w:rsidR="00360152" w:rsidRPr="00A25319">
        <w:rPr>
          <w:rFonts w:ascii="Times New Roman" w:eastAsia="等线" w:hAnsi="Times New Roman" w:cs="Times New Roman"/>
          <w:sz w:val="20"/>
          <w:szCs w:val="20"/>
        </w:rPr>
        <w:t>0.</w:t>
      </w:r>
      <w:r w:rsidR="00360152">
        <w:rPr>
          <w:rFonts w:ascii="Times New Roman" w:eastAsia="等线" w:hAnsi="Times New Roman" w:cs="Times New Roman"/>
          <w:sz w:val="20"/>
          <w:szCs w:val="20"/>
        </w:rPr>
        <w:t>0</w:t>
      </w:r>
      <w:r w:rsidR="00360152"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="00360152" w:rsidRPr="00A25319">
        <w:rPr>
          <w:rFonts w:ascii="Times New Roman" w:eastAsia="等线" w:hAnsi="Times New Roman" w:cs="Times New Roman"/>
          <w:sz w:val="20"/>
          <w:szCs w:val="20"/>
        </w:rPr>
        <w:t xml:space="preserve"> </w:t>
      </w:r>
      <w:proofErr w:type="spellStart"/>
      <w:r w:rsidR="00360152" w:rsidRPr="00A25319">
        <w:rPr>
          <w:rFonts w:ascii="Times New Roman" w:eastAsia="等线" w:hAnsi="Times New Roman" w:cs="Times New Roman"/>
          <w:sz w:val="20"/>
          <w:szCs w:val="20"/>
        </w:rPr>
        <w:t>mmol</w:t>
      </w:r>
      <w:proofErr w:type="spellEnd"/>
      <w:r w:rsidR="00360152" w:rsidRPr="00A25319">
        <w:rPr>
          <w:rFonts w:ascii="Times New Roman" w:eastAsia="等线" w:hAnsi="Times New Roman" w:cs="Times New Roman"/>
          <w:sz w:val="20"/>
          <w:szCs w:val="20"/>
        </w:rPr>
        <w:t xml:space="preserve">, </w:t>
      </w:r>
      <w:r w:rsidR="00360152">
        <w:rPr>
          <w:rFonts w:ascii="Times New Roman" w:eastAsia="等线" w:hAnsi="Times New Roman" w:cs="Times New Roman"/>
          <w:sz w:val="20"/>
          <w:szCs w:val="20"/>
        </w:rPr>
        <w:t xml:space="preserve">10 mol%) in solvent DCE (2mL) at 80 </w:t>
      </w:r>
      <w:r w:rsidR="00360152" w:rsidRPr="00360152">
        <w:rPr>
          <w:rFonts w:ascii="Times New Roman" w:eastAsia="等线" w:hAnsi="Times New Roman" w:cs="Times New Roman"/>
          <w:sz w:val="20"/>
          <w:szCs w:val="20"/>
        </w:rPr>
        <w:t>℃</w:t>
      </w:r>
      <w:r w:rsidR="00360152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="00360152">
        <w:rPr>
          <w:rFonts w:ascii="Times New Roman" w:eastAsia="等线" w:hAnsi="Times New Roman" w:cs="Times New Roman" w:hint="eastAsia"/>
          <w:sz w:val="20"/>
          <w:szCs w:val="20"/>
        </w:rPr>
        <w:t>for</w:t>
      </w:r>
      <w:r w:rsidR="00360152">
        <w:rPr>
          <w:rFonts w:ascii="Times New Roman" w:eastAsia="等线" w:hAnsi="Times New Roman" w:cs="Times New Roman"/>
          <w:sz w:val="20"/>
          <w:szCs w:val="20"/>
        </w:rPr>
        <w:t xml:space="preserve"> 3 h. Isolated yields were obtained after purification with column chromatography.</w:t>
      </w:r>
    </w:p>
    <w:p w14:paraId="602B7CAE" w14:textId="77777777" w:rsidR="00360152" w:rsidRPr="00360152" w:rsidRDefault="00360152" w:rsidP="006447BC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hAnsi="Times New Roman" w:cs="Times New Roman"/>
          <w:sz w:val="20"/>
          <w:szCs w:val="20"/>
        </w:rPr>
      </w:pPr>
    </w:p>
    <w:p w14:paraId="03CB7CF7" w14:textId="757CE236" w:rsidR="00360152" w:rsidRPr="00CD18F1" w:rsidRDefault="00360152" w:rsidP="00360152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CD18F1">
        <w:rPr>
          <w:rFonts w:ascii="Times New Roman" w:hAnsi="Times New Roman" w:cs="Times New Roman" w:hint="eastAsia"/>
          <w:b/>
          <w:bCs/>
          <w:sz w:val="20"/>
          <w:szCs w:val="20"/>
        </w:rPr>
        <w:t>Table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 S</w:t>
      </w:r>
      <w:r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>
        <w:rPr>
          <w:rFonts w:ascii="Times New Roman" w:hAnsi="Times New Roman" w:cs="Times New Roman"/>
          <w:b/>
          <w:bCs/>
          <w:sz w:val="20"/>
          <w:szCs w:val="20"/>
        </w:rPr>
        <w:t>Solvent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 optimization</w:t>
      </w:r>
    </w:p>
    <w:tbl>
      <w:tblPr>
        <w:tblStyle w:val="ac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360152" w14:paraId="5505BEEF" w14:textId="77777777" w:rsidTr="00F8011A"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3085B5A5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ntry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14965156" w14:textId="06D2C60B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olvent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4" w:space="0" w:color="auto"/>
            </w:tcBorders>
          </w:tcPr>
          <w:p w14:paraId="65BB1446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Y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ield</w:t>
            </w:r>
          </w:p>
        </w:tc>
      </w:tr>
      <w:tr w:rsidR="00360152" w14:paraId="219148AD" w14:textId="77777777" w:rsidTr="00F8011A">
        <w:tc>
          <w:tcPr>
            <w:tcW w:w="2765" w:type="dxa"/>
            <w:tcBorders>
              <w:top w:val="single" w:sz="4" w:space="0" w:color="auto"/>
            </w:tcBorders>
          </w:tcPr>
          <w:p w14:paraId="587ABA2E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77454B01" w14:textId="6049037E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CE</w:t>
            </w:r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385B4C77" w14:textId="6A7DE43B" w:rsidR="00360152" w:rsidRDefault="00627728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444BEA96" w14:textId="77777777" w:rsidTr="00F8011A">
        <w:tc>
          <w:tcPr>
            <w:tcW w:w="2765" w:type="dxa"/>
          </w:tcPr>
          <w:p w14:paraId="5D9DC759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2765" w:type="dxa"/>
          </w:tcPr>
          <w:p w14:paraId="08F58B82" w14:textId="75920E35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MSO</w:t>
            </w:r>
          </w:p>
        </w:tc>
        <w:tc>
          <w:tcPr>
            <w:tcW w:w="2766" w:type="dxa"/>
          </w:tcPr>
          <w:p w14:paraId="4EF5BC76" w14:textId="5DE532B4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5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5D677136" w14:textId="77777777" w:rsidTr="00F8011A">
        <w:tc>
          <w:tcPr>
            <w:tcW w:w="2765" w:type="dxa"/>
          </w:tcPr>
          <w:p w14:paraId="2F734FAA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2765" w:type="dxa"/>
          </w:tcPr>
          <w:p w14:paraId="75C3F80F" w14:textId="3BD96A32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MF</w:t>
            </w:r>
          </w:p>
        </w:tc>
        <w:tc>
          <w:tcPr>
            <w:tcW w:w="2766" w:type="dxa"/>
          </w:tcPr>
          <w:p w14:paraId="7A104657" w14:textId="7699EA33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0863AF6E" w14:textId="77777777" w:rsidTr="00F8011A">
        <w:tc>
          <w:tcPr>
            <w:tcW w:w="2765" w:type="dxa"/>
          </w:tcPr>
          <w:p w14:paraId="646F1D53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lastRenderedPageBreak/>
              <w:t>4</w:t>
            </w:r>
          </w:p>
        </w:tc>
        <w:tc>
          <w:tcPr>
            <w:tcW w:w="2765" w:type="dxa"/>
          </w:tcPr>
          <w:p w14:paraId="15C4EAE5" w14:textId="1F0FC194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MP</w:t>
            </w:r>
          </w:p>
        </w:tc>
        <w:tc>
          <w:tcPr>
            <w:tcW w:w="2766" w:type="dxa"/>
          </w:tcPr>
          <w:p w14:paraId="3E7422B1" w14:textId="2B227E3F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1C513411" w14:textId="77777777" w:rsidTr="00F8011A">
        <w:tc>
          <w:tcPr>
            <w:tcW w:w="2765" w:type="dxa"/>
          </w:tcPr>
          <w:p w14:paraId="734DBB3E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2765" w:type="dxa"/>
          </w:tcPr>
          <w:p w14:paraId="081520C7" w14:textId="4866551D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oluene</w:t>
            </w:r>
          </w:p>
        </w:tc>
        <w:tc>
          <w:tcPr>
            <w:tcW w:w="2766" w:type="dxa"/>
          </w:tcPr>
          <w:p w14:paraId="2D973175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%</w:t>
            </w:r>
          </w:p>
        </w:tc>
      </w:tr>
      <w:tr w:rsidR="00360152" w14:paraId="613D5DC9" w14:textId="77777777" w:rsidTr="00F8011A">
        <w:tc>
          <w:tcPr>
            <w:tcW w:w="2765" w:type="dxa"/>
          </w:tcPr>
          <w:p w14:paraId="72472C7E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2765" w:type="dxa"/>
          </w:tcPr>
          <w:p w14:paraId="2F82C015" w14:textId="48D27B06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AcOH</w:t>
            </w:r>
            <w:proofErr w:type="spellEnd"/>
          </w:p>
        </w:tc>
        <w:tc>
          <w:tcPr>
            <w:tcW w:w="2766" w:type="dxa"/>
          </w:tcPr>
          <w:p w14:paraId="460FA518" w14:textId="5294EDDB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59805808" w14:textId="77777777" w:rsidTr="00F8011A">
        <w:tc>
          <w:tcPr>
            <w:tcW w:w="2765" w:type="dxa"/>
          </w:tcPr>
          <w:p w14:paraId="0A43E095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2765" w:type="dxa"/>
          </w:tcPr>
          <w:p w14:paraId="690B7191" w14:textId="20C0E531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 w:hint="eastAsia"/>
                <w:sz w:val="20"/>
                <w:szCs w:val="20"/>
              </w:rPr>
              <w:t>M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eCN</w:t>
            </w:r>
            <w:proofErr w:type="spellEnd"/>
          </w:p>
        </w:tc>
        <w:tc>
          <w:tcPr>
            <w:tcW w:w="2766" w:type="dxa"/>
          </w:tcPr>
          <w:p w14:paraId="7710C5C7" w14:textId="687A6AF6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6%</w:t>
            </w:r>
          </w:p>
        </w:tc>
      </w:tr>
      <w:tr w:rsidR="00360152" w14:paraId="02058B56" w14:textId="77777777" w:rsidTr="00F8011A">
        <w:tc>
          <w:tcPr>
            <w:tcW w:w="2765" w:type="dxa"/>
          </w:tcPr>
          <w:p w14:paraId="2BBE04BF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2765" w:type="dxa"/>
          </w:tcPr>
          <w:p w14:paraId="33C8E50F" w14:textId="73DC6074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MA</w:t>
            </w:r>
          </w:p>
        </w:tc>
        <w:tc>
          <w:tcPr>
            <w:tcW w:w="2766" w:type="dxa"/>
          </w:tcPr>
          <w:p w14:paraId="3D0849D7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</w:tr>
      <w:tr w:rsidR="00360152" w14:paraId="0DEFFA60" w14:textId="77777777" w:rsidTr="00F8011A">
        <w:tc>
          <w:tcPr>
            <w:tcW w:w="2765" w:type="dxa"/>
          </w:tcPr>
          <w:p w14:paraId="29BF07A2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2765" w:type="dxa"/>
          </w:tcPr>
          <w:p w14:paraId="20949DD5" w14:textId="1027A5C6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A</w:t>
            </w:r>
          </w:p>
        </w:tc>
        <w:tc>
          <w:tcPr>
            <w:tcW w:w="2766" w:type="dxa"/>
          </w:tcPr>
          <w:p w14:paraId="0077C5E8" w14:textId="5C28FB2F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64A9EA62" w14:textId="77777777" w:rsidTr="00F8011A">
        <w:tc>
          <w:tcPr>
            <w:tcW w:w="2765" w:type="dxa"/>
          </w:tcPr>
          <w:p w14:paraId="4A64E4FB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765" w:type="dxa"/>
          </w:tcPr>
          <w:p w14:paraId="1BB147B1" w14:textId="5E31E179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6327D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O</w:t>
            </w:r>
          </w:p>
        </w:tc>
        <w:tc>
          <w:tcPr>
            <w:tcW w:w="2766" w:type="dxa"/>
          </w:tcPr>
          <w:p w14:paraId="7B180CA4" w14:textId="397EB30B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60152" w14:paraId="719A469D" w14:textId="77777777" w:rsidTr="00F8011A">
        <w:tc>
          <w:tcPr>
            <w:tcW w:w="2765" w:type="dxa"/>
          </w:tcPr>
          <w:p w14:paraId="6591A6B6" w14:textId="77777777" w:rsidR="00360152" w:rsidRDefault="00360152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765" w:type="dxa"/>
          </w:tcPr>
          <w:p w14:paraId="1FB590A6" w14:textId="41395C68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Pr="006327D6">
              <w:rPr>
                <w:rFonts w:ascii="Times New Roman" w:hAnsi="Times New Roman" w:cs="Times New Roman"/>
                <w:sz w:val="20"/>
                <w:szCs w:val="20"/>
              </w:rPr>
              <w:t>thanol</w:t>
            </w:r>
          </w:p>
        </w:tc>
        <w:tc>
          <w:tcPr>
            <w:tcW w:w="2766" w:type="dxa"/>
          </w:tcPr>
          <w:p w14:paraId="137B05CD" w14:textId="153F1C31" w:rsidR="00360152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</w:t>
            </w:r>
            <w:r w:rsidR="00360152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3F08D38E" w14:textId="77777777" w:rsidTr="00F8011A">
        <w:tc>
          <w:tcPr>
            <w:tcW w:w="2765" w:type="dxa"/>
          </w:tcPr>
          <w:p w14:paraId="2498E3EF" w14:textId="074AA7B4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765" w:type="dxa"/>
          </w:tcPr>
          <w:p w14:paraId="186D04BE" w14:textId="3F2BCC26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CE/H</w:t>
            </w:r>
            <w:r w:rsidRPr="006327D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O (1/1)</w:t>
            </w:r>
          </w:p>
        </w:tc>
        <w:tc>
          <w:tcPr>
            <w:tcW w:w="2766" w:type="dxa"/>
          </w:tcPr>
          <w:p w14:paraId="295BBA5A" w14:textId="65A32769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19DDB63B" w14:textId="77777777" w:rsidTr="00F8011A">
        <w:tc>
          <w:tcPr>
            <w:tcW w:w="2765" w:type="dxa"/>
          </w:tcPr>
          <w:p w14:paraId="50A8C5A7" w14:textId="39F6E75C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765" w:type="dxa"/>
          </w:tcPr>
          <w:p w14:paraId="75B3740D" w14:textId="0E5B729F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6327D6">
              <w:rPr>
                <w:rFonts w:ascii="Times New Roman" w:hAnsi="Times New Roman" w:cs="Times New Roman"/>
                <w:sz w:val="20"/>
                <w:szCs w:val="20"/>
              </w:rPr>
              <w:t>yclohexane</w:t>
            </w:r>
          </w:p>
        </w:tc>
        <w:tc>
          <w:tcPr>
            <w:tcW w:w="2766" w:type="dxa"/>
          </w:tcPr>
          <w:p w14:paraId="00781581" w14:textId="40135A96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%</w:t>
            </w:r>
          </w:p>
        </w:tc>
      </w:tr>
      <w:tr w:rsidR="006327D6" w14:paraId="7F183157" w14:textId="77777777" w:rsidTr="00F8011A">
        <w:tc>
          <w:tcPr>
            <w:tcW w:w="2765" w:type="dxa"/>
          </w:tcPr>
          <w:p w14:paraId="69A4AA08" w14:textId="70CEE1CB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765" w:type="dxa"/>
          </w:tcPr>
          <w:p w14:paraId="6D1BEDE0" w14:textId="00880181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6327D6">
              <w:rPr>
                <w:rFonts w:ascii="Times New Roman" w:hAnsi="Times New Roman" w:cs="Times New Roman"/>
                <w:sz w:val="20"/>
                <w:szCs w:val="20"/>
              </w:rPr>
              <w:t>yclohexan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>
              <w:t xml:space="preserve"> </w:t>
            </w:r>
            <w:r w:rsidRPr="006327D6">
              <w:rPr>
                <w:rFonts w:ascii="Times New Roman" w:hAnsi="Times New Roman" w:cs="Times New Roman"/>
                <w:sz w:val="20"/>
                <w:szCs w:val="20"/>
              </w:rPr>
              <w:t>Ethyl ethe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1/1)</w:t>
            </w:r>
          </w:p>
        </w:tc>
        <w:tc>
          <w:tcPr>
            <w:tcW w:w="2766" w:type="dxa"/>
          </w:tcPr>
          <w:p w14:paraId="6381A15C" w14:textId="48C0544C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6574D875" w14:textId="77777777" w:rsidTr="00F8011A">
        <w:tc>
          <w:tcPr>
            <w:tcW w:w="2765" w:type="dxa"/>
          </w:tcPr>
          <w:p w14:paraId="4881B593" w14:textId="23031766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765" w:type="dxa"/>
          </w:tcPr>
          <w:p w14:paraId="331FA2FE" w14:textId="797F25CD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MSO (110 </w:t>
            </w:r>
            <w:r w:rsidRPr="006327D6">
              <w:rPr>
                <w:rFonts w:ascii="Times New Roman" w:hAnsi="Times New Roman" w:cs="Times New Roman"/>
                <w:sz w:val="20"/>
                <w:szCs w:val="20"/>
              </w:rPr>
              <w:t>℃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766" w:type="dxa"/>
          </w:tcPr>
          <w:p w14:paraId="5FBCB4E7" w14:textId="489990AA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%</w:t>
            </w:r>
          </w:p>
        </w:tc>
      </w:tr>
      <w:tr w:rsidR="006327D6" w14:paraId="5EC1C1D8" w14:textId="77777777" w:rsidTr="00F8011A">
        <w:tc>
          <w:tcPr>
            <w:tcW w:w="2765" w:type="dxa"/>
          </w:tcPr>
          <w:p w14:paraId="4EA0F8D7" w14:textId="66E62C98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765" w:type="dxa"/>
          </w:tcPr>
          <w:p w14:paraId="10771F02" w14:textId="4F5FF6F8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MSO (130 </w:t>
            </w:r>
            <w:r w:rsidRPr="006327D6">
              <w:rPr>
                <w:rFonts w:ascii="Times New Roman" w:hAnsi="Times New Roman" w:cs="Times New Roman"/>
                <w:sz w:val="20"/>
                <w:szCs w:val="20"/>
              </w:rPr>
              <w:t>℃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766" w:type="dxa"/>
          </w:tcPr>
          <w:p w14:paraId="44ED4D78" w14:textId="6A43DC94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%</w:t>
            </w:r>
          </w:p>
        </w:tc>
      </w:tr>
      <w:tr w:rsidR="006327D6" w14:paraId="323A99FD" w14:textId="77777777" w:rsidTr="00F8011A">
        <w:tc>
          <w:tcPr>
            <w:tcW w:w="2765" w:type="dxa"/>
          </w:tcPr>
          <w:p w14:paraId="7EE2FBBF" w14:textId="5FFC49FD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765" w:type="dxa"/>
          </w:tcPr>
          <w:p w14:paraId="64E0CAB1" w14:textId="126E4F4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D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E 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2 h)</w:t>
            </w:r>
          </w:p>
        </w:tc>
        <w:tc>
          <w:tcPr>
            <w:tcW w:w="2766" w:type="dxa"/>
          </w:tcPr>
          <w:p w14:paraId="1ECCCF54" w14:textId="7F9C26EF" w:rsidR="006327D6" w:rsidRDefault="00627728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8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</w:tbl>
    <w:p w14:paraId="4693D744" w14:textId="0D97DC45" w:rsidR="00360152" w:rsidRDefault="00360152" w:rsidP="00360152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eastAsia="等线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R</w:t>
      </w:r>
      <w:r>
        <w:rPr>
          <w:rFonts w:ascii="Times New Roman" w:hAnsi="Times New Roman" w:cs="Times New Roman"/>
          <w:sz w:val="20"/>
          <w:szCs w:val="20"/>
        </w:rPr>
        <w:t xml:space="preserve">eaction conditions unless specifically noted: 1a (43.2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0 equiv.</w:t>
      </w:r>
      <w:r>
        <w:rPr>
          <w:rFonts w:ascii="Times New Roman" w:hAnsi="Times New Roman" w:cs="Times New Roman"/>
          <w:sz w:val="20"/>
          <w:szCs w:val="20"/>
        </w:rPr>
        <w:t xml:space="preserve">), 2a </w:t>
      </w:r>
      <w:r w:rsidRPr="00A25319">
        <w:rPr>
          <w:rFonts w:ascii="Times New Roman" w:eastAsia="等线" w:hAnsi="Times New Roman" w:cs="Times New Roman"/>
          <w:sz w:val="20"/>
          <w:szCs w:val="20"/>
        </w:rPr>
        <w:t>(</w:t>
      </w:r>
      <w:r>
        <w:rPr>
          <w:rFonts w:ascii="Times New Roman" w:eastAsia="等线" w:hAnsi="Times New Roman" w:cs="Times New Roman"/>
          <w:sz w:val="20"/>
          <w:szCs w:val="20"/>
        </w:rPr>
        <w:t xml:space="preserve">174.9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>
        <w:rPr>
          <w:rFonts w:ascii="Times New Roman" w:eastAsia="等线" w:hAnsi="Times New Roman" w:cs="Times New Roman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</w:t>
      </w:r>
      <w:r>
        <w:rPr>
          <w:rFonts w:ascii="Times New Roman" w:eastAsia="等线" w:hAnsi="Times New Roman" w:cs="Times New Roman"/>
          <w:sz w:val="20"/>
          <w:szCs w:val="20"/>
        </w:rPr>
        <w:t>1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equiv.)</w:t>
      </w:r>
      <w:r>
        <w:rPr>
          <w:rFonts w:ascii="Times New Roman" w:eastAsia="等线" w:hAnsi="Times New Roman" w:cs="Times New Roman"/>
          <w:sz w:val="20"/>
          <w:szCs w:val="20"/>
        </w:rPr>
        <w:t>, and catalyst Cu(</w:t>
      </w:r>
      <w:proofErr w:type="spellStart"/>
      <w:r>
        <w:rPr>
          <w:rFonts w:ascii="Times New Roman" w:eastAsia="等线" w:hAnsi="Times New Roman" w:cs="Times New Roman"/>
          <w:sz w:val="20"/>
          <w:szCs w:val="20"/>
        </w:rPr>
        <w:t>O</w:t>
      </w:r>
      <w:r w:rsidR="00627728">
        <w:rPr>
          <w:rFonts w:ascii="Times New Roman" w:eastAsia="等线" w:hAnsi="Times New Roman" w:cs="Times New Roman"/>
          <w:sz w:val="20"/>
          <w:szCs w:val="20"/>
        </w:rPr>
        <w:t>Tf</w:t>
      </w:r>
      <w:proofErr w:type="spellEnd"/>
      <w:r>
        <w:rPr>
          <w:rFonts w:ascii="Times New Roman" w:eastAsia="等线" w:hAnsi="Times New Roman" w:cs="Times New Roman"/>
          <w:sz w:val="20"/>
          <w:szCs w:val="20"/>
        </w:rPr>
        <w:t>)</w:t>
      </w:r>
      <w:r w:rsidRPr="00360152">
        <w:rPr>
          <w:rFonts w:ascii="Times New Roman" w:eastAsia="等线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eastAsia="等线" w:hAnsi="Times New Roman" w:cs="Times New Roman"/>
          <w:sz w:val="20"/>
          <w:szCs w:val="20"/>
        </w:rPr>
        <w:t xml:space="preserve"> (</w:t>
      </w:r>
      <w:r w:rsidR="00627728">
        <w:rPr>
          <w:rFonts w:ascii="Times New Roman" w:hAnsi="Times New Roman" w:cs="Times New Roman"/>
          <w:sz w:val="20"/>
          <w:szCs w:val="20"/>
        </w:rPr>
        <w:t>10.8</w:t>
      </w:r>
      <w:r>
        <w:rPr>
          <w:rFonts w:ascii="Times New Roman" w:hAnsi="Times New Roman" w:cs="Times New Roman"/>
          <w:sz w:val="20"/>
          <w:szCs w:val="20"/>
        </w:rPr>
        <w:t xml:space="preserve">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/>
          <w:sz w:val="20"/>
          <w:szCs w:val="20"/>
        </w:rPr>
        <w:t>0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</w:t>
      </w:r>
      <w:proofErr w:type="spellStart"/>
      <w:r w:rsidRPr="00A25319">
        <w:rPr>
          <w:rFonts w:ascii="Times New Roman" w:eastAsia="等线" w:hAnsi="Times New Roman" w:cs="Times New Roman"/>
          <w:sz w:val="20"/>
          <w:szCs w:val="20"/>
        </w:rPr>
        <w:t>mmol</w:t>
      </w:r>
      <w:proofErr w:type="spellEnd"/>
      <w:r w:rsidRPr="00A25319">
        <w:rPr>
          <w:rFonts w:ascii="Times New Roman" w:eastAsia="等线" w:hAnsi="Times New Roman" w:cs="Times New Roman"/>
          <w:sz w:val="20"/>
          <w:szCs w:val="20"/>
        </w:rPr>
        <w:t xml:space="preserve">, </w:t>
      </w:r>
      <w:r>
        <w:rPr>
          <w:rFonts w:ascii="Times New Roman" w:eastAsia="等线" w:hAnsi="Times New Roman" w:cs="Times New Roman"/>
          <w:sz w:val="20"/>
          <w:szCs w:val="20"/>
        </w:rPr>
        <w:t xml:space="preserve">10 mol%) in solvent (2mL) at 80 </w:t>
      </w:r>
      <w:r w:rsidRPr="00360152">
        <w:rPr>
          <w:rFonts w:ascii="Times New Roman" w:eastAsia="等线" w:hAnsi="Times New Roman" w:cs="Times New Roman"/>
          <w:sz w:val="20"/>
          <w:szCs w:val="20"/>
        </w:rPr>
        <w:t>℃</w:t>
      </w:r>
      <w:r>
        <w:rPr>
          <w:rFonts w:ascii="Times New Roman" w:eastAsia="等线" w:hAnsi="Times New Roman" w:cs="Times New Roman"/>
          <w:sz w:val="20"/>
          <w:szCs w:val="20"/>
        </w:rPr>
        <w:t xml:space="preserve"> </w:t>
      </w:r>
      <w:r>
        <w:rPr>
          <w:rFonts w:ascii="Times New Roman" w:eastAsia="等线" w:hAnsi="Times New Roman" w:cs="Times New Roman" w:hint="eastAsia"/>
          <w:sz w:val="20"/>
          <w:szCs w:val="20"/>
        </w:rPr>
        <w:t>for</w:t>
      </w:r>
      <w:r>
        <w:rPr>
          <w:rFonts w:ascii="Times New Roman" w:eastAsia="等线" w:hAnsi="Times New Roman" w:cs="Times New Roman"/>
          <w:sz w:val="20"/>
          <w:szCs w:val="20"/>
        </w:rPr>
        <w:t xml:space="preserve"> 3 h. Isolated yields were obtained after purification with column chromatography.</w:t>
      </w:r>
    </w:p>
    <w:p w14:paraId="2956EE6E" w14:textId="77777777" w:rsidR="00CD18F1" w:rsidRPr="00360152" w:rsidRDefault="00CD18F1" w:rsidP="006447BC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hAnsi="Times New Roman" w:cs="Times New Roman"/>
          <w:sz w:val="20"/>
          <w:szCs w:val="20"/>
        </w:rPr>
      </w:pPr>
    </w:p>
    <w:p w14:paraId="71D6E3C4" w14:textId="649898F6" w:rsidR="006327D6" w:rsidRPr="00CD18F1" w:rsidRDefault="006327D6" w:rsidP="006327D6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CD18F1">
        <w:rPr>
          <w:rFonts w:ascii="Times New Roman" w:hAnsi="Times New Roman" w:cs="Times New Roman" w:hint="eastAsia"/>
          <w:b/>
          <w:bCs/>
          <w:sz w:val="20"/>
          <w:szCs w:val="20"/>
        </w:rPr>
        <w:t>Table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 S</w:t>
      </w:r>
      <w:r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29689D">
        <w:rPr>
          <w:rFonts w:ascii="Times New Roman" w:hAnsi="Times New Roman" w:cs="Times New Roman"/>
          <w:b/>
          <w:bCs/>
          <w:sz w:val="20"/>
          <w:szCs w:val="20"/>
        </w:rPr>
        <w:t>Catalyst</w:t>
      </w:r>
      <w:r w:rsidRPr="00CD18F1">
        <w:rPr>
          <w:rFonts w:ascii="Times New Roman" w:hAnsi="Times New Roman" w:cs="Times New Roman"/>
          <w:b/>
          <w:bCs/>
          <w:sz w:val="20"/>
          <w:szCs w:val="20"/>
        </w:rPr>
        <w:t xml:space="preserve"> optimization</w:t>
      </w:r>
    </w:p>
    <w:tbl>
      <w:tblPr>
        <w:tblStyle w:val="ac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6327D6" w14:paraId="752FE1AF" w14:textId="77777777" w:rsidTr="00F8011A"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5BECDAE6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E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ntry</w:t>
            </w:r>
          </w:p>
        </w:tc>
        <w:tc>
          <w:tcPr>
            <w:tcW w:w="2765" w:type="dxa"/>
            <w:tcBorders>
              <w:top w:val="single" w:sz="12" w:space="0" w:color="auto"/>
              <w:bottom w:val="single" w:sz="4" w:space="0" w:color="auto"/>
            </w:tcBorders>
          </w:tcPr>
          <w:p w14:paraId="28969DC5" w14:textId="0ECA1235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atalyst</w:t>
            </w:r>
          </w:p>
        </w:tc>
        <w:tc>
          <w:tcPr>
            <w:tcW w:w="2766" w:type="dxa"/>
            <w:tcBorders>
              <w:top w:val="single" w:sz="12" w:space="0" w:color="auto"/>
              <w:bottom w:val="single" w:sz="4" w:space="0" w:color="auto"/>
            </w:tcBorders>
          </w:tcPr>
          <w:p w14:paraId="352F5DD7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Y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ield</w:t>
            </w:r>
          </w:p>
        </w:tc>
      </w:tr>
      <w:tr w:rsidR="006327D6" w14:paraId="6949237A" w14:textId="77777777" w:rsidTr="00F8011A">
        <w:tc>
          <w:tcPr>
            <w:tcW w:w="2765" w:type="dxa"/>
            <w:tcBorders>
              <w:top w:val="single" w:sz="4" w:space="0" w:color="auto"/>
            </w:tcBorders>
          </w:tcPr>
          <w:p w14:paraId="48F1FBF2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2765" w:type="dxa"/>
            <w:tcBorders>
              <w:top w:val="single" w:sz="4" w:space="0" w:color="auto"/>
            </w:tcBorders>
          </w:tcPr>
          <w:p w14:paraId="065B590C" w14:textId="04C5949F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u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OAc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766" w:type="dxa"/>
            <w:tcBorders>
              <w:top w:val="single" w:sz="4" w:space="0" w:color="auto"/>
            </w:tcBorders>
          </w:tcPr>
          <w:p w14:paraId="7973C493" w14:textId="7D9DD1B2" w:rsidR="006327D6" w:rsidRDefault="00627728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01F6C0A2" w14:textId="77777777" w:rsidTr="00F8011A">
        <w:tc>
          <w:tcPr>
            <w:tcW w:w="2765" w:type="dxa"/>
          </w:tcPr>
          <w:p w14:paraId="35E2E4B3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2765" w:type="dxa"/>
          </w:tcPr>
          <w:p w14:paraId="5C6C77A6" w14:textId="437BD113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u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OTf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766" w:type="dxa"/>
          </w:tcPr>
          <w:p w14:paraId="4837063A" w14:textId="31F8FB37" w:rsidR="006327D6" w:rsidRDefault="00627728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16F30319" w14:textId="77777777" w:rsidTr="00F8011A">
        <w:tc>
          <w:tcPr>
            <w:tcW w:w="2765" w:type="dxa"/>
          </w:tcPr>
          <w:p w14:paraId="7248A6FE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2765" w:type="dxa"/>
          </w:tcPr>
          <w:p w14:paraId="683B5B8E" w14:textId="4CD0672F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OAc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766" w:type="dxa"/>
          </w:tcPr>
          <w:p w14:paraId="48343C1D" w14:textId="6492F67F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3EA39B52" w14:textId="77777777" w:rsidTr="00F8011A">
        <w:tc>
          <w:tcPr>
            <w:tcW w:w="2765" w:type="dxa"/>
          </w:tcPr>
          <w:p w14:paraId="03CA9267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2765" w:type="dxa"/>
          </w:tcPr>
          <w:p w14:paraId="0D5F355D" w14:textId="7AD44760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u(CF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SO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766" w:type="dxa"/>
          </w:tcPr>
          <w:p w14:paraId="188EF041" w14:textId="14161AED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71BA4C0F" w14:textId="77777777" w:rsidTr="00F8011A">
        <w:tc>
          <w:tcPr>
            <w:tcW w:w="2765" w:type="dxa"/>
          </w:tcPr>
          <w:p w14:paraId="258A6AFD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  <w:tc>
          <w:tcPr>
            <w:tcW w:w="2765" w:type="dxa"/>
          </w:tcPr>
          <w:p w14:paraId="4A37295A" w14:textId="3AF92A54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d(PPh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766" w:type="dxa"/>
          </w:tcPr>
          <w:p w14:paraId="413A3970" w14:textId="5C16A3A4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4732C759" w14:textId="77777777" w:rsidTr="00F8011A">
        <w:tc>
          <w:tcPr>
            <w:tcW w:w="2765" w:type="dxa"/>
          </w:tcPr>
          <w:p w14:paraId="1304DB81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2765" w:type="dxa"/>
          </w:tcPr>
          <w:p w14:paraId="3C65A7AD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/</w:t>
            </w:r>
          </w:p>
        </w:tc>
        <w:tc>
          <w:tcPr>
            <w:tcW w:w="2766" w:type="dxa"/>
          </w:tcPr>
          <w:p w14:paraId="22DE5A16" w14:textId="27F7A36C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6094386A" w14:textId="77777777" w:rsidTr="00F8011A">
        <w:tc>
          <w:tcPr>
            <w:tcW w:w="2765" w:type="dxa"/>
          </w:tcPr>
          <w:p w14:paraId="02167482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2765" w:type="dxa"/>
          </w:tcPr>
          <w:p w14:paraId="3280442B" w14:textId="5F4EC692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PdCl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766" w:type="dxa"/>
          </w:tcPr>
          <w:p w14:paraId="7DC3EE27" w14:textId="0ED03241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78D2A48B" w14:textId="77777777" w:rsidTr="00F8011A">
        <w:tc>
          <w:tcPr>
            <w:tcW w:w="2765" w:type="dxa"/>
          </w:tcPr>
          <w:p w14:paraId="31452A3A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8</w:t>
            </w:r>
          </w:p>
        </w:tc>
        <w:tc>
          <w:tcPr>
            <w:tcW w:w="2765" w:type="dxa"/>
          </w:tcPr>
          <w:p w14:paraId="4571C63E" w14:textId="37B98FE0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Pd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acac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766" w:type="dxa"/>
          </w:tcPr>
          <w:p w14:paraId="38CF03D4" w14:textId="00A7D447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2F89F725" w14:textId="77777777" w:rsidTr="00F8011A">
        <w:tc>
          <w:tcPr>
            <w:tcW w:w="2765" w:type="dxa"/>
          </w:tcPr>
          <w:p w14:paraId="43FF621B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2765" w:type="dxa"/>
          </w:tcPr>
          <w:p w14:paraId="37637828" w14:textId="19B4E999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eCl</w:t>
            </w:r>
            <w:r w:rsidRPr="002968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766" w:type="dxa"/>
          </w:tcPr>
          <w:p w14:paraId="7E0561E8" w14:textId="067E2E74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1</w:t>
            </w:r>
            <w:r w:rsidR="006327D6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6327D6" w14:paraId="74B0A036" w14:textId="77777777" w:rsidTr="00F8011A">
        <w:tc>
          <w:tcPr>
            <w:tcW w:w="2765" w:type="dxa"/>
          </w:tcPr>
          <w:p w14:paraId="5ADB15A4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2765" w:type="dxa"/>
          </w:tcPr>
          <w:p w14:paraId="21DA0E32" w14:textId="1380C587" w:rsidR="006327D6" w:rsidRDefault="0029689D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AgOAc</w:t>
            </w:r>
            <w:proofErr w:type="spellEnd"/>
          </w:p>
        </w:tc>
        <w:tc>
          <w:tcPr>
            <w:tcW w:w="2766" w:type="dxa"/>
          </w:tcPr>
          <w:p w14:paraId="455F50EE" w14:textId="77777777" w:rsidR="006327D6" w:rsidRDefault="006327D6" w:rsidP="00F8011A">
            <w:pPr>
              <w:kinsoku w:val="0"/>
              <w:overflowPunct w:val="0"/>
              <w:autoSpaceDE w:val="0"/>
              <w:autoSpaceDN w:val="0"/>
              <w:snapToGrid w:val="0"/>
              <w:spacing w:line="30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%</w:t>
            </w:r>
          </w:p>
        </w:tc>
      </w:tr>
    </w:tbl>
    <w:p w14:paraId="05B56C6D" w14:textId="21C8E8ED" w:rsidR="00B04C0E" w:rsidRPr="0029689D" w:rsidRDefault="006327D6" w:rsidP="0029689D">
      <w:pPr>
        <w:kinsoku w:val="0"/>
        <w:overflowPunct w:val="0"/>
        <w:autoSpaceDE w:val="0"/>
        <w:autoSpaceDN w:val="0"/>
        <w:snapToGrid w:val="0"/>
        <w:spacing w:line="300" w:lineRule="auto"/>
        <w:rPr>
          <w:rFonts w:ascii="Times New Roman" w:eastAsia="等线" w:hAnsi="Times New Roman" w:cs="Times New Roman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R</w:t>
      </w:r>
      <w:r>
        <w:rPr>
          <w:rFonts w:ascii="Times New Roman" w:hAnsi="Times New Roman" w:cs="Times New Roman"/>
          <w:sz w:val="20"/>
          <w:szCs w:val="20"/>
        </w:rPr>
        <w:t xml:space="preserve">eaction conditions unless specifically noted: 1a (43.2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0 equiv.</w:t>
      </w:r>
      <w:r>
        <w:rPr>
          <w:rFonts w:ascii="Times New Roman" w:hAnsi="Times New Roman" w:cs="Times New Roman"/>
          <w:sz w:val="20"/>
          <w:szCs w:val="20"/>
        </w:rPr>
        <w:t xml:space="preserve">), 2a </w:t>
      </w:r>
      <w:r w:rsidRPr="00A25319">
        <w:rPr>
          <w:rFonts w:ascii="Times New Roman" w:eastAsia="等线" w:hAnsi="Times New Roman" w:cs="Times New Roman"/>
          <w:sz w:val="20"/>
          <w:szCs w:val="20"/>
        </w:rPr>
        <w:t>(</w:t>
      </w:r>
      <w:r>
        <w:rPr>
          <w:rFonts w:ascii="Times New Roman" w:eastAsia="等线" w:hAnsi="Times New Roman" w:cs="Times New Roman"/>
          <w:sz w:val="20"/>
          <w:szCs w:val="20"/>
        </w:rPr>
        <w:t xml:space="preserve">174.9mg,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r>
        <w:rPr>
          <w:rFonts w:ascii="Times New Roman" w:eastAsia="等线" w:hAnsi="Times New Roman" w:cs="Times New Roman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</w:t>
      </w:r>
      <w:r>
        <w:rPr>
          <w:rFonts w:ascii="Times New Roman" w:eastAsia="等线" w:hAnsi="Times New Roman" w:cs="Times New Roman"/>
          <w:sz w:val="20"/>
          <w:szCs w:val="20"/>
        </w:rPr>
        <w:t>1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equiv.)</w:t>
      </w:r>
      <w:r>
        <w:rPr>
          <w:rFonts w:ascii="Times New Roman" w:eastAsia="等线" w:hAnsi="Times New Roman" w:cs="Times New Roman"/>
          <w:sz w:val="20"/>
          <w:szCs w:val="20"/>
        </w:rPr>
        <w:t xml:space="preserve">, and catalyst </w:t>
      </w:r>
      <w:proofErr w:type="gramStart"/>
      <w:r>
        <w:rPr>
          <w:rFonts w:ascii="Times New Roman" w:eastAsia="等线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25319">
        <w:rPr>
          <w:rFonts w:ascii="Times New Roman" w:eastAsia="等线" w:hAnsi="Times New Roman" w:cs="Times New Roman"/>
          <w:sz w:val="20"/>
          <w:szCs w:val="20"/>
        </w:rPr>
        <w:t>0.</w:t>
      </w:r>
      <w:r>
        <w:rPr>
          <w:rFonts w:ascii="Times New Roman" w:eastAsia="等线" w:hAnsi="Times New Roman" w:cs="Times New Roman"/>
          <w:sz w:val="20"/>
          <w:szCs w:val="20"/>
        </w:rPr>
        <w:t>0</w:t>
      </w:r>
      <w:r>
        <w:rPr>
          <w:rFonts w:ascii="Times New Roman" w:eastAsia="等线" w:hAnsi="Times New Roman" w:cs="Times New Roman" w:hint="eastAsia"/>
          <w:sz w:val="20"/>
          <w:szCs w:val="20"/>
        </w:rPr>
        <w:t>3</w:t>
      </w:r>
      <w:proofErr w:type="gramEnd"/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</w:t>
      </w:r>
      <w:r>
        <w:rPr>
          <w:rFonts w:ascii="Times New Roman" w:eastAsia="等线" w:hAnsi="Times New Roman" w:cs="Times New Roman"/>
          <w:sz w:val="20"/>
          <w:szCs w:val="20"/>
        </w:rPr>
        <w:t xml:space="preserve">10 mol%) in solvent DCE (2mL) at 80 </w:t>
      </w:r>
      <w:r w:rsidRPr="00360152">
        <w:rPr>
          <w:rFonts w:ascii="Times New Roman" w:eastAsia="等线" w:hAnsi="Times New Roman" w:cs="Times New Roman"/>
          <w:sz w:val="20"/>
          <w:szCs w:val="20"/>
        </w:rPr>
        <w:t>℃</w:t>
      </w:r>
      <w:r>
        <w:rPr>
          <w:rFonts w:ascii="Times New Roman" w:eastAsia="等线" w:hAnsi="Times New Roman" w:cs="Times New Roman"/>
          <w:sz w:val="20"/>
          <w:szCs w:val="20"/>
        </w:rPr>
        <w:t xml:space="preserve"> </w:t>
      </w:r>
      <w:r>
        <w:rPr>
          <w:rFonts w:ascii="Times New Roman" w:eastAsia="等线" w:hAnsi="Times New Roman" w:cs="Times New Roman" w:hint="eastAsia"/>
          <w:sz w:val="20"/>
          <w:szCs w:val="20"/>
        </w:rPr>
        <w:t>for</w:t>
      </w:r>
      <w:r>
        <w:rPr>
          <w:rFonts w:ascii="Times New Roman" w:eastAsia="等线" w:hAnsi="Times New Roman" w:cs="Times New Roman"/>
          <w:sz w:val="20"/>
          <w:szCs w:val="20"/>
        </w:rPr>
        <w:t xml:space="preserve"> 3 h. Isolated yields were obtained after purification with column chromatography.</w:t>
      </w:r>
    </w:p>
    <w:p w14:paraId="70F8D6FB" w14:textId="043ACBFF" w:rsidR="00342D0F" w:rsidRDefault="00342D0F" w:rsidP="00342D0F">
      <w:pPr>
        <w:pStyle w:val="Part"/>
      </w:pPr>
      <w:r>
        <w:t xml:space="preserve">Part 4. </w:t>
      </w:r>
      <w:r w:rsidRPr="00001662">
        <w:t xml:space="preserve">Synthesis and </w:t>
      </w:r>
      <w:r>
        <w:t>C</w:t>
      </w:r>
      <w:r w:rsidRPr="00001662">
        <w:t xml:space="preserve">haracterization of </w:t>
      </w:r>
      <w:r w:rsidRPr="002E78FA">
        <w:t>3,4-Benzocoumarins</w:t>
      </w:r>
    </w:p>
    <w:p w14:paraId="135DE431" w14:textId="3974A9B6" w:rsidR="008D0DE6" w:rsidRPr="002A7B91" w:rsidRDefault="00B04C0E" w:rsidP="002A7B91">
      <w:pPr>
        <w:kinsoku w:val="0"/>
        <w:overflowPunct w:val="0"/>
        <w:autoSpaceDE w:val="0"/>
        <w:autoSpaceDN w:val="0"/>
        <w:snapToGrid w:val="0"/>
        <w:jc w:val="center"/>
      </w:pPr>
      <w:r>
        <w:object w:dxaOrig="7115" w:dyaOrig="1939" w14:anchorId="531D2491">
          <v:shape id="_x0000_i1040" type="#_x0000_t75" style="width:356.05pt;height:97.15pt" o:ole="">
            <v:imagedata r:id="rId39" o:title=""/>
          </v:shape>
          <o:OLEObject Type="Embed" ProgID="ChemDraw.Document.6.0" ShapeID="_x0000_i1040" DrawAspect="Content" ObjectID="_1762438308" r:id="rId40"/>
        </w:object>
      </w:r>
    </w:p>
    <w:p w14:paraId="6A0024F8" w14:textId="0CFE36C9" w:rsidR="00A25319" w:rsidRPr="00A25319" w:rsidRDefault="00A25319" w:rsidP="00A25319">
      <w:pPr>
        <w:kinsoku w:val="0"/>
        <w:overflowPunct w:val="0"/>
        <w:autoSpaceDE w:val="0"/>
        <w:autoSpaceDN w:val="0"/>
        <w:snapToGrid w:val="0"/>
        <w:rPr>
          <w:rFonts w:ascii="Times New Roman" w:eastAsia="等线" w:hAnsi="Times New Roman" w:cs="Times New Roman"/>
          <w:sz w:val="20"/>
          <w:szCs w:val="20"/>
        </w:rPr>
      </w:pPr>
      <w:r w:rsidRPr="00A25319">
        <w:rPr>
          <w:rFonts w:ascii="Times New Roman" w:eastAsia="等线" w:hAnsi="Times New Roman" w:cs="Times New Roman"/>
          <w:b/>
          <w:i/>
          <w:sz w:val="20"/>
          <w:szCs w:val="20"/>
        </w:rPr>
        <w:t xml:space="preserve">General procedure </w:t>
      </w:r>
      <w:r w:rsidR="002E78FA">
        <w:rPr>
          <w:rFonts w:ascii="Times New Roman" w:eastAsia="等线" w:hAnsi="Times New Roman" w:cs="Times New Roman"/>
          <w:b/>
          <w:i/>
          <w:sz w:val="20"/>
          <w:szCs w:val="20"/>
        </w:rPr>
        <w:t>2</w:t>
      </w:r>
      <w:r w:rsidRPr="00A25319">
        <w:rPr>
          <w:rFonts w:ascii="Times New Roman" w:eastAsia="等线" w:hAnsi="Times New Roman" w:cs="Times New Roman"/>
          <w:sz w:val="20"/>
          <w:szCs w:val="20"/>
        </w:rPr>
        <w:t>:</w:t>
      </w:r>
      <w:r w:rsidR="00DD579A">
        <w:rPr>
          <w:rFonts w:ascii="Times New Roman" w:eastAsia="等线" w:hAnsi="Times New Roman" w:cs="Times New Roman"/>
          <w:bCs/>
          <w:iCs/>
          <w:sz w:val="20"/>
          <w:szCs w:val="20"/>
          <w:vertAlign w:val="superscript"/>
        </w:rPr>
        <w:t xml:space="preserve"> </w:t>
      </w:r>
      <w:r w:rsidRPr="00A25319">
        <w:rPr>
          <w:rFonts w:ascii="Times New Roman" w:eastAsia="等线" w:hAnsi="Times New Roman" w:cs="Times New Roman"/>
          <w:sz w:val="20"/>
          <w:szCs w:val="20"/>
        </w:rPr>
        <w:t>To an oven-dried Schlenk tube was added</w:t>
      </w:r>
      <w:r w:rsidR="002E78FA">
        <w:rPr>
          <w:rFonts w:ascii="Times New Roman" w:eastAsia="等线" w:hAnsi="Times New Roman" w:cs="Times New Roman"/>
          <w:sz w:val="20"/>
          <w:szCs w:val="20"/>
        </w:rPr>
        <w:t xml:space="preserve"> </w:t>
      </w:r>
      <w:bookmarkStart w:id="17" w:name="_Hlk135761839"/>
      <w:r w:rsidR="002E78FA" w:rsidRPr="002E78FA">
        <w:rPr>
          <w:rFonts w:ascii="Times New Roman" w:eastAsia="等线" w:hAnsi="Times New Roman" w:cs="Times New Roman"/>
          <w:sz w:val="20"/>
          <w:szCs w:val="20"/>
        </w:rPr>
        <w:t>2</w:t>
      </w:r>
      <w:r w:rsidR="002E78FA">
        <w:rPr>
          <w:rFonts w:ascii="Times New Roman" w:eastAsia="等线" w:hAnsi="Times New Roman" w:cs="Times New Roman"/>
          <w:sz w:val="20"/>
          <w:szCs w:val="20"/>
        </w:rPr>
        <w:t>-</w:t>
      </w:r>
      <w:r w:rsidR="002E78FA" w:rsidRPr="002E78FA">
        <w:rPr>
          <w:rFonts w:ascii="Times New Roman" w:eastAsia="等线" w:hAnsi="Times New Roman" w:cs="Times New Roman"/>
          <w:sz w:val="20"/>
          <w:szCs w:val="20"/>
        </w:rPr>
        <w:t>Naphthol</w:t>
      </w:r>
      <w:bookmarkEnd w:id="17"/>
      <w:r w:rsidR="002E78FA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="002E78FA" w:rsidRPr="00953097">
        <w:rPr>
          <w:rFonts w:ascii="Times New Roman" w:eastAsia="等线" w:hAnsi="Times New Roman" w:cs="Times New Roman"/>
          <w:b/>
          <w:bCs/>
          <w:sz w:val="20"/>
          <w:szCs w:val="20"/>
        </w:rPr>
        <w:t>1</w:t>
      </w:r>
      <w:r w:rsidR="00953097" w:rsidRPr="00A25319">
        <w:rPr>
          <w:rFonts w:ascii="Times New Roman" w:eastAsia="等线" w:hAnsi="Times New Roman" w:cs="Times New Roman"/>
          <w:sz w:val="20"/>
          <w:szCs w:val="20"/>
        </w:rPr>
        <w:t xml:space="preserve"> (0.</w:t>
      </w:r>
      <w:r w:rsidR="00953097"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="00953097" w:rsidRPr="00A25319">
        <w:rPr>
          <w:rFonts w:ascii="Times New Roman" w:eastAsia="等线" w:hAnsi="Times New Roman" w:cs="Times New Roman"/>
          <w:sz w:val="20"/>
          <w:szCs w:val="20"/>
        </w:rPr>
        <w:t xml:space="preserve"> mmol, 1.0 equiv.)</w:t>
      </w:r>
      <w:bookmarkStart w:id="18" w:name="_Hlk128227204"/>
      <w:r w:rsidR="00953097">
        <w:rPr>
          <w:rFonts w:ascii="Times New Roman" w:eastAsia="等线" w:hAnsi="Times New Roman" w:cs="Times New Roman" w:hint="eastAsia"/>
          <w:sz w:val="20"/>
          <w:szCs w:val="20"/>
        </w:rPr>
        <w:t xml:space="preserve"> </w:t>
      </w:r>
      <w:r w:rsidR="00CF64B7" w:rsidRPr="00CF64B7">
        <w:rPr>
          <w:rFonts w:ascii="Times New Roman" w:eastAsia="等线" w:hAnsi="Times New Roman" w:cs="Times New Roman"/>
          <w:bCs/>
          <w:i/>
          <w:iCs/>
          <w:sz w:val="20"/>
          <w:szCs w:val="20"/>
        </w:rPr>
        <w:t>ortho</w:t>
      </w:r>
      <w:r w:rsidR="00CF64B7" w:rsidRPr="00CF64B7">
        <w:rPr>
          <w:rFonts w:ascii="Times New Roman" w:eastAsia="等线" w:hAnsi="Times New Roman" w:cs="Times New Roman"/>
          <w:bCs/>
          <w:iCs/>
          <w:sz w:val="20"/>
          <w:szCs w:val="20"/>
        </w:rPr>
        <w:t>-</w:t>
      </w:r>
      <w:r w:rsidR="002E78FA">
        <w:rPr>
          <w:rFonts w:ascii="Times New Roman" w:eastAsia="等线" w:hAnsi="Times New Roman" w:cs="Times New Roman"/>
          <w:bCs/>
          <w:iCs/>
          <w:sz w:val="20"/>
          <w:szCs w:val="20"/>
        </w:rPr>
        <w:t>Ester</w:t>
      </w:r>
      <w:r w:rsidR="00CF64B7" w:rsidRPr="00CF64B7">
        <w:rPr>
          <w:rFonts w:ascii="Times New Roman" w:eastAsia="等线" w:hAnsi="Times New Roman" w:cs="Times New Roman"/>
          <w:bCs/>
          <w:iCs/>
          <w:sz w:val="20"/>
          <w:szCs w:val="20"/>
        </w:rPr>
        <w:t>-Substituted</w:t>
      </w:r>
      <w:r w:rsidR="00CF64B7" w:rsidRPr="00CF64B7">
        <w:rPr>
          <w:rFonts w:ascii="Times New Roman" w:eastAsia="等线" w:hAnsi="Times New Roman" w:cs="Times New Roman"/>
          <w:bCs/>
          <w:sz w:val="20"/>
          <w:szCs w:val="20"/>
        </w:rPr>
        <w:t xml:space="preserve"> Diaryliodonium Salt</w:t>
      </w:r>
      <w:bookmarkEnd w:id="18"/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="00CF64B7">
        <w:rPr>
          <w:rFonts w:ascii="Times New Roman" w:eastAsia="等线" w:hAnsi="Times New Roman" w:cs="Times New Roman" w:hint="eastAsia"/>
          <w:b/>
          <w:sz w:val="20"/>
          <w:szCs w:val="20"/>
        </w:rPr>
        <w:t>2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(0.</w:t>
      </w:r>
      <w:r w:rsidR="00C92852">
        <w:rPr>
          <w:rFonts w:ascii="Times New Roman" w:eastAsia="等线" w:hAnsi="Times New Roman" w:cs="Times New Roman" w:hint="eastAsia"/>
          <w:sz w:val="20"/>
          <w:szCs w:val="20"/>
        </w:rPr>
        <w:t>3</w:t>
      </w:r>
      <w:r w:rsidR="00953097">
        <w:rPr>
          <w:rFonts w:ascii="Times New Roman" w:eastAsia="等线" w:hAnsi="Times New Roman" w:cs="Times New Roman"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mol, 1.</w:t>
      </w:r>
      <w:r w:rsidR="00953097">
        <w:rPr>
          <w:rFonts w:ascii="Times New Roman" w:eastAsia="等线" w:hAnsi="Times New Roman" w:cs="Times New Roman"/>
          <w:sz w:val="20"/>
          <w:szCs w:val="20"/>
        </w:rPr>
        <w:t>1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equiv.)</w:t>
      </w:r>
      <w:r w:rsidR="00953097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="00036AC7">
        <w:rPr>
          <w:rFonts w:ascii="Times New Roman" w:eastAsia="等线" w:hAnsi="Times New Roman" w:cs="Times New Roman"/>
          <w:sz w:val="20"/>
          <w:szCs w:val="20"/>
        </w:rPr>
        <w:t>C</w:t>
      </w:r>
      <w:r w:rsidR="00036AC7">
        <w:rPr>
          <w:rFonts w:ascii="Times New Roman" w:eastAsia="等线" w:hAnsi="Times New Roman" w:cs="Times New Roman" w:hint="eastAsia"/>
          <w:sz w:val="20"/>
          <w:szCs w:val="20"/>
        </w:rPr>
        <w:t>u</w:t>
      </w:r>
      <w:r w:rsidR="00036AC7" w:rsidRPr="00A25319">
        <w:rPr>
          <w:rFonts w:ascii="Times New Roman" w:eastAsia="等线" w:hAnsi="Times New Roman" w:cs="Times New Roman"/>
          <w:sz w:val="20"/>
          <w:szCs w:val="20"/>
        </w:rPr>
        <w:t>(</w:t>
      </w:r>
      <w:proofErr w:type="spellStart"/>
      <w:r w:rsidR="00036AC7">
        <w:rPr>
          <w:rFonts w:ascii="Times New Roman" w:eastAsia="等线" w:hAnsi="Times New Roman" w:cs="Times New Roman"/>
          <w:sz w:val="20"/>
          <w:szCs w:val="20"/>
        </w:rPr>
        <w:t>OA</w:t>
      </w:r>
      <w:r w:rsidR="00036AC7">
        <w:rPr>
          <w:rFonts w:ascii="Times New Roman" w:eastAsia="等线" w:hAnsi="Times New Roman" w:cs="Times New Roman" w:hint="eastAsia"/>
          <w:sz w:val="20"/>
          <w:szCs w:val="20"/>
        </w:rPr>
        <w:t>c</w:t>
      </w:r>
      <w:proofErr w:type="spellEnd"/>
      <w:r w:rsidR="00036AC7" w:rsidRPr="00A25319">
        <w:rPr>
          <w:rFonts w:ascii="Times New Roman" w:eastAsia="等线" w:hAnsi="Times New Roman" w:cs="Times New Roman"/>
          <w:sz w:val="20"/>
          <w:szCs w:val="20"/>
        </w:rPr>
        <w:t>)</w:t>
      </w:r>
      <w:r w:rsidR="00036AC7" w:rsidRPr="00036AC7">
        <w:rPr>
          <w:rFonts w:ascii="Times New Roman" w:eastAsia="等线" w:hAnsi="Times New Roman" w:cs="Times New Roman"/>
          <w:sz w:val="20"/>
          <w:szCs w:val="20"/>
          <w:vertAlign w:val="subscript"/>
        </w:rPr>
        <w:t>2</w:t>
      </w:r>
      <w:r w:rsidR="00036AC7">
        <w:rPr>
          <w:rFonts w:ascii="Times New Roman" w:eastAsia="等线" w:hAnsi="Times New Roman" w:cs="Times New Roman"/>
          <w:sz w:val="20"/>
          <w:szCs w:val="20"/>
          <w:vertAlign w:val="subscript"/>
        </w:rPr>
        <w:t xml:space="preserve"> </w:t>
      </w:r>
      <w:r w:rsidR="00036AC7" w:rsidRPr="00A25319">
        <w:rPr>
          <w:rFonts w:ascii="Times New Roman" w:eastAsia="等线" w:hAnsi="Times New Roman" w:cs="Times New Roman"/>
          <w:sz w:val="20"/>
          <w:szCs w:val="20"/>
        </w:rPr>
        <w:t>(</w:t>
      </w:r>
      <w:r w:rsidR="00036AC7">
        <w:rPr>
          <w:rFonts w:ascii="Times New Roman" w:eastAsia="等线" w:hAnsi="Times New Roman" w:cs="Times New Roman"/>
          <w:sz w:val="20"/>
          <w:szCs w:val="20"/>
        </w:rPr>
        <w:t>0.03mmol, 10%equiv.</w:t>
      </w:r>
      <w:r w:rsidR="00036AC7" w:rsidRPr="00A25319">
        <w:rPr>
          <w:rFonts w:ascii="Times New Roman" w:eastAsia="等线" w:hAnsi="Times New Roman" w:cs="Times New Roman"/>
          <w:sz w:val="20"/>
          <w:szCs w:val="20"/>
        </w:rPr>
        <w:t>)</w:t>
      </w:r>
      <w:r w:rsidR="00036AC7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="00953097">
        <w:rPr>
          <w:rFonts w:ascii="Times New Roman" w:eastAsia="等线" w:hAnsi="Times New Roman" w:cs="Times New Roman" w:hint="eastAsia"/>
          <w:sz w:val="20"/>
          <w:szCs w:val="20"/>
        </w:rPr>
        <w:t>and</w:t>
      </w:r>
      <w:r w:rsidR="00953097">
        <w:rPr>
          <w:rFonts w:ascii="Times New Roman" w:eastAsia="等线" w:hAnsi="Times New Roman" w:cs="Times New Roman"/>
          <w:sz w:val="20"/>
          <w:szCs w:val="20"/>
        </w:rPr>
        <w:t xml:space="preserve"> DCE</w:t>
      </w:r>
      <w:r w:rsidR="006E1120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Pr="00A25319">
        <w:rPr>
          <w:rFonts w:ascii="Times New Roman" w:eastAsia="等线" w:hAnsi="Times New Roman" w:cs="Times New Roman"/>
          <w:sz w:val="20"/>
          <w:szCs w:val="20"/>
        </w:rPr>
        <w:t>(</w:t>
      </w:r>
      <w:r w:rsidR="00953097">
        <w:rPr>
          <w:rFonts w:ascii="Times New Roman" w:eastAsia="等线" w:hAnsi="Times New Roman" w:cs="Times New Roman"/>
          <w:sz w:val="20"/>
          <w:szCs w:val="20"/>
        </w:rPr>
        <w:t>2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mL). The mixture was stirred at </w:t>
      </w:r>
      <w:r w:rsidR="00953097">
        <w:rPr>
          <w:rFonts w:ascii="Times New Roman" w:eastAsia="等线" w:hAnsi="Times New Roman" w:cs="Times New Roman"/>
          <w:sz w:val="20"/>
          <w:szCs w:val="20"/>
        </w:rPr>
        <w:t>8</w:t>
      </w:r>
      <w:r w:rsidR="0087061A">
        <w:rPr>
          <w:rFonts w:ascii="Times New Roman" w:eastAsia="等线" w:hAnsi="Times New Roman" w:cs="Times New Roman"/>
          <w:sz w:val="20"/>
          <w:szCs w:val="20"/>
        </w:rPr>
        <w:t>0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</w:t>
      </w:r>
      <w:r w:rsidR="00953097" w:rsidRPr="00953097">
        <w:rPr>
          <w:rFonts w:ascii="Times New Roman" w:eastAsia="等线" w:hAnsi="Times New Roman" w:cs="Times New Roman"/>
          <w:sz w:val="20"/>
          <w:szCs w:val="20"/>
        </w:rPr>
        <w:t>℃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in an oil bath</w:t>
      </w:r>
      <w:r w:rsidR="006B1689">
        <w:rPr>
          <w:rFonts w:ascii="Times New Roman" w:eastAsia="等线" w:hAnsi="Times New Roman" w:cs="Times New Roman"/>
          <w:sz w:val="20"/>
          <w:szCs w:val="20"/>
        </w:rPr>
        <w:t xml:space="preserve"> until 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TLC indicated that the </w:t>
      </w:r>
      <w:r w:rsidR="00953097" w:rsidRPr="002E78FA">
        <w:rPr>
          <w:rFonts w:ascii="Times New Roman" w:eastAsia="等线" w:hAnsi="Times New Roman" w:cs="Times New Roman"/>
          <w:sz w:val="20"/>
          <w:szCs w:val="20"/>
        </w:rPr>
        <w:t>2</w:t>
      </w:r>
      <w:r w:rsidR="00953097">
        <w:rPr>
          <w:rFonts w:ascii="Times New Roman" w:eastAsia="等线" w:hAnsi="Times New Roman" w:cs="Times New Roman"/>
          <w:sz w:val="20"/>
          <w:szCs w:val="20"/>
        </w:rPr>
        <w:t>-</w:t>
      </w:r>
      <w:r w:rsidR="00953097" w:rsidRPr="002E78FA">
        <w:rPr>
          <w:rFonts w:ascii="Times New Roman" w:eastAsia="等线" w:hAnsi="Times New Roman" w:cs="Times New Roman"/>
          <w:sz w:val="20"/>
          <w:szCs w:val="20"/>
        </w:rPr>
        <w:t>Naphthol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 was completely consumed</w:t>
      </w:r>
      <w:r w:rsidR="005C2A26">
        <w:rPr>
          <w:rFonts w:ascii="Times New Roman" w:eastAsia="等线" w:hAnsi="Times New Roman" w:cs="Times New Roman"/>
          <w:sz w:val="20"/>
          <w:szCs w:val="20"/>
        </w:rPr>
        <w:t xml:space="preserve">. </w:t>
      </w:r>
      <w:r w:rsidR="0087061A">
        <w:rPr>
          <w:rFonts w:ascii="Times New Roman" w:eastAsia="等线" w:hAnsi="Times New Roman" w:cs="Times New Roman"/>
          <w:sz w:val="20"/>
          <w:szCs w:val="20"/>
        </w:rPr>
        <w:t>T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he solvent was evaporated under vacuum. The crude products were purified using flash column chromatography (eluent: </w:t>
      </w:r>
      <w:r w:rsidR="00AC1636">
        <w:rPr>
          <w:rFonts w:ascii="Times New Roman" w:eastAsia="等线" w:hAnsi="Times New Roman" w:cs="Times New Roman"/>
          <w:sz w:val="20"/>
          <w:szCs w:val="20"/>
        </w:rPr>
        <w:t xml:space="preserve">Petroleum ether: </w:t>
      </w:r>
      <w:proofErr w:type="spellStart"/>
      <w:r w:rsidR="00AC1636">
        <w:rPr>
          <w:rFonts w:ascii="Times New Roman" w:eastAsia="等线" w:hAnsi="Times New Roman" w:cs="Times New Roman"/>
          <w:sz w:val="20"/>
          <w:szCs w:val="20"/>
        </w:rPr>
        <w:t>EtOAc</w:t>
      </w:r>
      <w:proofErr w:type="spellEnd"/>
      <w:r w:rsidRPr="00A25319">
        <w:rPr>
          <w:rFonts w:ascii="Times New Roman" w:eastAsia="等线" w:hAnsi="Times New Roman" w:cs="Times New Roman"/>
          <w:sz w:val="20"/>
          <w:szCs w:val="20"/>
        </w:rPr>
        <w:t xml:space="preserve">) on silica gel to afford the desired product </w:t>
      </w:r>
      <w:r w:rsidRPr="00A25319">
        <w:rPr>
          <w:rFonts w:ascii="Times New Roman" w:eastAsia="等线" w:hAnsi="Times New Roman" w:cs="Times New Roman"/>
          <w:b/>
          <w:sz w:val="20"/>
          <w:szCs w:val="20"/>
        </w:rPr>
        <w:t>3</w:t>
      </w:r>
      <w:r w:rsidRPr="00A25319">
        <w:rPr>
          <w:rFonts w:ascii="Times New Roman" w:eastAsia="等线" w:hAnsi="Times New Roman" w:cs="Times New Roman"/>
          <w:sz w:val="20"/>
          <w:szCs w:val="20"/>
        </w:rPr>
        <w:t xml:space="preserve">. </w:t>
      </w:r>
    </w:p>
    <w:p w14:paraId="3801774B" w14:textId="77777777" w:rsidR="00266B5B" w:rsidRDefault="00266B5B" w:rsidP="00A2531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5B5D4B0" w14:textId="3B576B1E" w:rsidR="007D7BED" w:rsidRDefault="00036AC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36AC7">
        <w:rPr>
          <w:rFonts w:ascii="Times New Roman" w:eastAsiaTheme="minorEastAsia" w:hAnsi="Times New Roman" w:cs="Times New Roman"/>
          <w:b/>
          <w:bCs/>
        </w:rPr>
        <w:t>5</w:t>
      </w:r>
      <w:r w:rsidRPr="00036AC7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036AC7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036AC7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036AC7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a</w:t>
      </w:r>
      <w:r w:rsidR="00D17CCE">
        <w:rPr>
          <w:rFonts w:ascii="Times New Roman" w:eastAsiaTheme="minorEastAsia" w:hAnsi="Times New Roman" w:cs="Times New Roman"/>
          <w:b/>
          <w:bCs/>
        </w:rPr>
        <w:t>,3ba</w:t>
      </w:r>
      <w:r>
        <w:rPr>
          <w:rFonts w:ascii="Times New Roman" w:eastAsiaTheme="minorEastAsia" w:hAnsi="Times New Roman" w:cs="Times New Roman"/>
          <w:b/>
          <w:bCs/>
        </w:rPr>
        <w:t>)</w:t>
      </w:r>
    </w:p>
    <w:p w14:paraId="0DCCD9A6" w14:textId="3F9A07AA" w:rsidR="002E78FA" w:rsidRPr="00036AC7" w:rsidRDefault="00036AC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654" w:dyaOrig="1527" w14:anchorId="22FC2EBF">
          <v:shape id="_x0000_i1041" type="#_x0000_t75" style="width:82.5pt;height:76.5pt" o:ole="">
            <v:imagedata r:id="rId41" o:title=""/>
          </v:shape>
          <o:OLEObject Type="Embed" ProgID="ChemDraw.Document.6.0" ShapeID="_x0000_i1041" DrawAspect="Content" ObjectID="_1762438309" r:id="rId42"/>
        </w:object>
      </w:r>
    </w:p>
    <w:p w14:paraId="05A00778" w14:textId="77777777" w:rsidR="002E78FA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EB3822E" w14:textId="78A984AE" w:rsidR="00036AC7" w:rsidRPr="003A5075" w:rsidRDefault="002E78FA" w:rsidP="00036AC7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 w:rsidR="00953097">
        <w:rPr>
          <w:rFonts w:ascii="Times New Roman" w:hAnsi="Times New Roman" w:cs="Times New Roman"/>
          <w:b/>
          <w:bCs/>
          <w:i/>
          <w:iCs/>
          <w:sz w:val="20"/>
          <w:szCs w:val="20"/>
        </w:rPr>
        <w:t>2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 w:rsidR="00036AC7">
        <w:rPr>
          <w:rFonts w:ascii="Times New Roman" w:hAnsi="Times New Roman" w:cs="Times New Roman"/>
          <w:sz w:val="20"/>
          <w:szCs w:val="20"/>
        </w:rPr>
        <w:t>61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 w:rsidR="00036AC7">
        <w:rPr>
          <w:rFonts w:ascii="Times New Roman" w:hAnsi="Times New Roman" w:cs="Times New Roman"/>
          <w:sz w:val="20"/>
          <w:szCs w:val="20"/>
        </w:rPr>
        <w:t>45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 w:rsidR="00953097"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 w:rsidR="00953097"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6795E597" w14:textId="43016030" w:rsidR="00036AC7" w:rsidRDefault="00036AC7" w:rsidP="00036AC7">
      <w:pPr>
        <w:rPr>
          <w:rFonts w:ascii="Times New Roman" w:hAnsi="Times New Roman" w:cs="Times New Roman"/>
          <w:b/>
          <w:sz w:val="20"/>
          <w:szCs w:val="20"/>
        </w:rPr>
      </w:pPr>
      <w:r w:rsidRPr="005A3A3F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5A3A3F">
        <w:rPr>
          <w:rFonts w:ascii="Times New Roman" w:hAnsi="Times New Roman" w:cs="Times New Roman"/>
          <w:b/>
          <w:bCs/>
          <w:sz w:val="20"/>
          <w:szCs w:val="20"/>
        </w:rPr>
        <w:t>H NMR</w:t>
      </w:r>
      <w:r w:rsidRPr="005A3A3F">
        <w:rPr>
          <w:rFonts w:ascii="Times New Roman" w:hAnsi="Times New Roman" w:cs="Times New Roman"/>
          <w:b/>
          <w:sz w:val="20"/>
          <w:szCs w:val="20"/>
        </w:rPr>
        <w:t xml:space="preserve">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5A3A3F">
        <w:rPr>
          <w:rFonts w:ascii="Times New Roman" w:hAnsi="Times New Roman" w:cs="Times New Roman"/>
          <w:b/>
          <w:sz w:val="20"/>
          <w:szCs w:val="20"/>
        </w:rPr>
        <w:t>00 MHz, CDCl</w:t>
      </w:r>
      <w:r w:rsidRPr="005A3A3F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5A3A3F">
        <w:rPr>
          <w:rFonts w:ascii="Times New Roman" w:hAnsi="Times New Roman" w:cs="Times New Roman"/>
          <w:b/>
          <w:sz w:val="20"/>
          <w:szCs w:val="20"/>
        </w:rPr>
        <w:t>)</w:t>
      </w:r>
      <w:r w:rsidR="00B04C0E">
        <w:rPr>
          <w:rFonts w:ascii="Times New Roman" w:hAnsi="Times New Roman" w:cs="Times New Roman"/>
          <w:sz w:val="20"/>
          <w:szCs w:val="20"/>
        </w:rPr>
        <w:t xml:space="preserve"> δ 8.78 (d, </w:t>
      </w:r>
      <w:r w:rsidR="00B04C0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04C0E">
        <w:rPr>
          <w:rFonts w:ascii="Times New Roman" w:hAnsi="Times New Roman" w:cs="Times New Roman"/>
          <w:sz w:val="20"/>
          <w:szCs w:val="20"/>
        </w:rPr>
        <w:t xml:space="preserve"> = 8.6 Hz, 1H), 8.66 (d, </w:t>
      </w:r>
      <w:r w:rsidR="00B04C0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04C0E">
        <w:rPr>
          <w:rFonts w:ascii="Times New Roman" w:hAnsi="Times New Roman" w:cs="Times New Roman"/>
          <w:sz w:val="20"/>
          <w:szCs w:val="20"/>
        </w:rPr>
        <w:t xml:space="preserve"> = 8.3 Hz, 1H), 8.51 (dd, </w:t>
      </w:r>
      <w:r w:rsidR="00B04C0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04C0E">
        <w:rPr>
          <w:rFonts w:ascii="Times New Roman" w:hAnsi="Times New Roman" w:cs="Times New Roman"/>
          <w:sz w:val="20"/>
          <w:szCs w:val="20"/>
        </w:rPr>
        <w:t xml:space="preserve"> = 7.9, 1.3 Hz, 1H), 7.99 – 7.86 (m, 3H), 7.72 – 7.61 (m, 2H), 7.56 (</w:t>
      </w:r>
      <w:proofErr w:type="spellStart"/>
      <w:r w:rsidR="00B04C0E">
        <w:rPr>
          <w:rFonts w:ascii="Times New Roman" w:hAnsi="Times New Roman" w:cs="Times New Roman"/>
          <w:sz w:val="20"/>
          <w:szCs w:val="20"/>
        </w:rPr>
        <w:t>ddd</w:t>
      </w:r>
      <w:proofErr w:type="spellEnd"/>
      <w:r w:rsidR="00B04C0E">
        <w:rPr>
          <w:rFonts w:ascii="Times New Roman" w:hAnsi="Times New Roman" w:cs="Times New Roman"/>
          <w:sz w:val="20"/>
          <w:szCs w:val="20"/>
        </w:rPr>
        <w:t xml:space="preserve">, </w:t>
      </w:r>
      <w:r w:rsidR="00B04C0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04C0E">
        <w:rPr>
          <w:rFonts w:ascii="Times New Roman" w:hAnsi="Times New Roman" w:cs="Times New Roman"/>
          <w:sz w:val="20"/>
          <w:szCs w:val="20"/>
        </w:rPr>
        <w:t xml:space="preserve"> = 8.0, 6.9, 1.0 Hz, 1H), 7.49 (d, </w:t>
      </w:r>
      <w:r w:rsidR="00B04C0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B04C0E"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25093B1E" w14:textId="151524C6" w:rsidR="00A14779" w:rsidRPr="00A14779" w:rsidRDefault="00A14779" w:rsidP="00036AC7">
      <w:pPr>
        <w:rPr>
          <w:rFonts w:ascii="Times New Roman" w:hAnsi="Times New Roman" w:cs="Times New Roman"/>
          <w:bCs/>
          <w:sz w:val="20"/>
          <w:szCs w:val="20"/>
        </w:rPr>
      </w:pPr>
      <w:r w:rsidRPr="00A14779">
        <w:rPr>
          <w:rFonts w:ascii="Times New Roman" w:hAnsi="Times New Roman" w:cs="Times New Roman" w:hint="eastAsia"/>
          <w:bCs/>
          <w:sz w:val="20"/>
          <w:szCs w:val="20"/>
        </w:rPr>
        <w:t>A</w:t>
      </w:r>
      <w:r w:rsidRPr="00A14779">
        <w:rPr>
          <w:rFonts w:ascii="Times New Roman" w:hAnsi="Times New Roman" w:cs="Times New Roman"/>
          <w:bCs/>
          <w:sz w:val="20"/>
          <w:szCs w:val="20"/>
        </w:rPr>
        <w:t>nalytical dat</w:t>
      </w:r>
      <w:r>
        <w:rPr>
          <w:rFonts w:ascii="Times New Roman" w:hAnsi="Times New Roman" w:cs="Times New Roman"/>
          <w:bCs/>
          <w:sz w:val="20"/>
          <w:szCs w:val="20"/>
        </w:rPr>
        <w:t>a</w:t>
      </w:r>
      <w:r w:rsidRPr="00A14779">
        <w:rPr>
          <w:rFonts w:ascii="Times New Roman" w:hAnsi="Times New Roman" w:cs="Times New Roman"/>
          <w:bCs/>
          <w:sz w:val="20"/>
          <w:szCs w:val="20"/>
        </w:rPr>
        <w:t xml:space="preserve"> are consistent with the reported ones.</w:t>
      </w:r>
      <w:r w:rsidRPr="00A14779">
        <w:rPr>
          <w:rFonts w:ascii="Times New Roman" w:hAnsi="Times New Roman" w:cs="Times New Roman"/>
          <w:bCs/>
          <w:sz w:val="20"/>
          <w:szCs w:val="20"/>
          <w:vertAlign w:val="superscript"/>
        </w:rPr>
        <w:t>[</w:t>
      </w:r>
      <w:r>
        <w:rPr>
          <w:rFonts w:ascii="Times New Roman" w:hAnsi="Times New Roman" w:cs="Times New Roman"/>
          <w:bCs/>
          <w:sz w:val="20"/>
          <w:szCs w:val="20"/>
          <w:vertAlign w:val="superscript"/>
        </w:rPr>
        <w:t>2</w:t>
      </w:r>
      <w:r w:rsidRPr="00A14779">
        <w:rPr>
          <w:rFonts w:ascii="Times New Roman" w:hAnsi="Times New Roman" w:cs="Times New Roman"/>
          <w:bCs/>
          <w:sz w:val="20"/>
          <w:szCs w:val="20"/>
          <w:vertAlign w:val="superscript"/>
        </w:rPr>
        <w:t>]</w:t>
      </w:r>
    </w:p>
    <w:p w14:paraId="4BCBD88A" w14:textId="77777777" w:rsidR="002E78FA" w:rsidRPr="00036AC7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97BCA4E" w14:textId="66652D4C" w:rsidR="002E78FA" w:rsidRDefault="00036AC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36AC7">
        <w:rPr>
          <w:rFonts w:ascii="Times New Roman" w:eastAsiaTheme="minorEastAsia" w:hAnsi="Times New Roman" w:cs="Times New Roman"/>
          <w:b/>
          <w:bCs/>
        </w:rPr>
        <w:t>11-bromo-5</w:t>
      </w:r>
      <w:r w:rsidRPr="00036AC7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036AC7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036AC7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036AC7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b)</w:t>
      </w:r>
    </w:p>
    <w:p w14:paraId="2FB13B5B" w14:textId="6B27C8CD" w:rsidR="002E78FA" w:rsidRPr="00036AC7" w:rsidRDefault="00036AC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2064" w:dyaOrig="1530" w14:anchorId="67275654">
          <v:shape id="_x0000_i1042" type="#_x0000_t75" style="width:102.95pt;height:76.5pt" o:ole="">
            <v:imagedata r:id="rId43" o:title=""/>
          </v:shape>
          <o:OLEObject Type="Embed" ProgID="ChemDraw.Document.6.0" ShapeID="_x0000_i1042" DrawAspect="Content" ObjectID="_1762438310" r:id="rId44"/>
        </w:object>
      </w:r>
    </w:p>
    <w:p w14:paraId="2DED5645" w14:textId="77777777" w:rsidR="002E78FA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55DCB3A" w14:textId="325D815F" w:rsidR="00036AC7" w:rsidRDefault="00036AC7" w:rsidP="00036AC7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63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 w:rsidR="000B0505">
        <w:rPr>
          <w:rFonts w:ascii="Times New Roman" w:hAnsi="Times New Roman" w:cs="Times New Roman"/>
          <w:sz w:val="20"/>
          <w:szCs w:val="20"/>
        </w:rPr>
        <w:t>61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5125FEE8" w14:textId="34FB68F2" w:rsidR="002E78FA" w:rsidRPr="003546D8" w:rsidRDefault="003546D8" w:rsidP="003546D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31-134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D97D768" w14:textId="58FA6385" w:rsidR="006F3D76" w:rsidRDefault="006F3D76" w:rsidP="00A25319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85 (s, 1H), 8.54 – 8.45 (m, 2H), 7.95 – 7.89 (m, 1H), 7.8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7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7.65 (s, 1H), 7.60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, 1.8 Hz, 1H), 7.4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0000A710" w14:textId="20E9E030" w:rsidR="007722DC" w:rsidRDefault="007722DC" w:rsidP="00A25319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08, 150.82, 134.87, 134.83, 131.40, 130.96, 130.87, 130.71, 130.13, 128.89, 128.66, 127.46, 126.10, 122.73, 122.37, 118.18, 111.98, 77.16.</w:t>
      </w:r>
    </w:p>
    <w:p w14:paraId="321908A6" w14:textId="53BFCBF7" w:rsidR="002E78FA" w:rsidRDefault="000B050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bookmarkStart w:id="19" w:name="_Hlk135766288"/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: calculated for </w:t>
      </w:r>
      <w:bookmarkStart w:id="20" w:name="_Hlk139288781"/>
      <w:r w:rsidRPr="00A25319">
        <w:rPr>
          <w:rFonts w:ascii="Times New Roman" w:eastAsia="Times New Roman" w:hAnsi="Times New Roman" w:cs="Times New Roman"/>
          <w:sz w:val="20"/>
          <w:szCs w:val="20"/>
        </w:rPr>
        <w:t>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bookmarkEnd w:id="20"/>
      <w:r w:rsidRPr="00A25319">
        <w:rPr>
          <w:rFonts w:ascii="Times New Roman" w:eastAsia="Times New Roman" w:hAnsi="Times New Roman" w:cs="Times New Roman"/>
          <w:sz w:val="20"/>
          <w:szCs w:val="20"/>
        </w:rPr>
        <w:t>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bookmarkEnd w:id="19"/>
    <w:p w14:paraId="59A1BABC" w14:textId="77777777" w:rsidR="002E78FA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C2488A6" w14:textId="0207E181" w:rsidR="002E78FA" w:rsidRDefault="007722DC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7722DC">
        <w:rPr>
          <w:rFonts w:ascii="Times New Roman" w:eastAsiaTheme="minorEastAsia" w:hAnsi="Times New Roman" w:cs="Times New Roman"/>
          <w:b/>
          <w:bCs/>
        </w:rPr>
        <w:t>11-methyl-5</w:t>
      </w:r>
      <w:r w:rsidRPr="007722DC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7722DC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7722DC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7722DC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c)</w:t>
      </w:r>
    </w:p>
    <w:p w14:paraId="15E4EBE2" w14:textId="713B06E6" w:rsidR="002E78FA" w:rsidRDefault="007722DC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899" w:dyaOrig="1530" w14:anchorId="4F2C4AB6">
          <v:shape id="_x0000_i1043" type="#_x0000_t75" style="width:95.05pt;height:76.5pt" o:ole="">
            <v:imagedata r:id="rId45" o:title=""/>
          </v:shape>
          <o:OLEObject Type="Embed" ProgID="ChemDraw.Document.6.0" ShapeID="_x0000_i1043" DrawAspect="Content" ObjectID="_1762438311" r:id="rId46"/>
        </w:object>
      </w:r>
    </w:p>
    <w:p w14:paraId="6AC0FB98" w14:textId="77777777" w:rsidR="002E78FA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4B1939F" w14:textId="0A3E9E50" w:rsidR="007722DC" w:rsidRDefault="007722DC" w:rsidP="007722DC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80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62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51391B6E" w14:textId="29A0C9C5" w:rsidR="002E78FA" w:rsidRPr="003546D8" w:rsidRDefault="003546D8" w:rsidP="003546D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33-136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64B7CCD0" w14:textId="6845A205" w:rsidR="002E78FA" w:rsidRDefault="00346F6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54 (s, 1H), 8.50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2 Hz, 1H), 7.88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0.2, 9.4, 4.9 Hz, 3H), 7.66 – 7.59 (m, 1H), 7.40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3.0, 5.0 Hz, 2H), 2.62 (s, 3H).</w:t>
      </w:r>
    </w:p>
    <w:p w14:paraId="002D16C7" w14:textId="3CE2A6BB" w:rsidR="002E78FA" w:rsidRDefault="00346F6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57, 150.56, 137.97, 135.70, 134.43, 131.42, 130.80, 129.94, 129.92, 129.29, 128.15, 127.56, 126.47, 124.47, 122.40, 116.73, 112.15, 77.16, 22.51.</w:t>
      </w:r>
    </w:p>
    <w:p w14:paraId="7E20D3DA" w14:textId="506B27AB" w:rsidR="007722DC" w:rsidRDefault="007722DC" w:rsidP="007722DC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4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21ED57FF" w14:textId="77777777" w:rsidR="002E78FA" w:rsidRPr="007722DC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5F9807E" w14:textId="408A013E" w:rsidR="002E78FA" w:rsidRDefault="004E6AF0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4E6AF0">
        <w:rPr>
          <w:rFonts w:ascii="Times New Roman" w:eastAsiaTheme="minorEastAsia" w:hAnsi="Times New Roman" w:cs="Times New Roman"/>
          <w:b/>
          <w:bCs/>
        </w:rPr>
        <w:t>11-methoxy-5</w:t>
      </w:r>
      <w:r w:rsidRPr="004E6AF0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4E6AF0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4E6AF0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4E6AF0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d)</w:t>
      </w:r>
    </w:p>
    <w:p w14:paraId="6114B939" w14:textId="1AD3D8DD" w:rsidR="002E78FA" w:rsidRDefault="004E6AF0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4E6AF0">
        <w:rPr>
          <w:rFonts w:ascii="等线" w:eastAsia="等线" w:hAnsi="等线" w:cs="Times New Roman"/>
          <w:kern w:val="2"/>
          <w:sz w:val="21"/>
          <w:szCs w:val="22"/>
          <w14:ligatures w14:val="standardContextual"/>
        </w:rPr>
        <w:object w:dxaOrig="2148" w:dyaOrig="1530" w14:anchorId="1D95E737">
          <v:shape id="_x0000_i1044" type="#_x0000_t75" style="width:107.45pt;height:76.5pt" o:ole="">
            <v:imagedata r:id="rId47" o:title=""/>
          </v:shape>
          <o:OLEObject Type="Embed" ProgID="ChemDraw.Document.6.0" ShapeID="_x0000_i1044" DrawAspect="Content" ObjectID="_1762438312" r:id="rId48"/>
        </w:object>
      </w:r>
    </w:p>
    <w:p w14:paraId="2B5A2461" w14:textId="749D9B3F" w:rsidR="002E78FA" w:rsidRPr="003546D8" w:rsidRDefault="002E78FA" w:rsidP="003546D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</w:p>
    <w:p w14:paraId="2E2E47DE" w14:textId="7A0E11FC" w:rsidR="004E6AF0" w:rsidRDefault="004E6AF0" w:rsidP="004E6AF0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77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64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354B6DF" w14:textId="0D5ED355" w:rsidR="002E78FA" w:rsidRPr="003546D8" w:rsidRDefault="003546D8" w:rsidP="003546D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29-132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EB52BBF" w14:textId="18C89D6B" w:rsidR="002E78FA" w:rsidRDefault="004E6AF0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5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2 Hz, 1H), 8.1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2 Hz, 1H), 7.92 – 7.83 (m, 3H), 7.65 – 7.59 (m, 1H), 7.3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7.2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, 2.4 Hz, 1H), 4.00 (s, 3H).</w:t>
      </w:r>
    </w:p>
    <w:p w14:paraId="34C68779" w14:textId="71634C4E" w:rsidR="002E78FA" w:rsidRDefault="00E060F4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161.56, 159.63, 151.14, 135.89, 134.47, 131.46, 131.14, 131.01, 130.96, 128.10, 127.00, 125.71, 122.39, 116.59, 115.29, 111.86, 105.95, 77.16, 55.69.</w:t>
      </w:r>
    </w:p>
    <w:p w14:paraId="375C644F" w14:textId="7B49882F" w:rsidR="004E6AF0" w:rsidRDefault="004E6AF0" w:rsidP="004E6AF0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76.0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76.079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491FB2F2" w14:textId="77777777" w:rsidR="002E78FA" w:rsidRPr="004E6AF0" w:rsidRDefault="002E78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B742040" w14:textId="22FBE74E" w:rsidR="004E6AF0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292BD8">
        <w:rPr>
          <w:rFonts w:ascii="Times New Roman" w:eastAsiaTheme="minorEastAsia" w:hAnsi="Times New Roman" w:cs="Times New Roman"/>
          <w:b/>
          <w:bCs/>
        </w:rPr>
        <w:t>11-phenyl-5</w:t>
      </w:r>
      <w:r w:rsidRPr="00560693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292BD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292BD8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292BD8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</w:t>
      </w:r>
      <w:r>
        <w:rPr>
          <w:rFonts w:ascii="Times New Roman" w:eastAsiaTheme="minorEastAsia" w:hAnsi="Times New Roman" w:cs="Times New Roman" w:hint="eastAsia"/>
          <w:b/>
          <w:bCs/>
        </w:rPr>
        <w:t>(</w:t>
      </w:r>
      <w:r>
        <w:rPr>
          <w:rFonts w:ascii="Times New Roman" w:eastAsiaTheme="minorEastAsia" w:hAnsi="Times New Roman" w:cs="Times New Roman"/>
          <w:b/>
          <w:bCs/>
        </w:rPr>
        <w:t>3ae)</w:t>
      </w:r>
    </w:p>
    <w:p w14:paraId="3018390C" w14:textId="0D0E0B2D" w:rsidR="004E6AF0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2400" w:dyaOrig="1530" w14:anchorId="6053E1E5">
          <v:shape id="_x0000_i1045" type="#_x0000_t75" style="width:120pt;height:76.5pt" o:ole="">
            <v:imagedata r:id="rId49" o:title=""/>
          </v:shape>
          <o:OLEObject Type="Embed" ProgID="ChemDraw.Document.6.0" ShapeID="_x0000_i1045" DrawAspect="Content" ObjectID="_1762438313" r:id="rId50"/>
        </w:object>
      </w:r>
    </w:p>
    <w:p w14:paraId="461F1C7A" w14:textId="77777777" w:rsidR="004E6AF0" w:rsidRDefault="004E6AF0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9A4D0B3" w14:textId="679E31ED" w:rsidR="00292BD8" w:rsidRDefault="00292BD8" w:rsidP="00292BD8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26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6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29BC9E04" w14:textId="6014BB60" w:rsidR="003546D8" w:rsidRDefault="003546D8" w:rsidP="003546D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</w:rPr>
        <w:t>139-142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5893AA6C" w14:textId="2106967A" w:rsidR="00292BD8" w:rsidRPr="00292BD8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8.96 – 8.94 (m, 1H), 8.8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0.6 Hz, 1H), 8.6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4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3 Hz, 1H), 7.9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 Hz, 1H), 7.91 – 7.83 (m, 2H), 7.76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, 1.6 Hz, 1H), 7.7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5.2, 3.4 Hz, 2H), 7.64 – 7.58 (m, 1H), 7.5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0.3, 4.8 Hz, 2H), 7.44 (d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3, 2.9 Hz, 2H).</w:t>
      </w:r>
    </w:p>
    <w:p w14:paraId="32B8E81D" w14:textId="58229763" w:rsidR="00292BD8" w:rsidRDefault="00CA11AB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161.35, 150.67, 141.06, 140.69, 135.45, 134.54, 131.29, 130.85, 130.77, 129.94, 129.87, 129.19, 128.29, 127.93, 127.67, 126.37, 125.16, 123.31, 122.43, 117.63, 112.83, 77.16.</w:t>
      </w:r>
    </w:p>
    <w:p w14:paraId="6D369B4B" w14:textId="5A560117" w:rsidR="00292BD8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bookmarkStart w:id="21" w:name="_Hlk139289697"/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="00080FD8">
        <w:rPr>
          <w:rFonts w:ascii="Times New Roman" w:hAnsi="Times New Roman" w:cs="Times New Roman"/>
          <w:sz w:val="20"/>
          <w:szCs w:val="20"/>
          <w:vertAlign w:val="subscript"/>
        </w:rPr>
        <w:t>2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 w:rsidR="00080FD8"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="00080FD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2.099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2.09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bookmarkEnd w:id="21"/>
    <w:p w14:paraId="3F3DC110" w14:textId="77777777" w:rsidR="00292BD8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F6836D5" w14:textId="4F18A9AA" w:rsidR="00292BD8" w:rsidRDefault="005868A1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5868A1">
        <w:rPr>
          <w:rFonts w:ascii="Times New Roman" w:eastAsiaTheme="minorEastAsia" w:hAnsi="Times New Roman" w:cs="Times New Roman"/>
          <w:b/>
          <w:bCs/>
        </w:rPr>
        <w:t>10-methyl-5</w:t>
      </w:r>
      <w:r w:rsidRPr="00560693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5868A1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5868A1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5868A1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f)</w:t>
      </w:r>
    </w:p>
    <w:p w14:paraId="5449B604" w14:textId="1D252E51" w:rsidR="00292BD8" w:rsidRDefault="004263D2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899" w:dyaOrig="1530" w14:anchorId="2DB8947C">
          <v:shape id="_x0000_i1046" type="#_x0000_t75" style="width:95.05pt;height:76.5pt" o:ole="">
            <v:imagedata r:id="rId51" o:title=""/>
          </v:shape>
          <o:OLEObject Type="Embed" ProgID="ChemDraw.Document.6.0" ShapeID="_x0000_i1046" DrawAspect="Content" ObjectID="_1762438314" r:id="rId52"/>
        </w:object>
      </w:r>
    </w:p>
    <w:p w14:paraId="51FFD3C5" w14:textId="77777777" w:rsidR="00292BD8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756C7DF" w14:textId="607E1A8A" w:rsidR="004263D2" w:rsidRDefault="004263D2" w:rsidP="004263D2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31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</w:t>
      </w:r>
      <w:r w:rsidR="005868A1">
        <w:rPr>
          <w:rFonts w:ascii="Times New Roman" w:hAnsi="Times New Roman" w:cs="Times New Roman"/>
          <w:sz w:val="20"/>
          <w:szCs w:val="20"/>
        </w:rPr>
        <w:t>5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28366D6" w14:textId="2B735266" w:rsidR="00292BD8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1-144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2FB202B2" w14:textId="13D95B30" w:rsidR="00292BD8" w:rsidRDefault="005868A1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7 – 8.59 (m, 2H), 8.4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2 Hz, 1H), 7.90 – 7.85 (m, 1H), 7.8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70 (s, 1H), 7.64 – 7.59 (m, 1H), 7.48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, 1.7 Hz, 1H), 7.4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2.55 (s, 3H).</w:t>
      </w:r>
    </w:p>
    <w:p w14:paraId="30729F7F" w14:textId="29A5378D" w:rsidR="00292BD8" w:rsidRDefault="005868A1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56, 149.91, 135.65, 135.23, 134.43, 132.04, 131.11, 130.81, 130.01, 128.62, 128.21, 127.69, 126.47, 124.97, 122.44, 117.67, 112.60, 77.16, 21.35.</w:t>
      </w:r>
    </w:p>
    <w:p w14:paraId="04B7E6E9" w14:textId="08F2D92A" w:rsidR="004263D2" w:rsidRDefault="004263D2" w:rsidP="004263D2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="00080FD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5868A1"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 w:rsidR="005868A1">
        <w:rPr>
          <w:rFonts w:ascii="Times New Roman" w:hAnsi="Times New Roman" w:cs="Times New Roman"/>
          <w:sz w:val="20"/>
          <w:szCs w:val="20"/>
        </w:rPr>
        <w:t>260.084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79F3CEFC" w14:textId="77777777" w:rsidR="00292BD8" w:rsidRPr="004263D2" w:rsidRDefault="00292B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351F7A2" w14:textId="72F6D140" w:rsidR="00292BD8" w:rsidRPr="00292BD8" w:rsidRDefault="0056069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560693">
        <w:rPr>
          <w:rFonts w:ascii="Times New Roman" w:eastAsiaTheme="minorEastAsia" w:hAnsi="Times New Roman" w:cs="Times New Roman"/>
          <w:b/>
          <w:bCs/>
        </w:rPr>
        <w:t>5-oxo-5</w:t>
      </w:r>
      <w:r w:rsidRPr="00560693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560693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560693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560693">
        <w:rPr>
          <w:rFonts w:ascii="Times New Roman" w:eastAsiaTheme="minorEastAsia" w:hAnsi="Times New Roman" w:cs="Times New Roman"/>
          <w:b/>
          <w:bCs/>
        </w:rPr>
        <w:t>]chromene-10-carbaldehyde</w:t>
      </w:r>
      <w:r>
        <w:rPr>
          <w:rFonts w:ascii="Times New Roman" w:eastAsiaTheme="minorEastAsia" w:hAnsi="Times New Roman" w:cs="Times New Roman"/>
          <w:b/>
          <w:bCs/>
        </w:rPr>
        <w:t xml:space="preserve"> (3ag)</w:t>
      </w:r>
    </w:p>
    <w:p w14:paraId="0064771A" w14:textId="64D5CEFC" w:rsidR="004E6AF0" w:rsidRDefault="00560693" w:rsidP="00A25319">
      <w:pPr>
        <w:pStyle w:val="a7"/>
        <w:spacing w:before="0" w:beforeAutospacing="0" w:after="0" w:afterAutospacing="0"/>
      </w:pPr>
      <w:r>
        <w:object w:dxaOrig="2268" w:dyaOrig="1602" w14:anchorId="26534DA1">
          <v:shape id="_x0000_i1047" type="#_x0000_t75" style="width:113.45pt;height:80.05pt" o:ole="">
            <v:imagedata r:id="rId53" o:title=""/>
          </v:shape>
          <o:OLEObject Type="Embed" ProgID="ChemDraw.Document.6.0" ShapeID="_x0000_i1047" DrawAspect="Content" ObjectID="_1762438315" r:id="rId54"/>
        </w:object>
      </w:r>
    </w:p>
    <w:p w14:paraId="5DE78435" w14:textId="77777777" w:rsidR="0061045F" w:rsidRPr="00560693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10A6DBC" w14:textId="2FA28D47" w:rsidR="00560693" w:rsidRPr="00560693" w:rsidRDefault="00560693" w:rsidP="00560693">
      <w:pPr>
        <w:rPr>
          <w:rFonts w:ascii="Times New Roman" w:hAnsi="Times New Roman" w:cs="Times New Roman"/>
          <w:sz w:val="20"/>
          <w:szCs w:val="20"/>
        </w:rPr>
      </w:pPr>
      <w:bookmarkStart w:id="22" w:name="_Hlk139288636"/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28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</w:t>
      </w:r>
      <w:r w:rsidR="000424D0"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bookmarkEnd w:id="22"/>
    <w:p w14:paraId="59E42CAA" w14:textId="55E1A554" w:rsidR="00560693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5-148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763B69A" w14:textId="29518176" w:rsidR="004E6AF0" w:rsidRDefault="0056069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10.22 (s, 1H), 8.8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8.6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5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2 Hz, 1H), 8.4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6 Hz, 1H), 8.15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, 1.7 Hz, 1H), 8.1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98 – 7.92 (m, 1H), 7.72 – 7.67 (m, 1H), 7.6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0F1F85F0" w14:textId="7A4AE16F" w:rsidR="004E6AF0" w:rsidRDefault="000424D0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91.66, 160.91, 152.23, 134.86, 134.83, 134.79, 133.50, 132.81, 131.16, 131.06, 129.01, 126.61, 126.26, 125.14, 122.60, 119.16, 113.43, 111.88, 77.16.</w:t>
      </w:r>
    </w:p>
    <w:p w14:paraId="2D6D8629" w14:textId="1959977C" w:rsidR="00560693" w:rsidRDefault="00560693" w:rsidP="00560693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bookmarkStart w:id="23" w:name="_Hlk139288670"/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 w:rsidR="00080FD8"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74.063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74.063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bookmarkEnd w:id="23"/>
    <w:p w14:paraId="0CC13B2C" w14:textId="77777777" w:rsidR="004263D2" w:rsidRPr="00560693" w:rsidRDefault="004263D2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E66BF99" w14:textId="36716061" w:rsidR="004263D2" w:rsidRDefault="00080F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80FD8">
        <w:rPr>
          <w:rFonts w:ascii="Times New Roman" w:eastAsiaTheme="minorEastAsia" w:hAnsi="Times New Roman" w:cs="Times New Roman"/>
          <w:b/>
          <w:bCs/>
        </w:rPr>
        <w:t>10-bromo-5</w:t>
      </w:r>
      <w:r w:rsidRPr="00080FD8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080FD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080FD8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080FD8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</w:t>
      </w:r>
      <w:r>
        <w:rPr>
          <w:rFonts w:ascii="Times New Roman" w:eastAsiaTheme="minorEastAsia" w:hAnsi="Times New Roman" w:cs="Times New Roman" w:hint="eastAsia"/>
          <w:b/>
          <w:bCs/>
        </w:rPr>
        <w:t>(</w:t>
      </w:r>
      <w:r>
        <w:rPr>
          <w:rFonts w:ascii="Times New Roman" w:eastAsiaTheme="minorEastAsia" w:hAnsi="Times New Roman" w:cs="Times New Roman"/>
          <w:b/>
          <w:bCs/>
        </w:rPr>
        <w:t>3ah)</w:t>
      </w:r>
    </w:p>
    <w:p w14:paraId="66294B5E" w14:textId="36F140BC" w:rsidR="004263D2" w:rsidRDefault="00080FD8" w:rsidP="00A25319">
      <w:pPr>
        <w:pStyle w:val="a7"/>
        <w:spacing w:before="0" w:beforeAutospacing="0" w:after="0" w:afterAutospacing="0"/>
      </w:pPr>
      <w:r>
        <w:object w:dxaOrig="2064" w:dyaOrig="1599" w14:anchorId="6F3748D0">
          <v:shape id="_x0000_i1048" type="#_x0000_t75" style="width:102.95pt;height:80.05pt" o:ole="">
            <v:imagedata r:id="rId55" o:title=""/>
          </v:shape>
          <o:OLEObject Type="Embed" ProgID="ChemDraw.Document.6.0" ShapeID="_x0000_i1048" DrawAspect="Content" ObjectID="_1762438316" r:id="rId56"/>
        </w:object>
      </w:r>
    </w:p>
    <w:p w14:paraId="2BFD81C1" w14:textId="77777777" w:rsidR="0061045F" w:rsidRPr="00080FD8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015B5F85" w14:textId="7D331B79" w:rsidR="00080FD8" w:rsidRPr="00560693" w:rsidRDefault="00080FD8" w:rsidP="00080FD8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</w:t>
      </w:r>
      <w:r w:rsidRPr="00542D7F">
        <w:rPr>
          <w:rFonts w:ascii="Times New Roman" w:hAnsi="Times New Roman" w:cs="Times New Roman"/>
          <w:sz w:val="20"/>
          <w:szCs w:val="20"/>
        </w:rPr>
        <w:lastRenderedPageBreak/>
        <w:t xml:space="preserve">yield of </w:t>
      </w:r>
      <w:r>
        <w:rPr>
          <w:rFonts w:ascii="Times New Roman" w:hAnsi="Times New Roman" w:cs="Times New Roman"/>
          <w:sz w:val="20"/>
          <w:szCs w:val="20"/>
        </w:rPr>
        <w:t>54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 w:rsidR="00A01A23">
        <w:rPr>
          <w:rFonts w:ascii="Times New Roman" w:hAnsi="Times New Roman" w:cs="Times New Roman"/>
          <w:sz w:val="20"/>
          <w:szCs w:val="20"/>
        </w:rPr>
        <w:t>52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17AC9BA7" w14:textId="53B47958" w:rsidR="004E6AF0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201-204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6AEFAEDA" w14:textId="60E58446" w:rsidR="00080FD8" w:rsidRDefault="00A01A2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2 Hz, 1H), 8.56 – 8.47 (m, 2H), 8.0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1 Hz, 1H), 7.93 – 7.87 (m, 1H), 7.8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7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2, 2.1 Hz, 1H), 7.68 – 7.63 (m, 1H), 7.5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40F9AC25" w14:textId="23BE3839" w:rsidR="00080FD8" w:rsidRDefault="000F5D76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161.13, 150.39, 134.99, 134.65, 133.02, 131.37, 131.02, 130.98, 130.55, 128.72, 128.20, 126.84, 126.35, 122.56, 119.36, 118.95, 113.01, 77.16.</w:t>
      </w:r>
    </w:p>
    <w:p w14:paraId="3E4ED930" w14:textId="467909CC" w:rsidR="00080FD8" w:rsidRDefault="00080FD8" w:rsidP="00080FD8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8F34B61" w14:textId="77777777" w:rsidR="00080FD8" w:rsidRPr="00080FD8" w:rsidRDefault="00080F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E0B7717" w14:textId="5D2360A0" w:rsidR="00080FD8" w:rsidRPr="000F5D76" w:rsidRDefault="000F5D76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F5D76">
        <w:rPr>
          <w:rFonts w:ascii="Times New Roman" w:eastAsiaTheme="minorEastAsia" w:hAnsi="Times New Roman" w:cs="Times New Roman"/>
          <w:b/>
          <w:bCs/>
        </w:rPr>
        <w:t>10-phenyl-5</w:t>
      </w:r>
      <w:r w:rsidRPr="000F5D76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0F5D76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0F5D76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0F5D76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i)</w:t>
      </w:r>
    </w:p>
    <w:p w14:paraId="08619302" w14:textId="0414D5D5" w:rsidR="00080FD8" w:rsidRDefault="000F5D76" w:rsidP="00A25319">
      <w:pPr>
        <w:pStyle w:val="a7"/>
        <w:spacing w:before="0" w:beforeAutospacing="0" w:after="0" w:afterAutospacing="0"/>
      </w:pPr>
      <w:r>
        <w:object w:dxaOrig="2400" w:dyaOrig="1961" w14:anchorId="0CCBDE1E">
          <v:shape id="_x0000_i1049" type="#_x0000_t75" style="width:120pt;height:97.9pt" o:ole="">
            <v:imagedata r:id="rId57" o:title=""/>
          </v:shape>
          <o:OLEObject Type="Embed" ProgID="ChemDraw.Document.6.0" ShapeID="_x0000_i1049" DrawAspect="Content" ObjectID="_1762438317" r:id="rId58"/>
        </w:object>
      </w:r>
    </w:p>
    <w:p w14:paraId="504694BA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760251E" w14:textId="15CCDCC2" w:rsidR="000F5D76" w:rsidRPr="00560693" w:rsidRDefault="000F5D76" w:rsidP="000F5D76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2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4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2A7D8A35" w14:textId="07D7F501" w:rsidR="00080FD8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9-152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6EBFDA6" w14:textId="3B17B0BA" w:rsidR="00080FD8" w:rsidRDefault="000F5D76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8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8.6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5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1 Hz, 1H), 8.1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8 Hz, 1H), 7.92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2.4, 9.7, 5.1 Hz, 3H), 7.78 – 7.73 (m, 2H), 7.64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6 Hz, 1H), 7.55 – 7.49 (m, 3H), 7.4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4 Hz, 1H).</w:t>
      </w:r>
    </w:p>
    <w:p w14:paraId="465D0637" w14:textId="74B9B9BA" w:rsidR="00080FD8" w:rsidRDefault="00A3604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42, 150.42, 140.16, 138.15, 135.49, 134.55, 132.15, 131.91, 130.89, 129.17, 128.77, 128.41, 127.88, 127.38, 127.32, 127.10, 126.49, 125.72, 122.51, 118.17, 112.71, 77.16.</w:t>
      </w:r>
    </w:p>
    <w:p w14:paraId="192C57A2" w14:textId="143D7884" w:rsidR="000F5D76" w:rsidRDefault="000F5D76" w:rsidP="000F5D76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2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2.099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2.099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7B46E8FB" w14:textId="77777777" w:rsidR="00080FD8" w:rsidRPr="000F5D76" w:rsidRDefault="00080FD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C1714D5" w14:textId="45290BC9" w:rsidR="00080FD8" w:rsidRDefault="00A3604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A36048">
        <w:rPr>
          <w:rFonts w:ascii="Times New Roman" w:eastAsiaTheme="minorEastAsia" w:hAnsi="Times New Roman" w:cs="Times New Roman"/>
          <w:b/>
          <w:bCs/>
        </w:rPr>
        <w:t>7-bromo-5</w:t>
      </w:r>
      <w:r w:rsidRPr="00A36048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A3604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A36048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A36048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j)</w:t>
      </w:r>
    </w:p>
    <w:p w14:paraId="432BDE82" w14:textId="601BA241" w:rsidR="00080FD8" w:rsidRDefault="00A36048" w:rsidP="00A25319">
      <w:pPr>
        <w:pStyle w:val="a7"/>
        <w:spacing w:before="0" w:beforeAutospacing="0" w:after="0" w:afterAutospacing="0"/>
      </w:pPr>
      <w:r>
        <w:object w:dxaOrig="1654" w:dyaOrig="1599" w14:anchorId="1ACA5B42">
          <v:shape id="_x0000_i1050" type="#_x0000_t75" style="width:82.5pt;height:80.05pt" o:ole="">
            <v:imagedata r:id="rId59" o:title=""/>
          </v:shape>
          <o:OLEObject Type="Embed" ProgID="ChemDraw.Document.6.0" ShapeID="_x0000_i1050" DrawAspect="Content" ObjectID="_1762438318" r:id="rId60"/>
        </w:object>
      </w:r>
    </w:p>
    <w:p w14:paraId="02A26E91" w14:textId="77777777" w:rsidR="0061045F" w:rsidRPr="00A36048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091E4DA" w14:textId="1A0CD618" w:rsidR="00A36048" w:rsidRPr="00560693" w:rsidRDefault="00A36048" w:rsidP="00A36048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22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0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041FB439" w14:textId="5AE85ED0" w:rsidR="00080FD8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4-157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A6B8F61" w14:textId="07A21A6A" w:rsidR="00080FD8" w:rsidRDefault="009F0E71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6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52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2 Hz, 1H), 8.22 (s, 1H), 7.94 – 7.89 (m, 1H), 7.8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 Hz, 1H), 7.67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1.3, 4.1 Hz, 2H), 7.61 – 7.55 (m, 1H).</w:t>
      </w:r>
    </w:p>
    <w:p w14:paraId="2271D974" w14:textId="00A01BFE" w:rsidR="00560693" w:rsidRDefault="009F0E71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46, 146.54, 135.02, 134.63, 134.19, 131.97, 130.92, 129.01, 128.72, 128.52, 128.08, 126.97, 126.35, 125.35, 122.54, 114.48, 111.04, 77.16.</w:t>
      </w:r>
    </w:p>
    <w:p w14:paraId="6BAEA23B" w14:textId="40121F64" w:rsidR="00560693" w:rsidRDefault="00A3604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07736EDD" w14:textId="77777777" w:rsidR="00560693" w:rsidRDefault="0056069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E4FD71E" w14:textId="7EE7BB26" w:rsidR="00560693" w:rsidRDefault="00C53C0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C53C03">
        <w:rPr>
          <w:rFonts w:ascii="Times New Roman" w:eastAsiaTheme="minorEastAsia" w:hAnsi="Times New Roman" w:cs="Times New Roman"/>
          <w:b/>
          <w:bCs/>
        </w:rPr>
        <w:t>7-methyl-5</w:t>
      </w:r>
      <w:r w:rsidRPr="00C53C03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C53C03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C53C03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C53C03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k)</w:t>
      </w:r>
    </w:p>
    <w:p w14:paraId="4E6ACBD0" w14:textId="79F9A39D" w:rsidR="00C53C03" w:rsidRDefault="00C53C0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654" w:dyaOrig="1530" w14:anchorId="68BEC788">
          <v:shape id="_x0000_i1051" type="#_x0000_t75" style="width:82.5pt;height:76.5pt" o:ole="">
            <v:imagedata r:id="rId61" o:title=""/>
          </v:shape>
          <o:OLEObject Type="Embed" ProgID="ChemDraw.Document.6.0" ShapeID="_x0000_i1051" DrawAspect="Content" ObjectID="_1762438319" r:id="rId62"/>
        </w:object>
      </w:r>
    </w:p>
    <w:p w14:paraId="30AC9839" w14:textId="51856247" w:rsidR="00C53C03" w:rsidRDefault="00C53C03" w:rsidP="00C53C03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49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8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5E542DB" w14:textId="66585053" w:rsidR="00C53C03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27-130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029AA40" w14:textId="32B5343B" w:rsidR="00C53C03" w:rsidRDefault="009B7A1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 Hz, 1H), 8.6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4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2 Hz, 1H), 7.86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, 5.3, 1.6 Hz, 2H), 7.73 (s, 1H), 7.59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0.0, 8.2, 1.2 Hz, 2H), 7.53 – 7.47 (m, 1H), 2.6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0.8 Hz, 3H).</w:t>
      </w:r>
    </w:p>
    <w:p w14:paraId="0C6A36BE" w14:textId="2EF53836" w:rsidR="00C53C03" w:rsidRDefault="009B7A1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44, 149.61, 135.71, 134.32, 131.43, 131.36, 130.63, 128.58, 128.42, 128.16, 126.85, 126.72, 126.60, 125.44, 124.99, 122.25, 112.47, 77.16, 16.92.</w:t>
      </w:r>
    </w:p>
    <w:p w14:paraId="7B9AB0B8" w14:textId="0173498D" w:rsidR="00C53C03" w:rsidRDefault="00C53C03" w:rsidP="00C53C03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4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0A944E85" w14:textId="77777777" w:rsidR="00C53C03" w:rsidRPr="00C53C03" w:rsidRDefault="00C53C0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9FECEEC" w14:textId="3746DEFA" w:rsidR="00C53C03" w:rsidRDefault="009B7A1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A18">
        <w:rPr>
          <w:rFonts w:ascii="Times New Roman" w:eastAsiaTheme="minorEastAsia" w:hAnsi="Times New Roman" w:cs="Times New Roman"/>
          <w:b/>
          <w:bCs/>
        </w:rPr>
        <w:t>methyl 5-oxo-5</w:t>
      </w:r>
      <w:r w:rsidRPr="009B7A18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9B7A1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9B7A18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9B7A18">
        <w:rPr>
          <w:rFonts w:ascii="Times New Roman" w:eastAsiaTheme="minorEastAsia" w:hAnsi="Times New Roman" w:cs="Times New Roman"/>
          <w:b/>
          <w:bCs/>
        </w:rPr>
        <w:t>]chromene-10-carboxylate</w:t>
      </w:r>
      <w:r>
        <w:rPr>
          <w:rFonts w:ascii="Times New Roman" w:eastAsiaTheme="minorEastAsia" w:hAnsi="Times New Roman" w:cs="Times New Roman"/>
          <w:b/>
          <w:bCs/>
        </w:rPr>
        <w:t xml:space="preserve"> (3al)</w:t>
      </w:r>
    </w:p>
    <w:p w14:paraId="0B1F274A" w14:textId="060F0563" w:rsidR="00C53C03" w:rsidRDefault="009B7A18" w:rsidP="00A25319">
      <w:pPr>
        <w:pStyle w:val="a7"/>
        <w:spacing w:before="0" w:beforeAutospacing="0" w:after="0" w:afterAutospacing="0"/>
      </w:pPr>
      <w:r>
        <w:object w:dxaOrig="2398" w:dyaOrig="1890" w14:anchorId="028A1332">
          <v:shape id="_x0000_i1052" type="#_x0000_t75" style="width:120pt;height:94.5pt" o:ole="">
            <v:imagedata r:id="rId63" o:title=""/>
          </v:shape>
          <o:OLEObject Type="Embed" ProgID="ChemDraw.Document.6.0" ShapeID="_x0000_i1052" DrawAspect="Content" ObjectID="_1762438320" r:id="rId64"/>
        </w:object>
      </w:r>
    </w:p>
    <w:p w14:paraId="76230577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7851F95" w14:textId="76BEEB12" w:rsidR="0038270E" w:rsidRDefault="0038270E" w:rsidP="0038270E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48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44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4CB6F638" w14:textId="632BB12F" w:rsidR="00C53C03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0-15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0789D70" w14:textId="496B3BF8" w:rsidR="00C53C03" w:rsidRDefault="0038270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8.8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0 Hz, 1H), 8.6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6 Hz, 1H), 8.6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52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1 Hz, 1H), 8.24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0, 1.8 Hz, 1H), 8.0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96 – 7.90 (m, 1H), 7.67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6 Hz, 1H), 7.5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4.02 (s, 3H).</w:t>
      </w:r>
    </w:p>
    <w:p w14:paraId="598FE026" w14:textId="734699E2" w:rsidR="00C53C03" w:rsidRDefault="0038270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80, 161.07, 151.76, 135.06, 134.73, 132.74, 132.19, 132.07, 131.01, 130.98, 128.77, 127.36, 127.09, 126.51, 125.40, 122.51, 118.73, 112.98, 77.16, 52.56.</w:t>
      </w:r>
    </w:p>
    <w:p w14:paraId="03D96E61" w14:textId="56953659" w:rsidR="0038270E" w:rsidRDefault="0038270E" w:rsidP="0038270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04.073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04.074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EBDA960" w14:textId="77777777" w:rsidR="00C53C03" w:rsidRDefault="00C53C0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01D59114" w14:textId="493D5F7B" w:rsidR="00000607" w:rsidRDefault="0000060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00607">
        <w:rPr>
          <w:rFonts w:ascii="Times New Roman" w:eastAsiaTheme="minorEastAsia" w:hAnsi="Times New Roman" w:cs="Times New Roman"/>
          <w:b/>
          <w:bCs/>
        </w:rPr>
        <w:t>methyl 6-(2-(</w:t>
      </w:r>
      <w:proofErr w:type="gramStart"/>
      <w:r w:rsidRPr="00000607">
        <w:rPr>
          <w:rFonts w:ascii="Times New Roman" w:eastAsiaTheme="minorEastAsia" w:hAnsi="Times New Roman" w:cs="Times New Roman"/>
          <w:b/>
          <w:bCs/>
        </w:rPr>
        <w:t>methoxycarbonyl)phenoxy</w:t>
      </w:r>
      <w:proofErr w:type="gramEnd"/>
      <w:r w:rsidRPr="00000607">
        <w:rPr>
          <w:rFonts w:ascii="Times New Roman" w:eastAsiaTheme="minorEastAsia" w:hAnsi="Times New Roman" w:cs="Times New Roman"/>
          <w:b/>
          <w:bCs/>
        </w:rPr>
        <w:t>)-2-naphthoate</w:t>
      </w:r>
      <w:r>
        <w:rPr>
          <w:rFonts w:ascii="Times New Roman" w:eastAsiaTheme="minorEastAsia" w:hAnsi="Times New Roman" w:cs="Times New Roman"/>
          <w:b/>
          <w:bCs/>
        </w:rPr>
        <w:t xml:space="preserve"> (3al’)</w:t>
      </w:r>
    </w:p>
    <w:p w14:paraId="0F35D703" w14:textId="0ACD5789" w:rsidR="00000607" w:rsidRDefault="00000607" w:rsidP="00A25319">
      <w:pPr>
        <w:pStyle w:val="a7"/>
        <w:spacing w:before="0" w:beforeAutospacing="0" w:after="0" w:afterAutospacing="0"/>
      </w:pPr>
      <w:r>
        <w:object w:dxaOrig="3233" w:dyaOrig="1400" w14:anchorId="45989D0A">
          <v:shape id="_x0000_i1053" type="#_x0000_t75" style="width:161.45pt;height:69.95pt" o:ole="">
            <v:imagedata r:id="rId65" o:title=""/>
          </v:shape>
          <o:OLEObject Type="Embed" ProgID="ChemDraw.Document.6.0" ShapeID="_x0000_i1053" DrawAspect="Content" ObjectID="_1762438321" r:id="rId66"/>
        </w:object>
      </w:r>
    </w:p>
    <w:p w14:paraId="7C989BFD" w14:textId="77777777" w:rsidR="0061045F" w:rsidRPr="00000607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C36A825" w14:textId="7DD86803" w:rsidR="00000607" w:rsidRDefault="00000607" w:rsidP="00000607">
      <w:pPr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20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0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E6B53E0" w14:textId="545BFC1C" w:rsidR="00000607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25-128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3084A73" w14:textId="1F1F07C4" w:rsidR="00000607" w:rsidRDefault="0000060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56 (s, 1H), 8.00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, 1.5 Hz, 2H), 7.9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6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7.58 – 7.51 (m, 1H), 7.34 – 7.26 (m, 2H), 7.12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6.0, 1.8 Hz, 2H), 3.96 (s, 3H), 3.75 (s, 3H).</w:t>
      </w:r>
    </w:p>
    <w:p w14:paraId="15033B50" w14:textId="2AEB3DCA" w:rsidR="00000607" w:rsidRPr="00000607" w:rsidRDefault="0000060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29.66, 128.21, 120.53, 117.54, 99.15, 96.37, 94.62, 93.87, 93.32, 91.25, 89.65, 88.52, 88.44, 87.05, 86.19, 84.69, 82.34, 74.16, 39.52, 14.67, 14.62.</w:t>
      </w:r>
    </w:p>
    <w:p w14:paraId="083735EF" w14:textId="4A8CB44F" w:rsidR="00000607" w:rsidRDefault="00000607" w:rsidP="00000607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2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6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36.099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36.100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66F3D079" w14:textId="77777777" w:rsidR="00000607" w:rsidRPr="0038270E" w:rsidRDefault="0000060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00D721CF" w14:textId="74549393" w:rsidR="00C53C03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FE5B2F">
        <w:rPr>
          <w:rFonts w:ascii="Times New Roman" w:eastAsiaTheme="minorEastAsia" w:hAnsi="Times New Roman" w:cs="Times New Roman"/>
          <w:b/>
          <w:bCs/>
        </w:rPr>
        <w:t>8-bromo-5</w:t>
      </w:r>
      <w:r w:rsidRPr="00FE5B2F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FE5B2F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FE5B2F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FE5B2F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m)</w:t>
      </w:r>
    </w:p>
    <w:p w14:paraId="123CC3EC" w14:textId="11E7F48C" w:rsidR="00C53C03" w:rsidRDefault="00FE5B2F" w:rsidP="00A25319">
      <w:pPr>
        <w:pStyle w:val="a7"/>
        <w:spacing w:before="0" w:beforeAutospacing="0" w:after="0" w:afterAutospacing="0"/>
      </w:pPr>
      <w:r>
        <w:object w:dxaOrig="1654" w:dyaOrig="1887" w14:anchorId="16C80156">
          <v:shape id="_x0000_i1054" type="#_x0000_t75" style="width:82.5pt;height:94.5pt" o:ole="">
            <v:imagedata r:id="rId67" o:title=""/>
          </v:shape>
          <o:OLEObject Type="Embed" ProgID="ChemDraw.Document.6.0" ShapeID="_x0000_i1054" DrawAspect="Content" ObjectID="_1762438322" r:id="rId68"/>
        </w:object>
      </w:r>
    </w:p>
    <w:p w14:paraId="210C3F9C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8E78149" w14:textId="3A07A522" w:rsidR="0038270E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83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81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2BC1A95" w14:textId="235B2ECE" w:rsidR="0038270E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1-154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CFF4299" w14:textId="07776037" w:rsidR="0038270E" w:rsidRDefault="00082346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 Hz, 1H), 8.5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8.48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, 1.1 Hz, 1H), 8.38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, 1.0 Hz, 1H), 7.93 – 7.86 (m, 1H), 7.81 (s, 1H), 7.71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6.9, 1.4 Hz, 1H), 7.65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 Hz, 2H).</w:t>
      </w:r>
    </w:p>
    <w:p w14:paraId="1B749D7A" w14:textId="3C945F48" w:rsidR="00FE5B2F" w:rsidRDefault="00720CF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92, 149.32, 134.92, 134.67, 131.00, 130.26, 130.16, 128.67, 128.58, 128.50, 127.88, 126.75, 126.66, 125.67, 125.53, 124.69, 122.47, 122.20, 121.72, 112.72, 77.16.</w:t>
      </w:r>
    </w:p>
    <w:p w14:paraId="4BCA8D6B" w14:textId="6EA3994D" w:rsidR="00FE5B2F" w:rsidRDefault="00FE5B2F" w:rsidP="00FE5B2F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9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7D65B67" w14:textId="77777777" w:rsidR="00FE5B2F" w:rsidRPr="00FE5B2F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4A9EDE8" w14:textId="43680D5E" w:rsidR="00FE5B2F" w:rsidRDefault="0038534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385348">
        <w:rPr>
          <w:rFonts w:ascii="Times New Roman" w:eastAsiaTheme="minorEastAsia" w:hAnsi="Times New Roman" w:cs="Times New Roman"/>
          <w:b/>
          <w:bCs/>
        </w:rPr>
        <w:t>6</w:t>
      </w:r>
      <w:r w:rsidRPr="00385348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38534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385348">
        <w:rPr>
          <w:rFonts w:ascii="Times New Roman" w:eastAsiaTheme="minorEastAsia" w:hAnsi="Times New Roman" w:cs="Times New Roman"/>
          <w:b/>
          <w:bCs/>
          <w:i/>
          <w:iCs/>
        </w:rPr>
        <w:t>c,h</w:t>
      </w:r>
      <w:proofErr w:type="spellEnd"/>
      <w:proofErr w:type="gramEnd"/>
      <w:r w:rsidRPr="00385348">
        <w:rPr>
          <w:rFonts w:ascii="Times New Roman" w:eastAsiaTheme="minorEastAsia" w:hAnsi="Times New Roman" w:cs="Times New Roman"/>
          <w:b/>
          <w:bCs/>
        </w:rPr>
        <w:t>]chromen-6-one</w:t>
      </w:r>
      <w:r>
        <w:rPr>
          <w:rFonts w:ascii="Times New Roman" w:eastAsiaTheme="minorEastAsia" w:hAnsi="Times New Roman" w:cs="Times New Roman"/>
          <w:b/>
          <w:bCs/>
        </w:rPr>
        <w:t xml:space="preserve"> (3an)</w:t>
      </w:r>
    </w:p>
    <w:p w14:paraId="3E60E47C" w14:textId="6A51E8B9" w:rsidR="00FE5B2F" w:rsidRDefault="00385348" w:rsidP="00A25319">
      <w:pPr>
        <w:pStyle w:val="a7"/>
        <w:spacing w:before="0" w:beforeAutospacing="0" w:after="0" w:afterAutospacing="0"/>
      </w:pPr>
      <w:r>
        <w:object w:dxaOrig="1831" w:dyaOrig="1469" w14:anchorId="5F3E0BA7">
          <v:shape id="_x0000_i1055" type="#_x0000_t75" style="width:91.5pt;height:73.5pt" o:ole="">
            <v:imagedata r:id="rId69" o:title=""/>
          </v:shape>
          <o:OLEObject Type="Embed" ProgID="ChemDraw.Document.6.0" ShapeID="_x0000_i1055" DrawAspect="Content" ObjectID="_1762438323" r:id="rId70"/>
        </w:object>
      </w:r>
    </w:p>
    <w:p w14:paraId="3C5B477A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891CE29" w14:textId="32D4FA8C" w:rsidR="00385348" w:rsidRDefault="00385348" w:rsidP="00385348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lastRenderedPageBreak/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49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6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D469C4B" w14:textId="66629795" w:rsidR="00FE5B2F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71-174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28556EFA" w14:textId="36CAFEC2" w:rsidR="00FE5B2F" w:rsidRDefault="002F1482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5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 Hz, 1H), 8.4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 Hz, 1H), 8.1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 Hz, 1H), 8.0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7.86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2 Hz, 2H), 7.7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7.65 – 7.58 (m, 3H).</w:t>
      </w:r>
    </w:p>
    <w:p w14:paraId="3F5803F4" w14:textId="262BD190" w:rsidR="00FE5B2F" w:rsidRDefault="0038534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38, 147.35, 135.50, 135.10, 134.36, 130.76, 128.74, 128.01, 127.77, 127.24, 124.62, 123.98, 122.44, 122.15, 121.27, 119.27, 113.14, 77.16.</w:t>
      </w:r>
    </w:p>
    <w:p w14:paraId="12E09D86" w14:textId="7918F022" w:rsidR="00385348" w:rsidRDefault="00385348" w:rsidP="00385348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 w:rsidRPr="000B050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46.068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46.068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42CA3841" w14:textId="77777777" w:rsidR="00FE5B2F" w:rsidRPr="00385348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2C3B0D4" w14:textId="615EBB2E" w:rsidR="00FE5B2F" w:rsidRDefault="00EB474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B4747">
        <w:rPr>
          <w:rFonts w:ascii="Times New Roman" w:eastAsiaTheme="minorEastAsia" w:hAnsi="Times New Roman" w:cs="Times New Roman"/>
          <w:b/>
          <w:bCs/>
        </w:rPr>
        <w:t>2-methoxy-6</w:t>
      </w:r>
      <w:r w:rsidRPr="00EB4747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EB4747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EB4747">
        <w:rPr>
          <w:rFonts w:ascii="Times New Roman" w:eastAsiaTheme="minorEastAsia" w:hAnsi="Times New Roman" w:cs="Times New Roman"/>
          <w:b/>
          <w:bCs/>
          <w:i/>
          <w:iCs/>
        </w:rPr>
        <w:t>c,h</w:t>
      </w:r>
      <w:proofErr w:type="spellEnd"/>
      <w:proofErr w:type="gramEnd"/>
      <w:r w:rsidRPr="00EB4747">
        <w:rPr>
          <w:rFonts w:ascii="Times New Roman" w:eastAsiaTheme="minorEastAsia" w:hAnsi="Times New Roman" w:cs="Times New Roman"/>
          <w:b/>
          <w:bCs/>
        </w:rPr>
        <w:t>]chromen-6-one</w:t>
      </w:r>
      <w:r>
        <w:rPr>
          <w:rFonts w:ascii="Times New Roman" w:eastAsiaTheme="minorEastAsia" w:hAnsi="Times New Roman" w:cs="Times New Roman"/>
          <w:b/>
          <w:bCs/>
        </w:rPr>
        <w:t xml:space="preserve"> (3ao)</w:t>
      </w:r>
    </w:p>
    <w:p w14:paraId="5CD9CB56" w14:textId="39FBA6BC" w:rsidR="00FE5B2F" w:rsidRDefault="002F1482" w:rsidP="00A25319">
      <w:pPr>
        <w:pStyle w:val="a7"/>
        <w:spacing w:before="0" w:beforeAutospacing="0" w:after="0" w:afterAutospacing="0"/>
      </w:pPr>
      <w:r>
        <w:object w:dxaOrig="2326" w:dyaOrig="1541" w14:anchorId="73F931E2">
          <v:shape id="_x0000_i1056" type="#_x0000_t75" style="width:116.65pt;height:77.05pt" o:ole="">
            <v:imagedata r:id="rId71" o:title=""/>
          </v:shape>
          <o:OLEObject Type="Embed" ProgID="ChemDraw.Document.6.0" ShapeID="_x0000_i1056" DrawAspect="Content" ObjectID="_1762438324" r:id="rId72"/>
        </w:object>
      </w:r>
    </w:p>
    <w:p w14:paraId="0645BB5D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57B1541" w14:textId="456235D5" w:rsidR="00EB4747" w:rsidRDefault="00EB4747" w:rsidP="00EB4747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40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6C7F417D" w14:textId="7F57E045" w:rsidR="00FE5B2F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5-158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4A5D72EC" w14:textId="2A9B8FBF" w:rsidR="00FE5B2F" w:rsidRDefault="00EB474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49 – 8.40 (m, 2H), 8.1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 Hz, 1H), 8.0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7.87 – 7.80 (m, 1H), 7.6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7.58 – 7.52 (m, 1H), 7.27 – 7.23 (m, 2H), 7.1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5 Hz, 1H), 3.95 (s, 3H).</w:t>
      </w:r>
    </w:p>
    <w:p w14:paraId="15645308" w14:textId="1BDF3ED2" w:rsidR="00FE5B2F" w:rsidRDefault="00EB474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52, 159.41, 147.62, 136.08, 135.77, 135.04, 130.70, 128.23, 124.15, 123.51, 121.81, 120.78, 120.02, 119.43, 118.93, 111.36, 106.36, 77.16, 55.49.</w:t>
      </w:r>
    </w:p>
    <w:p w14:paraId="30C43201" w14:textId="02DDA57A" w:rsidR="002F1482" w:rsidRDefault="002F1482" w:rsidP="002F1482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76.0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76.07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48A6024B" w14:textId="77777777" w:rsidR="00FE5B2F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324A202" w14:textId="1E3F37CC" w:rsidR="00D17CCE" w:rsidRDefault="00D17CC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D17CCE">
        <w:rPr>
          <w:rFonts w:ascii="Times New Roman" w:eastAsiaTheme="minorEastAsia" w:hAnsi="Times New Roman" w:cs="Times New Roman"/>
          <w:b/>
          <w:bCs/>
        </w:rPr>
        <w:t>12-bromo-5</w:t>
      </w:r>
      <w:r w:rsidRPr="00D17CCE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D17CCE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D17CCE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D17CCE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p)</w:t>
      </w:r>
    </w:p>
    <w:p w14:paraId="72F63756" w14:textId="3593F022" w:rsidR="00D17CCE" w:rsidRDefault="00D17CCE" w:rsidP="00A25319">
      <w:pPr>
        <w:pStyle w:val="a7"/>
        <w:spacing w:before="0" w:beforeAutospacing="0" w:after="0" w:afterAutospacing="0"/>
      </w:pPr>
      <w:r>
        <w:object w:dxaOrig="1654" w:dyaOrig="1526" w14:anchorId="26EB8D2E">
          <v:shape id="_x0000_i1057" type="#_x0000_t75" style="width:82.5pt;height:76.5pt" o:ole="">
            <v:imagedata r:id="rId73" o:title=""/>
          </v:shape>
          <o:OLEObject Type="Embed" ProgID="ChemDraw.Document.6.0" ShapeID="_x0000_i1057" DrawAspect="Content" ObjectID="_1762438325" r:id="rId74"/>
        </w:object>
      </w:r>
    </w:p>
    <w:p w14:paraId="64650B8D" w14:textId="77777777" w:rsidR="0061045F" w:rsidRPr="00D17CCE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C8DA923" w14:textId="45AD2293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2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4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AA8C031" w14:textId="6D08C3E6" w:rsidR="00D17CCE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2-155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5D48EE6" w14:textId="10151E87" w:rsidR="00D17CCE" w:rsidRDefault="00D17CC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3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1 Hz, 1H), 8.15 (t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, 1.1 Hz, 2H), 8.06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6, 1.1 Hz, 1H), 7.87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, 7.2, 1.7 Hz, 1H), 7.74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1 Hz, 2H), 7.56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1.5, 9.5, 4.4 Hz, 2H).</w:t>
      </w:r>
    </w:p>
    <w:p w14:paraId="6C91757E" w14:textId="6694086F" w:rsidR="00D17CCE" w:rsidRDefault="00D17CC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DMSO</w:t>
      </w:r>
      <w:r w:rsidR="009B71CA" w:rsidRPr="009B71CA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</w:rPr>
        <w:t>d</w:t>
      </w:r>
      <w:r w:rsidR="009B71CA" w:rsidRPr="009B71CA">
        <w:rPr>
          <w:rFonts w:ascii="Times New Roman" w:hAnsi="Times New Roman" w:cs="Times New Roman"/>
          <w:b/>
          <w:bCs/>
          <w:i/>
          <w:sz w:val="20"/>
          <w:szCs w:val="20"/>
          <w:vertAlign w:val="subscript"/>
        </w:rPr>
        <w:t>6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174.24, 158.03, 153.68, 136.38, 135.30, 134.33, 132.66, 128.84, 128.23, 127.15, 125.76, 125.12, 124.30, 120.31, 118.92, 117.55, 115.89, 39.52.</w:t>
      </w:r>
    </w:p>
    <w:p w14:paraId="76776F45" w14:textId="10D92278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>
        <w:rPr>
          <w:rFonts w:ascii="Times New Roman" w:hAnsi="Times New Roman" w:cs="Times New Roman"/>
          <w:sz w:val="20"/>
          <w:szCs w:val="20"/>
          <w:vertAlign w:val="subscript"/>
        </w:rPr>
        <w:t>1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D17CCE"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0D10ACE1" w14:textId="77777777" w:rsidR="00FE5B2F" w:rsidRPr="003E1464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5346BA7" w14:textId="74FDBF87" w:rsidR="00FE5B2F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8B5257">
        <w:rPr>
          <w:rFonts w:ascii="Times New Roman" w:eastAsiaTheme="minorEastAsia" w:hAnsi="Times New Roman" w:cs="Times New Roman"/>
          <w:b/>
          <w:bCs/>
        </w:rPr>
        <w:t>methyl 5-oxo-5</w:t>
      </w:r>
      <w:r w:rsidRPr="008B5257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8B5257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8B5257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8B5257">
        <w:rPr>
          <w:rFonts w:ascii="Times New Roman" w:eastAsiaTheme="minorEastAsia" w:hAnsi="Times New Roman" w:cs="Times New Roman"/>
          <w:b/>
          <w:bCs/>
        </w:rPr>
        <w:t>]chromene-7-carboxylate</w:t>
      </w:r>
      <w:r>
        <w:rPr>
          <w:rFonts w:ascii="Times New Roman" w:eastAsiaTheme="minorEastAsia" w:hAnsi="Times New Roman" w:cs="Times New Roman"/>
          <w:b/>
          <w:bCs/>
        </w:rPr>
        <w:t xml:space="preserve"> (3aq)</w:t>
      </w:r>
    </w:p>
    <w:p w14:paraId="72920F31" w14:textId="3FF640E7" w:rsidR="00FE5B2F" w:rsidRDefault="008B5257" w:rsidP="00A25319">
      <w:pPr>
        <w:pStyle w:val="a7"/>
        <w:spacing w:before="0" w:beforeAutospacing="0" w:after="0" w:afterAutospacing="0"/>
      </w:pPr>
      <w:r>
        <w:object w:dxaOrig="1654" w:dyaOrig="1959" w14:anchorId="0284E949">
          <v:shape id="_x0000_i1058" type="#_x0000_t75" style="width:82.5pt;height:98.05pt" o:ole="">
            <v:imagedata r:id="rId75" o:title=""/>
          </v:shape>
          <o:OLEObject Type="Embed" ProgID="ChemDraw.Document.6.0" ShapeID="_x0000_i1058" DrawAspect="Content" ObjectID="_1762438326" r:id="rId76"/>
        </w:object>
      </w:r>
    </w:p>
    <w:p w14:paraId="56F769E3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623366C" w14:textId="78D0B685" w:rsidR="008B5257" w:rsidRDefault="008B5257" w:rsidP="008B5257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43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9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5CCD8C0" w14:textId="3B2B79BC" w:rsidR="003E1464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5-148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47C5320E" w14:textId="62C3E36A" w:rsidR="003E1464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53 (s, 1H), 8.0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8, 1.7 Hz, 1H), 7.9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 Hz, 1H), 7.6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2 Hz, 1H), 7.58 – 7.53 (m, 1H), 7.52 – 7.44 (m, 2H), 7.26 – 7.21 (m, 1H), 6.9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2 Hz, 1H), 3.90 (s, 3H).</w:t>
      </w:r>
    </w:p>
    <w:p w14:paraId="63D5B273" w14:textId="22E8700E" w:rsidR="003E1464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6.21, 156.77, 156.51, 153.13, 135.88, 133.73, 133.62, 132.14, 129.30, 128.91, 128.68, 126.97, 125.74, 123.47, 122.86, 122.70, 120.11, 115.99, 77.16, 52.43.</w:t>
      </w:r>
    </w:p>
    <w:p w14:paraId="3F26664B" w14:textId="0C383B98" w:rsidR="008B5257" w:rsidRDefault="008B5257" w:rsidP="008B5257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04.073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04.074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712AB824" w14:textId="77777777" w:rsidR="00FE5B2F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7BBBE7A" w14:textId="7BD74BEE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3E1464">
        <w:rPr>
          <w:rFonts w:ascii="Times New Roman" w:eastAsiaTheme="minorEastAsia" w:hAnsi="Times New Roman" w:cs="Times New Roman"/>
          <w:b/>
          <w:bCs/>
        </w:rPr>
        <w:t>9,10,11,12-tetrahydro-5</w:t>
      </w:r>
      <w:r w:rsidRPr="003E1464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3E1464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3E1464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3E1464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r)</w:t>
      </w:r>
    </w:p>
    <w:p w14:paraId="388720AB" w14:textId="77777777" w:rsidR="00D17CCE" w:rsidRDefault="00D17CCE" w:rsidP="00D17CCE">
      <w:pPr>
        <w:pStyle w:val="a7"/>
        <w:spacing w:before="0" w:beforeAutospacing="0" w:after="0" w:afterAutospacing="0"/>
      </w:pPr>
      <w:r>
        <w:object w:dxaOrig="1654" w:dyaOrig="1527" w14:anchorId="777DFF65">
          <v:shape id="_x0000_i1059" type="#_x0000_t75" style="width:82.5pt;height:76.5pt" o:ole="">
            <v:imagedata r:id="rId77" o:title=""/>
          </v:shape>
          <o:OLEObject Type="Embed" ProgID="ChemDraw.Document.6.0" ShapeID="_x0000_i1059" DrawAspect="Content" ObjectID="_1762438327" r:id="rId78"/>
        </w:object>
      </w:r>
    </w:p>
    <w:p w14:paraId="6F177F38" w14:textId="77777777" w:rsidR="0061045F" w:rsidRDefault="0061045F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2FD0B80" w14:textId="77777777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4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4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0AEFD00" w14:textId="198E17F1" w:rsidR="00D17CCE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4-147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442CB820" w14:textId="77777777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26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, 1.6 Hz, 1H), 7.68 – 7.62 (m, 1H), 7.3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2.3, 8.5 Hz, 2H), 7.32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1.5, 4.4 Hz, 1H), 7.2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3.53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6.0 Hz, 2H), 2.83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6.0 Hz, 2H), 1.89 – 1.75 (m, 4H).</w:t>
      </w:r>
    </w:p>
    <w:p w14:paraId="02A07646" w14:textId="77777777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79.28, 156.28, 155.24, 140.73, 135.94, 134.16, 133.23, 126.92, 123.61, 123.26, 119.87, 117.41, 115.41, 77.16, 30.35, 29.40, 23.30, 22.26.</w:t>
      </w:r>
    </w:p>
    <w:p w14:paraId="60E61C51" w14:textId="77777777" w:rsidR="00D17CCE" w:rsidRDefault="00D17CCE" w:rsidP="00D17CC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50.099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50.099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22A6911" w14:textId="77777777" w:rsidR="00D17CCE" w:rsidRDefault="00D17CC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8D290AC" w14:textId="11CB9F55" w:rsidR="006E1D0E" w:rsidRDefault="006E1D0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6E1D0E">
        <w:rPr>
          <w:rFonts w:ascii="Times New Roman" w:eastAsiaTheme="minorEastAsia" w:hAnsi="Times New Roman" w:cs="Times New Roman"/>
          <w:b/>
          <w:bCs/>
        </w:rPr>
        <w:t>8,9,10,11-tetrahydro-5</w:t>
      </w:r>
      <w:r w:rsidRPr="006E1D0E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6E1D0E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6E1D0E">
        <w:rPr>
          <w:rFonts w:ascii="Times New Roman" w:eastAsiaTheme="minorEastAsia" w:hAnsi="Times New Roman" w:cs="Times New Roman"/>
          <w:b/>
          <w:bCs/>
          <w:i/>
          <w:iCs/>
        </w:rPr>
        <w:t>c,g</w:t>
      </w:r>
      <w:proofErr w:type="spellEnd"/>
      <w:proofErr w:type="gramEnd"/>
      <w:r w:rsidRPr="006E1D0E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as)</w:t>
      </w:r>
    </w:p>
    <w:p w14:paraId="359E50A9" w14:textId="604A9AE8" w:rsidR="006E1D0E" w:rsidRDefault="006E1D0E" w:rsidP="00A25319">
      <w:pPr>
        <w:pStyle w:val="a7"/>
        <w:spacing w:before="0" w:beforeAutospacing="0" w:after="0" w:afterAutospacing="0"/>
      </w:pPr>
      <w:r>
        <w:object w:dxaOrig="1903" w:dyaOrig="1181" w14:anchorId="042D7E15">
          <v:shape id="_x0000_i1060" type="#_x0000_t75" style="width:94.9pt;height:59.05pt" o:ole="">
            <v:imagedata r:id="rId79" o:title=""/>
          </v:shape>
          <o:OLEObject Type="Embed" ProgID="ChemDraw.Document.6.0" ShapeID="_x0000_i1060" DrawAspect="Content" ObjectID="_1762438328" r:id="rId80"/>
        </w:object>
      </w:r>
    </w:p>
    <w:p w14:paraId="5B18BD30" w14:textId="77777777" w:rsidR="0061045F" w:rsidRPr="006E1D0E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629E68C" w14:textId="440A2B56" w:rsidR="006E1D0E" w:rsidRDefault="006E1D0E" w:rsidP="006E1D0E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lastRenderedPageBreak/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1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11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1779C8BE" w14:textId="0D1970B0" w:rsidR="006E1D0E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2-145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4E830946" w14:textId="46CD9057" w:rsidR="006E1D0E" w:rsidRDefault="006E1D0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3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, 1.6 Hz, 1H), 8.02 (s, 1H), 7.69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, 7.1, 1.7 Hz, 1H), 7.48 – 7.43 (m, 1H), 7.37 – 7.31 (m, 1H), 7.19 (s, 1H), 2.9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6.0, 3.3 Hz, 4H), 1.88 – 1.82 (m, 4H).</w:t>
      </w:r>
    </w:p>
    <w:p w14:paraId="03AF4CFC" w14:textId="617F0169" w:rsidR="006E1D0E" w:rsidRDefault="006E1D0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77.36, 156.38, 154.32, 146.13, 134.58, 133.80, 126.85, 126.29, 123.63, 121.96, 119.85, 118.02, 117.30, 77.16, 30.27, 28.95, 23.13, 22.78.</w:t>
      </w:r>
    </w:p>
    <w:p w14:paraId="7B2AFD1C" w14:textId="1655C153" w:rsidR="006E1D0E" w:rsidRPr="00D17CCE" w:rsidRDefault="006E1D0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50.099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50.099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6507CE30" w14:textId="77777777" w:rsidR="00D17CCE" w:rsidRDefault="00D17CC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695FBDE" w14:textId="02F69111" w:rsidR="006A49C3" w:rsidRDefault="006A49C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6A49C3">
        <w:rPr>
          <w:rFonts w:ascii="Times New Roman" w:eastAsiaTheme="minorEastAsia" w:hAnsi="Times New Roman" w:cs="Times New Roman"/>
          <w:b/>
          <w:bCs/>
        </w:rPr>
        <w:t>methyl 2-((4-nitronaphthalen-1-</w:t>
      </w:r>
      <w:proofErr w:type="gramStart"/>
      <w:r w:rsidRPr="006A49C3">
        <w:rPr>
          <w:rFonts w:ascii="Times New Roman" w:eastAsiaTheme="minorEastAsia" w:hAnsi="Times New Roman" w:cs="Times New Roman"/>
          <w:b/>
          <w:bCs/>
        </w:rPr>
        <w:t>yl)oxy</w:t>
      </w:r>
      <w:proofErr w:type="gramEnd"/>
      <w:r w:rsidRPr="006A49C3">
        <w:rPr>
          <w:rFonts w:ascii="Times New Roman" w:eastAsiaTheme="minorEastAsia" w:hAnsi="Times New Roman" w:cs="Times New Roman"/>
          <w:b/>
          <w:bCs/>
        </w:rPr>
        <w:t>)benzoate</w:t>
      </w:r>
      <w:r>
        <w:rPr>
          <w:rFonts w:ascii="Times New Roman" w:eastAsiaTheme="minorEastAsia" w:hAnsi="Times New Roman" w:cs="Times New Roman"/>
          <w:b/>
          <w:bCs/>
        </w:rPr>
        <w:t xml:space="preserve"> (3at)</w:t>
      </w:r>
    </w:p>
    <w:p w14:paraId="3D3D7367" w14:textId="63622F93" w:rsidR="006A49C3" w:rsidRDefault="006A49C3" w:rsidP="00A25319">
      <w:pPr>
        <w:pStyle w:val="a7"/>
        <w:spacing w:before="0" w:beforeAutospacing="0" w:after="0" w:afterAutospacing="0"/>
      </w:pPr>
      <w:r>
        <w:object w:dxaOrig="1490" w:dyaOrig="2017" w14:anchorId="1ED819CA">
          <v:shape id="_x0000_i1061" type="#_x0000_t75" style="width:74.45pt;height:100.9pt" o:ole="">
            <v:imagedata r:id="rId81" o:title=""/>
          </v:shape>
          <o:OLEObject Type="Embed" ProgID="ChemDraw.Document.6.0" ShapeID="_x0000_i1061" DrawAspect="Content" ObjectID="_1762438329" r:id="rId82"/>
        </w:object>
      </w:r>
    </w:p>
    <w:p w14:paraId="64903946" w14:textId="77777777" w:rsidR="0061045F" w:rsidRPr="006A49C3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25DFD9E" w14:textId="072F94B6" w:rsidR="006A49C3" w:rsidRDefault="006A49C3" w:rsidP="006A49C3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51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49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67A73928" w14:textId="45796FB1" w:rsidR="006A49C3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33-136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20498ECD" w14:textId="7E2652D2" w:rsidR="006A49C3" w:rsidRDefault="00E63AF6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8.5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 Hz, 1H), 8.2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8.0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8, 1.7 Hz, 1H), 7.81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, 6.9, 1.3 Hz, 1H), 7.67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7.3, 8.1, 1.3 Hz, 2H), 7.41 (t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8, 1.0 Hz, 1H), 7.2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1 Hz, 1H), 6.5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3.61 (s, 3H).</w:t>
      </w:r>
    </w:p>
    <w:p w14:paraId="064FCEDE" w14:textId="3657BB30" w:rsidR="006A49C3" w:rsidRDefault="00E63AF6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5.26, 160.01, 153.99, 134.52, 132.83, 130.56, 130.51, 127.29, 127.24, 126.48, 126.09, 125.88, 124.13, 123.67, 123.39, 123.05, 106.49, 77.16, 52.40.</w:t>
      </w:r>
    </w:p>
    <w:p w14:paraId="5D148D29" w14:textId="5D0FAAA6" w:rsidR="006A49C3" w:rsidRDefault="006A49C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3</w:t>
      </w:r>
      <w:r w:rsidRPr="006A49C3">
        <w:rPr>
          <w:rFonts w:ascii="Times New Roman" w:hAnsi="Times New Roman" w:cs="Times New Roman"/>
          <w:sz w:val="20"/>
          <w:szCs w:val="20"/>
        </w:rPr>
        <w:t>N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079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079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39B699AC" w14:textId="77777777" w:rsidR="006A49C3" w:rsidRDefault="006A49C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A290357" w14:textId="5CCDB563" w:rsidR="006A49C3" w:rsidRDefault="000331E4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331E4">
        <w:rPr>
          <w:rFonts w:ascii="Times New Roman" w:eastAsiaTheme="minorEastAsia" w:hAnsi="Times New Roman" w:cs="Times New Roman"/>
          <w:b/>
          <w:bCs/>
        </w:rPr>
        <w:t>2-methoxy-6</w:t>
      </w:r>
      <w:r w:rsidRPr="000331E4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0331E4">
        <w:rPr>
          <w:rFonts w:ascii="Times New Roman" w:eastAsiaTheme="minorEastAsia" w:hAnsi="Times New Roman" w:cs="Times New Roman"/>
          <w:b/>
          <w:bCs/>
        </w:rPr>
        <w:t>-benzo[</w:t>
      </w:r>
      <w:r w:rsidRPr="000331E4">
        <w:rPr>
          <w:rFonts w:ascii="Times New Roman" w:eastAsiaTheme="minorEastAsia" w:hAnsi="Times New Roman" w:cs="Times New Roman"/>
          <w:b/>
          <w:bCs/>
          <w:i/>
          <w:iCs/>
        </w:rPr>
        <w:t>c</w:t>
      </w:r>
      <w:r w:rsidRPr="000331E4">
        <w:rPr>
          <w:rFonts w:ascii="Times New Roman" w:eastAsiaTheme="minorEastAsia" w:hAnsi="Times New Roman" w:cs="Times New Roman"/>
          <w:b/>
          <w:bCs/>
        </w:rPr>
        <w:t>]chromen-6-one</w:t>
      </w:r>
      <w:r>
        <w:rPr>
          <w:rFonts w:ascii="Times New Roman" w:eastAsiaTheme="minorEastAsia" w:hAnsi="Times New Roman" w:cs="Times New Roman"/>
          <w:b/>
          <w:bCs/>
        </w:rPr>
        <w:t xml:space="preserve"> (3au)</w:t>
      </w:r>
    </w:p>
    <w:p w14:paraId="3C08DD7C" w14:textId="4F7A2746" w:rsidR="006A49C3" w:rsidRDefault="000331E4" w:rsidP="00A25319">
      <w:pPr>
        <w:pStyle w:val="a7"/>
        <w:spacing w:before="0" w:beforeAutospacing="0" w:after="0" w:afterAutospacing="0"/>
      </w:pPr>
      <w:r>
        <w:object w:dxaOrig="1649" w:dyaOrig="1602" w14:anchorId="6F09366F">
          <v:shape id="_x0000_i1062" type="#_x0000_t75" style="width:82.5pt;height:80.05pt" o:ole="">
            <v:imagedata r:id="rId83" o:title=""/>
          </v:shape>
          <o:OLEObject Type="Embed" ProgID="ChemDraw.Document.6.0" ShapeID="_x0000_i1062" DrawAspect="Content" ObjectID="_1762438330" r:id="rId84"/>
        </w:object>
      </w:r>
    </w:p>
    <w:p w14:paraId="5B06C56D" w14:textId="77777777" w:rsidR="000331E4" w:rsidRDefault="000331E4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F428E0C" w14:textId="6DA8BF65" w:rsidR="000331E4" w:rsidRDefault="000331E4" w:rsidP="000331E4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 w:rsidR="0028723A">
        <w:rPr>
          <w:rFonts w:ascii="Times New Roman" w:hAnsi="Times New Roman" w:cs="Times New Roman"/>
          <w:sz w:val="20"/>
          <w:szCs w:val="20"/>
        </w:rPr>
        <w:t>34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57502D5D" w14:textId="1AEEB221" w:rsidR="000331E4" w:rsidRPr="0061045F" w:rsidRDefault="000331E4" w:rsidP="000331E4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0-14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217A51C" w14:textId="30C6FDE2" w:rsidR="006A49C3" w:rsidRDefault="002872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28723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28723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28723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28723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3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 Hz, 1H), 7.71 (s, 1H), 7.4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 Hz, 1H), 7.4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1 Hz, 1H), 7.40 – 7.33 (m, 2H), 6.8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0 Hz, 1H), 3.92 (s, 3H).</w:t>
      </w:r>
    </w:p>
    <w:p w14:paraId="5874F3B4" w14:textId="555547E0" w:rsidR="000331E4" w:rsidRDefault="002872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28723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3</w:t>
      </w:r>
      <w:r w:rsidRPr="0028723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28723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28723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77.13, 156.00, 151.02, 134.60, 126.69, 124.94, 123.73, 121.25, 120.30, 119.43, 117.98, 114.86, 105.83, 55.95.</w:t>
      </w:r>
    </w:p>
    <w:p w14:paraId="18469CC1" w14:textId="76817674" w:rsidR="000331E4" w:rsidRDefault="000331E4" w:rsidP="000331E4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0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26.063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26.063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7C2163B2" w14:textId="77777777" w:rsidR="000331E4" w:rsidRPr="000331E4" w:rsidRDefault="000331E4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2CF8B9A" w14:textId="6710A729" w:rsidR="000331E4" w:rsidRDefault="007A36C9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7A36C9">
        <w:rPr>
          <w:rFonts w:ascii="Times New Roman" w:eastAsiaTheme="minorEastAsia" w:hAnsi="Times New Roman" w:cs="Times New Roman"/>
          <w:b/>
          <w:bCs/>
        </w:rPr>
        <w:t>2-(</w:t>
      </w:r>
      <w:r w:rsidRPr="007A36C9">
        <w:rPr>
          <w:rFonts w:ascii="Times New Roman" w:eastAsiaTheme="minorEastAsia" w:hAnsi="Times New Roman" w:cs="Times New Roman"/>
          <w:b/>
          <w:bCs/>
          <w:i/>
          <w:iCs/>
        </w:rPr>
        <w:t>tert</w:t>
      </w:r>
      <w:r w:rsidRPr="007A36C9">
        <w:rPr>
          <w:rFonts w:ascii="Times New Roman" w:eastAsiaTheme="minorEastAsia" w:hAnsi="Times New Roman" w:cs="Times New Roman"/>
          <w:b/>
          <w:bCs/>
        </w:rPr>
        <w:t>-butyl)-6</w:t>
      </w:r>
      <w:r w:rsidRPr="007A36C9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7A36C9">
        <w:rPr>
          <w:rFonts w:ascii="Times New Roman" w:eastAsiaTheme="minorEastAsia" w:hAnsi="Times New Roman" w:cs="Times New Roman"/>
          <w:b/>
          <w:bCs/>
        </w:rPr>
        <w:t>-benzo[</w:t>
      </w:r>
      <w:r w:rsidRPr="007A36C9">
        <w:rPr>
          <w:rFonts w:ascii="Times New Roman" w:eastAsiaTheme="minorEastAsia" w:hAnsi="Times New Roman" w:cs="Times New Roman"/>
          <w:b/>
          <w:bCs/>
          <w:i/>
          <w:iCs/>
        </w:rPr>
        <w:t>c</w:t>
      </w:r>
      <w:r w:rsidRPr="007A36C9">
        <w:rPr>
          <w:rFonts w:ascii="Times New Roman" w:eastAsiaTheme="minorEastAsia" w:hAnsi="Times New Roman" w:cs="Times New Roman"/>
          <w:b/>
          <w:bCs/>
        </w:rPr>
        <w:t>]chromen-6-one</w:t>
      </w:r>
      <w:r>
        <w:rPr>
          <w:rFonts w:ascii="Times New Roman" w:eastAsiaTheme="minorEastAsia" w:hAnsi="Times New Roman" w:cs="Times New Roman"/>
          <w:b/>
          <w:bCs/>
        </w:rPr>
        <w:t xml:space="preserve"> (3av)</w:t>
      </w:r>
    </w:p>
    <w:p w14:paraId="5E759E70" w14:textId="5974996C" w:rsidR="0028723A" w:rsidRDefault="002872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629" w:dyaOrig="1602" w14:anchorId="057AF779">
          <v:shape id="_x0000_i1063" type="#_x0000_t75" style="width:81.55pt;height:80.05pt" o:ole="">
            <v:imagedata r:id="rId85" o:title=""/>
          </v:shape>
          <o:OLEObject Type="Embed" ProgID="ChemDraw.Document.6.0" ShapeID="_x0000_i1063" DrawAspect="Content" ObjectID="_1762438331" r:id="rId86"/>
        </w:object>
      </w:r>
    </w:p>
    <w:p w14:paraId="3D7165E6" w14:textId="77777777" w:rsidR="0028723A" w:rsidRDefault="002872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8557852" w14:textId="646A188A" w:rsidR="0028723A" w:rsidRDefault="0028723A" w:rsidP="0028723A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3</w:t>
      </w:r>
      <w:r w:rsidR="007A36C9">
        <w:rPr>
          <w:rFonts w:ascii="Times New Roman" w:hAnsi="Times New Roman" w:cs="Times New Roman"/>
          <w:sz w:val="20"/>
          <w:szCs w:val="20"/>
        </w:rPr>
        <w:t>9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</w:t>
      </w:r>
      <w:r w:rsidR="007A36C9">
        <w:rPr>
          <w:rFonts w:ascii="Times New Roman" w:hAnsi="Times New Roman" w:cs="Times New Roman"/>
          <w:sz w:val="20"/>
          <w:szCs w:val="20"/>
        </w:rPr>
        <w:t>9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1F5BDA7" w14:textId="57385FAA" w:rsidR="0028723A" w:rsidRPr="0061045F" w:rsidRDefault="0028723A" w:rsidP="0028723A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35-138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5172F3CB" w14:textId="2D41B75C" w:rsidR="0028723A" w:rsidRDefault="007A36C9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7A36C9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7A36C9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7A36C9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7A36C9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8.35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, 1.6 Hz, 1H), 8.3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5 Hz, 1H), 7.79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, 2.5 Hz, 1H), 7.70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, 7.1, 1.7 Hz, 1H), 7.4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 Hz, 1H), 7.4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7.39 – 7.34 (m, 1H), 1.40 (s, 9H).</w:t>
      </w:r>
    </w:p>
    <w:p w14:paraId="06A1070F" w14:textId="5955B6F7" w:rsidR="0028723A" w:rsidRDefault="007A36C9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7A36C9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7A36C9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7A36C9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7A36C9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77.44, 156.16, 154.33, 147.07, 134.59, 132.76, 126.75, 126.53, 123.69, 122.41, 117.96, 117.91, 117.59, 31.48, 31.36.</w:t>
      </w:r>
    </w:p>
    <w:p w14:paraId="723C3FFD" w14:textId="2B601B8A" w:rsidR="0028723A" w:rsidRDefault="0028723A" w:rsidP="0028723A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6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52.115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52.114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C654DE4" w14:textId="77777777" w:rsidR="006A49C3" w:rsidRDefault="006A49C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4E59391" w14:textId="7286B374" w:rsidR="008B5257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8B5257">
        <w:rPr>
          <w:rFonts w:ascii="Times New Roman" w:eastAsiaTheme="minorEastAsia" w:hAnsi="Times New Roman" w:cs="Times New Roman"/>
          <w:b/>
          <w:bCs/>
        </w:rPr>
        <w:t>4-methyl-5</w:t>
      </w:r>
      <w:r w:rsidRPr="008B5257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8B5257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8B5257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8B5257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ca)</w:t>
      </w:r>
    </w:p>
    <w:p w14:paraId="594DA132" w14:textId="30484178" w:rsidR="008B5257" w:rsidRDefault="008B5257" w:rsidP="00A25319">
      <w:pPr>
        <w:pStyle w:val="a7"/>
        <w:spacing w:before="0" w:beforeAutospacing="0" w:after="0" w:afterAutospacing="0"/>
      </w:pPr>
      <w:r>
        <w:object w:dxaOrig="1654" w:dyaOrig="1526" w14:anchorId="49DCA239">
          <v:shape id="_x0000_i1064" type="#_x0000_t75" style="width:82.5pt;height:76.5pt" o:ole="">
            <v:imagedata r:id="rId87" o:title=""/>
          </v:shape>
          <o:OLEObject Type="Embed" ProgID="ChemDraw.Document.6.0" ShapeID="_x0000_i1064" DrawAspect="Content" ObjectID="_1762438332" r:id="rId88"/>
        </w:object>
      </w:r>
    </w:p>
    <w:p w14:paraId="52647AD9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B143BC0" w14:textId="7CFAB5E1" w:rsidR="008B5257" w:rsidRDefault="008B5257" w:rsidP="008B5257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 xml:space="preserve">and obtained an isolated yield of </w:t>
      </w:r>
      <w:r>
        <w:rPr>
          <w:rFonts w:ascii="Times New Roman" w:hAnsi="Times New Roman" w:cs="Times New Roman"/>
          <w:sz w:val="20"/>
          <w:szCs w:val="20"/>
        </w:rPr>
        <w:t>32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5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059BBEA8" w14:textId="013DC370" w:rsidR="008B5257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22-125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C1E15FC" w14:textId="4DEA169A" w:rsidR="008B5257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4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2 Hz, 1H), 7.9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5.5, 8.4 Hz, 2H), 7.72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 Hz, 1H), 7.64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6.9, 1.4 Hz, 1H), 7.56 – 7.51 (m, 1H), 7.44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 Hz, 2H), 2.92 (s, 3H).</w:t>
      </w:r>
    </w:p>
    <w:p w14:paraId="136233D9" w14:textId="05A2D97F" w:rsidR="008B5257" w:rsidRPr="008B5257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68, 149.98, 143.92, 136.80, 133.44, 131.68, 131.45, 131.44, 129.66, 129.36, 127.65, 125.30, 125.21, 124.89, 121.13, 117.26, 113.17, 77.16, 23.81.</w:t>
      </w:r>
    </w:p>
    <w:p w14:paraId="7C81A748" w14:textId="4259D29E" w:rsidR="008B5257" w:rsidRDefault="008B5257" w:rsidP="008B5257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851E309" w14:textId="77777777" w:rsidR="00FE5B2F" w:rsidRPr="008B5257" w:rsidRDefault="00FE5B2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260B8BA2" w14:textId="1D67011B" w:rsidR="0038270E" w:rsidRDefault="000E2DE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E2DEF">
        <w:rPr>
          <w:rFonts w:ascii="Times New Roman" w:eastAsiaTheme="minorEastAsia" w:hAnsi="Times New Roman" w:cs="Times New Roman"/>
          <w:b/>
          <w:bCs/>
        </w:rPr>
        <w:t>2-chloro-5</w:t>
      </w:r>
      <w:r w:rsidRPr="000E2DEF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0E2DEF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0E2DEF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0E2DEF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da)</w:t>
      </w:r>
    </w:p>
    <w:p w14:paraId="15F5A383" w14:textId="136FEF96" w:rsidR="008B5257" w:rsidRDefault="000E2DEF" w:rsidP="00A25319">
      <w:pPr>
        <w:pStyle w:val="a7"/>
        <w:spacing w:before="0" w:beforeAutospacing="0" w:after="0" w:afterAutospacing="0"/>
      </w:pPr>
      <w:r>
        <w:object w:dxaOrig="1654" w:dyaOrig="1611" w14:anchorId="2E732C1C">
          <v:shape id="_x0000_i1065" type="#_x0000_t75" style="width:82.5pt;height:80.45pt" o:ole="">
            <v:imagedata r:id="rId89" o:title=""/>
          </v:shape>
          <o:OLEObject Type="Embed" ProgID="ChemDraw.Document.6.0" ShapeID="_x0000_i1065" DrawAspect="Content" ObjectID="_1762438333" r:id="rId90"/>
        </w:object>
      </w:r>
    </w:p>
    <w:p w14:paraId="65CB76BD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28204067" w14:textId="72B17CD6" w:rsidR="000E2DEF" w:rsidRDefault="000E2DEF" w:rsidP="000E2DEF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50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42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A54CF2B" w14:textId="5D465FEB" w:rsidR="008B5257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32-135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6BC5A2EB" w14:textId="60A3B2D6" w:rsidR="008B5257" w:rsidRDefault="000E2DE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7 Hz, 1H), 8.6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7 Hz, 1H), 8.4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 Hz, 1H), 7.97 – 7.93 (m, 2H), 7.71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, 6.9, 1.3 Hz, 1H), 7.61 – 7.55 (m, 2H), 7.4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05D6C5EA" w14:textId="728A08F6" w:rsidR="008B5257" w:rsidRDefault="000E2DE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71, 150.97, 141.46, 136.90, 132.52, 132.40, 131.70, 129.63, 129.41, 128.68, 128.43, 126.28, 125.78, 124.62, 120.71, 117.65, 111.60, 77.16.</w:t>
      </w:r>
    </w:p>
    <w:p w14:paraId="43AEF098" w14:textId="0BFA2EAA" w:rsidR="000E2DEF" w:rsidRDefault="000E2DEF" w:rsidP="000E2DEF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0E2DEF">
        <w:rPr>
          <w:rFonts w:ascii="Times New Roman" w:hAnsi="Times New Roman" w:cs="Times New Roman"/>
          <w:sz w:val="20"/>
          <w:szCs w:val="20"/>
        </w:rPr>
        <w:t>Cl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80.029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80.029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30BD7D93" w14:textId="77777777" w:rsidR="008B5257" w:rsidRPr="000E2DEF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A96AB6B" w14:textId="60DBC165" w:rsidR="008B5257" w:rsidRDefault="006C2444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6C2444">
        <w:rPr>
          <w:rFonts w:ascii="Times New Roman" w:eastAsiaTheme="minorEastAsia" w:hAnsi="Times New Roman" w:cs="Times New Roman"/>
          <w:b/>
          <w:bCs/>
        </w:rPr>
        <w:t>1-methyl-5</w:t>
      </w:r>
      <w:r w:rsidRPr="006C2444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6C2444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6C2444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6C2444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ea)</w:t>
      </w:r>
    </w:p>
    <w:p w14:paraId="2EE30D01" w14:textId="245186CB" w:rsidR="008B5257" w:rsidRDefault="006C2444" w:rsidP="00A25319">
      <w:pPr>
        <w:pStyle w:val="a7"/>
        <w:spacing w:before="0" w:beforeAutospacing="0" w:after="0" w:afterAutospacing="0"/>
      </w:pPr>
      <w:r>
        <w:object w:dxaOrig="1654" w:dyaOrig="1526" w14:anchorId="0467FC95">
          <v:shape id="_x0000_i1066" type="#_x0000_t75" style="width:82.5pt;height:76.5pt" o:ole="">
            <v:imagedata r:id="rId91" o:title=""/>
          </v:shape>
          <o:OLEObject Type="Embed" ProgID="ChemDraw.Document.6.0" ShapeID="_x0000_i1066" DrawAspect="Content" ObjectID="_1762438334" r:id="rId92"/>
        </w:object>
      </w:r>
    </w:p>
    <w:p w14:paraId="31FE5010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45A3173" w14:textId="14DF6879" w:rsidR="006C2444" w:rsidRDefault="006C2444" w:rsidP="006C2444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46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6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631D1E7A" w14:textId="54B5B944" w:rsidR="0061045F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35-138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0D40FC2" w14:textId="4D28D802" w:rsidR="008B5257" w:rsidRPr="006C2444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31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7 Hz, 1H), 7.94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3.5, 8.3 Hz, 2H), 7.76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5.4, 8.1 Hz, 2H), 7.60 – 7.47 (m, 4H), 2.35 (s, 3H).</w:t>
      </w:r>
    </w:p>
    <w:p w14:paraId="1037DC75" w14:textId="29660E8A" w:rsidR="008B5257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2.26, 149.87, 137.84, 135.67, 134.31, 131.16, 131.03, 129.39, 128.44, 128.11, 127.99, 127.04, 126.38, 125.29, 124.57, 117.16, 113.57, 77.16, 23.84.</w:t>
      </w:r>
    </w:p>
    <w:p w14:paraId="01667EB6" w14:textId="77777777" w:rsidR="006C2444" w:rsidRDefault="006C2444" w:rsidP="006C2444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12EF0F0D" w14:textId="77777777" w:rsidR="008B5257" w:rsidRPr="006C2444" w:rsidRDefault="008B525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2B4BCE9F" w14:textId="23F4580A" w:rsidR="008B5257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F07FD">
        <w:rPr>
          <w:rFonts w:ascii="Times New Roman" w:eastAsiaTheme="minorEastAsia" w:hAnsi="Times New Roman" w:cs="Times New Roman"/>
          <w:b/>
          <w:bCs/>
        </w:rPr>
        <w:t>2-(</w:t>
      </w:r>
      <w:proofErr w:type="spellStart"/>
      <w:r w:rsidRPr="009F07FD">
        <w:rPr>
          <w:rFonts w:ascii="Times New Roman" w:eastAsiaTheme="minorEastAsia" w:hAnsi="Times New Roman" w:cs="Times New Roman"/>
          <w:b/>
          <w:bCs/>
        </w:rPr>
        <w:t>trifluoromethyl</w:t>
      </w:r>
      <w:proofErr w:type="spellEnd"/>
      <w:r w:rsidRPr="009F07FD">
        <w:rPr>
          <w:rFonts w:ascii="Times New Roman" w:eastAsiaTheme="minorEastAsia" w:hAnsi="Times New Roman" w:cs="Times New Roman"/>
          <w:b/>
          <w:bCs/>
        </w:rPr>
        <w:t>)-5</w:t>
      </w:r>
      <w:r w:rsidRPr="009F07FD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9F07FD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9F07FD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9F07FD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fa)</w:t>
      </w:r>
    </w:p>
    <w:p w14:paraId="0C6FAE48" w14:textId="3CE95136" w:rsidR="008B5257" w:rsidRDefault="009F07FD" w:rsidP="00A25319">
      <w:pPr>
        <w:pStyle w:val="a7"/>
        <w:spacing w:before="0" w:beforeAutospacing="0" w:after="0" w:afterAutospacing="0"/>
      </w:pPr>
      <w:r>
        <w:object w:dxaOrig="1693" w:dyaOrig="1611" w14:anchorId="60767EBF">
          <v:shape id="_x0000_i1067" type="#_x0000_t75" style="width:84.55pt;height:80.45pt" o:ole="">
            <v:imagedata r:id="rId93" o:title=""/>
          </v:shape>
          <o:OLEObject Type="Embed" ProgID="ChemDraw.Document.6.0" ShapeID="_x0000_i1067" DrawAspect="Content" ObjectID="_1762438335" r:id="rId94"/>
        </w:object>
      </w:r>
    </w:p>
    <w:p w14:paraId="10BB4F1F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2BD7D31" w14:textId="77777777" w:rsidR="009F07FD" w:rsidRDefault="009F07FD" w:rsidP="009F07FD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lastRenderedPageBreak/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46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6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6082A7FC" w14:textId="47524FC1" w:rsidR="0061045F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0-14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9BFCFBE" w14:textId="2C24D19F" w:rsidR="008B5257" w:rsidRPr="009F07FD" w:rsidRDefault="00E7490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90 (s, 1H), 8.64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8.8, 8.4 Hz, 2H), 7.9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1 Hz, 2H), 7.8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 Hz, 1H), 7.74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7.0, 1.3 Hz, 1H), 7.6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1.1, 3.9 Hz, 1H), 7.5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44DC8694" w14:textId="29BA863D" w:rsidR="008B5257" w:rsidRDefault="00E7490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31, 150.90, 136.01, 135.94 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3</w:t>
      </w:r>
      <w:r>
        <w:rPr>
          <w:rFonts w:ascii="Times New Roman" w:hAnsi="Times New Roman" w:cs="Times New Roman"/>
          <w:sz w:val="20"/>
          <w:szCs w:val="20"/>
        </w:rPr>
        <w:t>3.3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32.80, 131.79, 131.72, 129.73, 129.35, 128.70, 125.95, 124.</w:t>
      </w:r>
      <w:r w:rsidR="004A2E9D">
        <w:rPr>
          <w:rFonts w:ascii="Times New Roman" w:hAnsi="Times New Roman" w:cs="Times New Roman"/>
          <w:sz w:val="20"/>
          <w:szCs w:val="20"/>
        </w:rPr>
        <w:t>57(</w:t>
      </w:r>
      <w:r w:rsidR="004A2E9D"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4A2E9D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4A2E9D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4A2E9D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4A2E9D"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 w:rsidR="004A2E9D">
        <w:rPr>
          <w:rFonts w:ascii="Times New Roman" w:hAnsi="Times New Roman" w:cs="Times New Roman"/>
          <w:sz w:val="20"/>
          <w:szCs w:val="20"/>
        </w:rPr>
        <w:t>4</w:t>
      </w:r>
      <w:r w:rsidR="004A2E9D" w:rsidRPr="00CD6D2E">
        <w:rPr>
          <w:rFonts w:ascii="Times New Roman" w:hAnsi="Times New Roman" w:cs="Times New Roman"/>
          <w:sz w:val="20"/>
          <w:szCs w:val="20"/>
        </w:rPr>
        <w:t>Hz</w:t>
      </w:r>
      <w:r w:rsidR="004A2E9D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24.</w:t>
      </w:r>
      <w:r w:rsidR="004A2E9D">
        <w:rPr>
          <w:rFonts w:ascii="Times New Roman" w:hAnsi="Times New Roman" w:cs="Times New Roman"/>
          <w:sz w:val="20"/>
          <w:szCs w:val="20"/>
        </w:rPr>
        <w:t>41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E7490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123.62 (</w:t>
      </w:r>
      <w:r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74.7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</w:t>
      </w:r>
      <w:r w:rsidR="004A2E9D">
        <w:rPr>
          <w:rFonts w:ascii="Times New Roman" w:hAnsi="Times New Roman" w:cs="Times New Roman"/>
          <w:sz w:val="20"/>
          <w:szCs w:val="20"/>
        </w:rPr>
        <w:t xml:space="preserve"> 123.56 (</w:t>
      </w:r>
      <w:r w:rsidR="004A2E9D" w:rsidRPr="00CD6D2E">
        <w:rPr>
          <w:rFonts w:ascii="Times New Roman" w:hAnsi="Times New Roman" w:cs="Times New Roman"/>
          <w:sz w:val="20"/>
          <w:szCs w:val="20"/>
        </w:rPr>
        <w:t xml:space="preserve">q, </w:t>
      </w:r>
      <w:r w:rsidR="004A2E9D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4A2E9D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4A2E9D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4A2E9D"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 w:rsidR="004A2E9D">
        <w:rPr>
          <w:rFonts w:ascii="Times New Roman" w:hAnsi="Times New Roman" w:cs="Times New Roman"/>
          <w:sz w:val="20"/>
          <w:szCs w:val="20"/>
        </w:rPr>
        <w:t xml:space="preserve">4 </w:t>
      </w:r>
      <w:r w:rsidR="004A2E9D" w:rsidRPr="00CD6D2E">
        <w:rPr>
          <w:rFonts w:ascii="Times New Roman" w:hAnsi="Times New Roman" w:cs="Times New Roman"/>
          <w:sz w:val="20"/>
          <w:szCs w:val="20"/>
        </w:rPr>
        <w:t>Hz</w:t>
      </w:r>
      <w:r w:rsidR="004A2E9D">
        <w:rPr>
          <w:rFonts w:ascii="Times New Roman" w:hAnsi="Times New Roman" w:cs="Times New Roman"/>
          <w:sz w:val="20"/>
          <w:szCs w:val="20"/>
        </w:rPr>
        <w:t>),</w:t>
      </w:r>
      <w:r>
        <w:rPr>
          <w:rFonts w:ascii="Times New Roman" w:hAnsi="Times New Roman" w:cs="Times New Roman"/>
          <w:sz w:val="20"/>
          <w:szCs w:val="20"/>
        </w:rPr>
        <w:t xml:space="preserve"> 117.56, 114.34, 111.76, 77.16.</w:t>
      </w:r>
    </w:p>
    <w:p w14:paraId="01C48676" w14:textId="01B641B6" w:rsidR="008B5257" w:rsidRDefault="00E7490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63.16.</w:t>
      </w:r>
    </w:p>
    <w:p w14:paraId="2CC92882" w14:textId="0FBF5A8C" w:rsidR="009F07FD" w:rsidRDefault="009F07FD" w:rsidP="009F07FD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9F07FD">
        <w:rPr>
          <w:rFonts w:ascii="Times New Roman" w:hAnsi="Times New Roman" w:cs="Times New Roman"/>
          <w:sz w:val="20"/>
          <w:szCs w:val="20"/>
        </w:rPr>
        <w:t>F</w:t>
      </w:r>
      <w:r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14.055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14.055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52E19FBD" w14:textId="77777777" w:rsidR="009F07FD" w:rsidRPr="009F07FD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5E8737C1" w14:textId="4051F869" w:rsidR="009F07FD" w:rsidRPr="009F07FD" w:rsidRDefault="002924D0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2924D0">
        <w:rPr>
          <w:rFonts w:ascii="Times New Roman" w:eastAsiaTheme="minorEastAsia" w:hAnsi="Times New Roman" w:cs="Times New Roman"/>
          <w:b/>
          <w:bCs/>
        </w:rPr>
        <w:t>2-bromo-5</w:t>
      </w:r>
      <w:r w:rsidRPr="002924D0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2924D0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2924D0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2924D0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ga)</w:t>
      </w:r>
    </w:p>
    <w:p w14:paraId="429D5416" w14:textId="5A133C6C" w:rsidR="009F07FD" w:rsidRDefault="002924D0" w:rsidP="00A25319">
      <w:pPr>
        <w:pStyle w:val="a7"/>
        <w:spacing w:before="0" w:beforeAutospacing="0" w:after="0" w:afterAutospacing="0"/>
      </w:pPr>
      <w:r>
        <w:object w:dxaOrig="1654" w:dyaOrig="1608" w14:anchorId="74BB8CBE">
          <v:shape id="_x0000_i1068" type="#_x0000_t75" style="width:82.5pt;height:80.45pt" o:ole="">
            <v:imagedata r:id="rId95" o:title=""/>
          </v:shape>
          <o:OLEObject Type="Embed" ProgID="ChemDraw.Document.6.0" ShapeID="_x0000_i1068" DrawAspect="Content" ObjectID="_1762438336" r:id="rId96"/>
        </w:object>
      </w:r>
    </w:p>
    <w:p w14:paraId="600DCBA4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AE60659" w14:textId="61B80B6D" w:rsidR="002924D0" w:rsidRDefault="002924D0" w:rsidP="002924D0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5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5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71016AB" w14:textId="78946891" w:rsidR="009F07FD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36-139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71486AD" w14:textId="783B58EA" w:rsidR="009F07FD" w:rsidRDefault="003F172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8 Hz, 1H), 8.6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3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 Hz, 1H), 7.94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, 3.1 Hz, 2H), 7.72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2.8, 8.4, 1.4 Hz, 2H), 7.57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 Hz, 1H), 7.4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5DE804DA" w14:textId="5AABC4E3" w:rsidR="009F07FD" w:rsidRDefault="003F172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160.82, 150.94, 136.95, 132.51, 132.33, 131.69, 131.55, 130.21, 129.62, 129.37, 129.27, 128.46, 125.78, 124.58, 121.07, 117.63, 111.47, 77.16.</w:t>
      </w:r>
    </w:p>
    <w:p w14:paraId="7D617014" w14:textId="2736380A" w:rsidR="002924D0" w:rsidRDefault="002924D0" w:rsidP="002924D0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9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41461F7B" w14:textId="77777777" w:rsidR="009F07FD" w:rsidRPr="002924D0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044C3AC" w14:textId="53203B73" w:rsidR="009F07FD" w:rsidRDefault="003F172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3F172D">
        <w:rPr>
          <w:rFonts w:ascii="Times New Roman" w:eastAsiaTheme="minorEastAsia" w:hAnsi="Times New Roman" w:cs="Times New Roman"/>
          <w:b/>
          <w:bCs/>
        </w:rPr>
        <w:t>2,3-dimethoxy-5</w:t>
      </w:r>
      <w:r w:rsidRPr="003F172D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3F172D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3F172D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3F172D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ha)</w:t>
      </w:r>
    </w:p>
    <w:p w14:paraId="687CB7DA" w14:textId="6B91846B" w:rsidR="009F07FD" w:rsidRDefault="003F172D" w:rsidP="00A25319">
      <w:pPr>
        <w:pStyle w:val="a7"/>
        <w:spacing w:before="0" w:beforeAutospacing="0" w:after="0" w:afterAutospacing="0"/>
      </w:pPr>
      <w:r>
        <w:object w:dxaOrig="1654" w:dyaOrig="1956" w14:anchorId="2F1C4BB7">
          <v:shape id="_x0000_i1069" type="#_x0000_t75" style="width:82.5pt;height:98.05pt" o:ole="">
            <v:imagedata r:id="rId97" o:title=""/>
          </v:shape>
          <o:OLEObject Type="Embed" ProgID="ChemDraw.Document.6.0" ShapeID="_x0000_i1069" DrawAspect="Content" ObjectID="_1762438337" r:id="rId98"/>
        </w:object>
      </w:r>
    </w:p>
    <w:p w14:paraId="71659E20" w14:textId="77777777" w:rsidR="0061045F" w:rsidRPr="003F172D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1EDF9BA" w14:textId="3A68BE22" w:rsidR="003F172D" w:rsidRDefault="003F172D" w:rsidP="003F172D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43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9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64E2EDD7" w14:textId="4DA5C333" w:rsidR="009F07FD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29-132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41EFC166" w14:textId="712FF53A" w:rsidR="009F07FD" w:rsidRDefault="00017D9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06 (s, 1H), 7.86 (s, 1H), 7.6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9 Hz, 1H), 7.6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.9 Hz, 1H), 7.5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0 Hz, 2H), 6.8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 Hz, 2H), 4.10 (s, 3H), 4.04 (s, 3H).</w:t>
      </w:r>
    </w:p>
    <w:p w14:paraId="2224410C" w14:textId="05C8D138" w:rsidR="009F07FD" w:rsidRDefault="00017D9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167.00, 153.04, 148.69, 131.78, 130.77, 129.64, 127.66, 125.34, 124.56, 123.68, 122.77, 117.82, 115.85, 112.03, 110.89, 110.34, 108.09, 77.16, 56.11, 52.12.</w:t>
      </w:r>
    </w:p>
    <w:p w14:paraId="538273F0" w14:textId="5C6E16ED" w:rsidR="003F172D" w:rsidRDefault="003F172D" w:rsidP="003F172D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4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06.089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06.089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2AE9AAF2" w14:textId="77777777" w:rsidR="009F07FD" w:rsidRPr="003F172D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E8754F6" w14:textId="1AD4AF83" w:rsidR="009F07FD" w:rsidRDefault="00017D9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017D9D">
        <w:rPr>
          <w:rFonts w:ascii="Times New Roman" w:eastAsiaTheme="minorEastAsia" w:hAnsi="Times New Roman" w:cs="Times New Roman"/>
          <w:b/>
          <w:bCs/>
        </w:rPr>
        <w:t>3-fluoro-5H-dibenzo[</w:t>
      </w:r>
      <w:proofErr w:type="spellStart"/>
      <w:proofErr w:type="gramStart"/>
      <w:r w:rsidRPr="00017D9D">
        <w:rPr>
          <w:rFonts w:ascii="Times New Roman" w:eastAsiaTheme="minorEastAsia" w:hAnsi="Times New Roman" w:cs="Times New Roman"/>
          <w:b/>
          <w:bCs/>
        </w:rPr>
        <w:t>c,f</w:t>
      </w:r>
      <w:proofErr w:type="spellEnd"/>
      <w:proofErr w:type="gramEnd"/>
      <w:r w:rsidRPr="00017D9D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ia)</w:t>
      </w:r>
    </w:p>
    <w:p w14:paraId="191D82BE" w14:textId="36AB0E7D" w:rsidR="009F07FD" w:rsidRDefault="00017D9D" w:rsidP="00A25319">
      <w:pPr>
        <w:pStyle w:val="a7"/>
        <w:spacing w:before="0" w:beforeAutospacing="0" w:after="0" w:afterAutospacing="0"/>
      </w:pPr>
      <w:r>
        <w:object w:dxaOrig="1654" w:dyaOrig="1896" w14:anchorId="31CD93C7">
          <v:shape id="_x0000_i1070" type="#_x0000_t75" style="width:82.5pt;height:95.05pt" o:ole="">
            <v:imagedata r:id="rId99" o:title=""/>
          </v:shape>
          <o:OLEObject Type="Embed" ProgID="ChemDraw.Document.6.0" ShapeID="_x0000_i1070" DrawAspect="Content" ObjectID="_1762438338" r:id="rId100"/>
        </w:object>
      </w:r>
    </w:p>
    <w:p w14:paraId="4F4CE09E" w14:textId="77777777" w:rsidR="0061045F" w:rsidRPr="00017D9D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70659F23" w14:textId="2A2DFEFC" w:rsidR="00017D9D" w:rsidRDefault="00017D9D" w:rsidP="00017D9D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21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17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06BC70DF" w14:textId="767E8D85" w:rsidR="0061045F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30-13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47D1147" w14:textId="6B8AAB6F" w:rsidR="009F07FD" w:rsidRPr="00017D9D" w:rsidRDefault="0079107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71 – 8.62 (m, 2H), 8.15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, 2.9 Hz, 1H), 7.93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3.6, 8.2 Hz, 2H), 7.68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6.9, 1.4 Hz, 1H), 7.63 – 7.53 (m, 2H), 7.4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077CB73D" w14:textId="220FD7B6" w:rsidR="009F07FD" w:rsidRDefault="0079107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56, 149.93, 132.08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3.0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31.95, 131.81, 131.63, 129.57, 129.37, 128.93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127.89, 126.88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43.4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4.85, 124.46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2.53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2.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7.63, 116.50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3.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2.13, 77.16.</w:t>
      </w:r>
    </w:p>
    <w:p w14:paraId="2C1393C0" w14:textId="49059668" w:rsidR="009F07FD" w:rsidRDefault="00791077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F NMR (376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δ -110.76.</w:t>
      </w:r>
    </w:p>
    <w:p w14:paraId="5FC7F219" w14:textId="3F5BB965" w:rsidR="00017D9D" w:rsidRDefault="00017D9D" w:rsidP="00017D9D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 w:rsidRPr="00017D9D">
        <w:rPr>
          <w:rFonts w:ascii="Times New Roman" w:hAnsi="Times New Roman" w:cs="Times New Roman"/>
          <w:sz w:val="20"/>
          <w:szCs w:val="20"/>
        </w:rPr>
        <w:t>F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4.058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4.058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62D2DFC0" w14:textId="77777777" w:rsidR="009F07FD" w:rsidRPr="00017D9D" w:rsidRDefault="009F07F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209D4C2" w14:textId="2A91C83A" w:rsidR="008B5257" w:rsidRDefault="00E24D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24D3A">
        <w:rPr>
          <w:rFonts w:ascii="Times New Roman" w:eastAsiaTheme="minorEastAsia" w:hAnsi="Times New Roman" w:cs="Times New Roman"/>
          <w:b/>
          <w:bCs/>
        </w:rPr>
        <w:t>3-methyl-5</w:t>
      </w:r>
      <w:r w:rsidRPr="00E24D3A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E24D3A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E24D3A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E24D3A">
        <w:rPr>
          <w:rFonts w:ascii="Times New Roman" w:eastAsiaTheme="minorEastAsia" w:hAnsi="Times New Roman" w:cs="Times New Roman"/>
          <w:b/>
          <w:bCs/>
        </w:rPr>
        <w:t>]chromen-5-one</w:t>
      </w:r>
      <w:r w:rsidR="00E15F25">
        <w:rPr>
          <w:rFonts w:ascii="Times New Roman" w:eastAsiaTheme="minorEastAsia" w:hAnsi="Times New Roman" w:cs="Times New Roman"/>
          <w:b/>
          <w:bCs/>
        </w:rPr>
        <w:t xml:space="preserve"> (</w:t>
      </w:r>
      <w:r w:rsidR="00A62E13">
        <w:rPr>
          <w:rFonts w:ascii="Times New Roman" w:eastAsiaTheme="minorEastAsia" w:hAnsi="Times New Roman" w:cs="Times New Roman"/>
          <w:b/>
          <w:bCs/>
        </w:rPr>
        <w:t>3</w:t>
      </w:r>
      <w:r w:rsidR="00E15F25">
        <w:rPr>
          <w:rFonts w:ascii="Times New Roman" w:eastAsiaTheme="minorEastAsia" w:hAnsi="Times New Roman" w:cs="Times New Roman"/>
          <w:b/>
          <w:bCs/>
        </w:rPr>
        <w:t>ja)</w:t>
      </w:r>
    </w:p>
    <w:p w14:paraId="44B1DD7C" w14:textId="56BCF350" w:rsidR="008B5257" w:rsidRDefault="00E24D3A" w:rsidP="00A25319">
      <w:pPr>
        <w:pStyle w:val="a7"/>
        <w:spacing w:before="0" w:beforeAutospacing="0" w:after="0" w:afterAutospacing="0"/>
      </w:pPr>
      <w:r>
        <w:object w:dxaOrig="1654" w:dyaOrig="1807" w14:anchorId="140D2123">
          <v:shape id="_x0000_i1071" type="#_x0000_t75" style="width:82.5pt;height:90.55pt" o:ole="">
            <v:imagedata r:id="rId101" o:title=""/>
          </v:shape>
          <o:OLEObject Type="Embed" ProgID="ChemDraw.Document.6.0" ShapeID="_x0000_i1071" DrawAspect="Content" ObjectID="_1762438339" r:id="rId102"/>
        </w:object>
      </w:r>
    </w:p>
    <w:p w14:paraId="7FD059E0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0EBAEDA" w14:textId="5D4EEF56" w:rsidR="00E15F25" w:rsidRDefault="00E15F25" w:rsidP="00E15F25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59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46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06DBA084" w14:textId="1FD0E34A" w:rsidR="00E24D3A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4-157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3215619B" w14:textId="11F380C4" w:rsidR="00E24D3A" w:rsidRDefault="00E15F2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δ 8.7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5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4 Hz, 1H), 8.2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0.8 Hz, 1H), 7.9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9 Hz, 1H), 7.8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71 – 7.62 (m, 2H), 7.57 – 7.51 (m, 1H), 7.4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2.54 (s, 3H).</w:t>
      </w:r>
    </w:p>
    <w:p w14:paraId="49E2AF20" w14:textId="6B464048" w:rsidR="00E24D3A" w:rsidRDefault="00E15F2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62, 149.98, 138.66, 135.64, 132.96, 131.72, 131.10, 130.65, 129.61, 129.41, 127.73, 126.45, 125.40, 125.16, 122.30, 117.69, 112.78, 77.16, 21.29.</w:t>
      </w:r>
    </w:p>
    <w:p w14:paraId="00C92129" w14:textId="758BDCAF" w:rsidR="00E24D3A" w:rsidRDefault="00E24D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78E95C8F" w14:textId="77777777" w:rsidR="00E24D3A" w:rsidRDefault="00E24D3A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47ED548" w14:textId="143022B6" w:rsidR="00A62E13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A62E13">
        <w:rPr>
          <w:rFonts w:ascii="Times New Roman" w:eastAsiaTheme="minorEastAsia" w:hAnsi="Times New Roman" w:cs="Times New Roman"/>
          <w:b/>
          <w:bCs/>
        </w:rPr>
        <w:t>8-methyl-6</w:t>
      </w:r>
      <w:r w:rsidRPr="00A62E13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A62E13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A62E13">
        <w:rPr>
          <w:rFonts w:ascii="Times New Roman" w:eastAsiaTheme="minorEastAsia" w:hAnsi="Times New Roman" w:cs="Times New Roman"/>
          <w:b/>
          <w:bCs/>
          <w:i/>
          <w:iCs/>
        </w:rPr>
        <w:t>c,h</w:t>
      </w:r>
      <w:proofErr w:type="spellEnd"/>
      <w:proofErr w:type="gramEnd"/>
      <w:r w:rsidRPr="00A62E13">
        <w:rPr>
          <w:rFonts w:ascii="Times New Roman" w:eastAsiaTheme="minorEastAsia" w:hAnsi="Times New Roman" w:cs="Times New Roman"/>
          <w:b/>
          <w:bCs/>
        </w:rPr>
        <w:t>]chromen-6-one</w:t>
      </w:r>
      <w:r>
        <w:rPr>
          <w:rFonts w:ascii="Times New Roman" w:eastAsiaTheme="minorEastAsia" w:hAnsi="Times New Roman" w:cs="Times New Roman"/>
          <w:b/>
          <w:bCs/>
        </w:rPr>
        <w:t xml:space="preserve"> (3jb)</w:t>
      </w:r>
    </w:p>
    <w:p w14:paraId="37FD1CE6" w14:textId="182D7E93" w:rsidR="00A62E13" w:rsidRDefault="00A62E13" w:rsidP="00A25319">
      <w:pPr>
        <w:pStyle w:val="a7"/>
        <w:spacing w:before="0" w:beforeAutospacing="0" w:after="0" w:afterAutospacing="0"/>
      </w:pPr>
      <w:r>
        <w:object w:dxaOrig="2076" w:dyaOrig="1469" w14:anchorId="54E960A5">
          <v:shape id="_x0000_i1072" type="#_x0000_t75" style="width:104.05pt;height:73.5pt" o:ole="">
            <v:imagedata r:id="rId103" o:title=""/>
          </v:shape>
          <o:OLEObject Type="Embed" ProgID="ChemDraw.Document.6.0" ShapeID="_x0000_i1072" DrawAspect="Content" ObjectID="_1762438340" r:id="rId104"/>
        </w:object>
      </w:r>
    </w:p>
    <w:p w14:paraId="0BBE67CD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2C54478E" w14:textId="1BE6CA91" w:rsidR="00A62E13" w:rsidRDefault="00A62E13" w:rsidP="00A62E13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28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22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90FA4F3" w14:textId="61586C7D" w:rsidR="00A62E13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50-15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7EDE45EC" w14:textId="283E4210" w:rsidR="00A62E13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57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0 Hz, 1H), 8.26 (s, 1H), 8.05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6.5, 8.5 Hz, 2H), 7.8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4 Hz, 1H), 7.7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7.66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2, 1.4 Hz, 1H), 7.61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1, 7.7, 1.1 Hz, 2H), 2.51 (s, 3H).</w:t>
      </w:r>
    </w:p>
    <w:p w14:paraId="54D64146" w14:textId="40C9819F" w:rsidR="00A62E13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1.57, 146.86, 139.09, 136.31, 134.10, 132.94, 130.51, 130.48, 127.75, 127.15, 124.52, 123.97, 122.32, 122.12, 121.08, 119.26, 113.29, 77.16, 21.40.</w:t>
      </w:r>
    </w:p>
    <w:p w14:paraId="480890CC" w14:textId="00B1D2D6" w:rsidR="00A62E13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8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12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3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0.084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3D9462EE" w14:textId="77777777" w:rsidR="00A62E13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E028804" w14:textId="65C2F2AC" w:rsidR="00E24D3A" w:rsidRDefault="00E15F2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15F25">
        <w:rPr>
          <w:rFonts w:ascii="Times New Roman" w:eastAsiaTheme="minorEastAsia" w:hAnsi="Times New Roman" w:cs="Times New Roman"/>
          <w:b/>
          <w:bCs/>
        </w:rPr>
        <w:t>3-chloro-5</w:t>
      </w:r>
      <w:r w:rsidRPr="00E15F25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E15F25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E15F25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E15F25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</w:t>
      </w:r>
      <w:r w:rsidR="00A62E13">
        <w:rPr>
          <w:rFonts w:ascii="Times New Roman" w:eastAsiaTheme="minorEastAsia" w:hAnsi="Times New Roman" w:cs="Times New Roman"/>
          <w:b/>
          <w:bCs/>
        </w:rPr>
        <w:t>3</w:t>
      </w:r>
      <w:r>
        <w:rPr>
          <w:rFonts w:ascii="Times New Roman" w:eastAsiaTheme="minorEastAsia" w:hAnsi="Times New Roman" w:cs="Times New Roman"/>
          <w:b/>
          <w:bCs/>
        </w:rPr>
        <w:t>ka)</w:t>
      </w:r>
    </w:p>
    <w:p w14:paraId="7F3AFA00" w14:textId="28679586" w:rsidR="00560693" w:rsidRDefault="00E15F25" w:rsidP="00A25319">
      <w:pPr>
        <w:pStyle w:val="a7"/>
        <w:spacing w:before="0" w:beforeAutospacing="0" w:after="0" w:afterAutospacing="0"/>
      </w:pPr>
      <w:r>
        <w:object w:dxaOrig="1654" w:dyaOrig="1899" w14:anchorId="0E9294EA">
          <v:shape id="_x0000_i1073" type="#_x0000_t75" style="width:82.5pt;height:95.05pt" o:ole="">
            <v:imagedata r:id="rId105" o:title=""/>
          </v:shape>
          <o:OLEObject Type="Embed" ProgID="ChemDraw.Document.6.0" ShapeID="_x0000_i1073" DrawAspect="Content" ObjectID="_1762438341" r:id="rId106"/>
        </w:object>
      </w:r>
    </w:p>
    <w:p w14:paraId="73FDE612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68595FD9" w14:textId="316ABFC5" w:rsidR="00E15F25" w:rsidRDefault="00E15F25" w:rsidP="00E15F25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37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1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DC4862E" w14:textId="18B090CE" w:rsidR="004E6AF0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0-14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6BC985DF" w14:textId="5C3DE802" w:rsidR="00E15F25" w:rsidRDefault="009E36E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56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8.43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4 Hz, 1H), 7.93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9.0 Hz, 2H), 7.80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, 2.4 Hz, 1H), 7.67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7.0, 1.4 Hz, 1H), 7.59 – 7.53 (m, 1H), 7.4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2D2A5262" w14:textId="0F201BAF" w:rsidR="00E15F25" w:rsidRDefault="009E36E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30, 150.35, 134.66, 134.31, 133.93, 132.05, 131.77, 130.25, 129.60, 129.40, 128.19, 128.01, 125.74, 124.82, 123.77, 117.62, 112.00, 77.16.</w:t>
      </w:r>
    </w:p>
    <w:p w14:paraId="5A70FA42" w14:textId="6F96C1A3" w:rsidR="00E15F25" w:rsidRDefault="00E15F25" w:rsidP="00E15F25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Cl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80.029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80.02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00F9A387" w14:textId="04032B24" w:rsidR="007D7BED" w:rsidRDefault="007D7BED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1D8F475" w14:textId="480F5675" w:rsidR="00E15F25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A62E13">
        <w:rPr>
          <w:rFonts w:ascii="Times New Roman" w:eastAsiaTheme="minorEastAsia" w:hAnsi="Times New Roman" w:cs="Times New Roman"/>
          <w:b/>
          <w:bCs/>
        </w:rPr>
        <w:t>8-chloro-6</w:t>
      </w:r>
      <w:r w:rsidRPr="00A62E13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A62E13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A62E13">
        <w:rPr>
          <w:rFonts w:ascii="Times New Roman" w:eastAsiaTheme="minorEastAsia" w:hAnsi="Times New Roman" w:cs="Times New Roman"/>
          <w:b/>
          <w:bCs/>
          <w:i/>
          <w:iCs/>
        </w:rPr>
        <w:t>c,h</w:t>
      </w:r>
      <w:proofErr w:type="spellEnd"/>
      <w:proofErr w:type="gramEnd"/>
      <w:r w:rsidRPr="00A62E13">
        <w:rPr>
          <w:rFonts w:ascii="Times New Roman" w:eastAsiaTheme="minorEastAsia" w:hAnsi="Times New Roman" w:cs="Times New Roman"/>
          <w:b/>
          <w:bCs/>
        </w:rPr>
        <w:t>]chromen-6-one</w:t>
      </w:r>
      <w:r>
        <w:rPr>
          <w:rFonts w:ascii="Times New Roman" w:eastAsiaTheme="minorEastAsia" w:hAnsi="Times New Roman" w:cs="Times New Roman"/>
          <w:b/>
          <w:bCs/>
        </w:rPr>
        <w:t xml:space="preserve"> (3kb)</w:t>
      </w:r>
    </w:p>
    <w:p w14:paraId="61C0FFEF" w14:textId="44710333" w:rsidR="00E15F25" w:rsidRDefault="00A62E13" w:rsidP="00A25319">
      <w:pPr>
        <w:pStyle w:val="a7"/>
        <w:spacing w:before="0" w:beforeAutospacing="0" w:after="0" w:afterAutospacing="0"/>
      </w:pPr>
      <w:r>
        <w:object w:dxaOrig="2191" w:dyaOrig="1469" w14:anchorId="181DA5DE">
          <v:shape id="_x0000_i1074" type="#_x0000_t75" style="width:109.5pt;height:73.5pt" o:ole="">
            <v:imagedata r:id="rId107" o:title=""/>
          </v:shape>
          <o:OLEObject Type="Embed" ProgID="ChemDraw.Document.6.0" ShapeID="_x0000_i1074" DrawAspect="Content" ObjectID="_1762438342" r:id="rId108"/>
        </w:object>
      </w:r>
    </w:p>
    <w:p w14:paraId="219205D2" w14:textId="77777777" w:rsidR="0061045F" w:rsidRDefault="0061045F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8F890C5" w14:textId="53C85971" w:rsidR="00A62E13" w:rsidRDefault="00A62E13" w:rsidP="00A62E13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4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7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35DDA1C5" w14:textId="056CB89E" w:rsidR="00E15F25" w:rsidRPr="0061045F" w:rsidRDefault="0061045F" w:rsidP="0061045F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2-145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4EA08643" w14:textId="20CB869C" w:rsidR="00E15F25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58 – 8.53 (m, 1H), 8.4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3 Hz, 1H), 8.12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0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7.88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6.7, 2.4 Hz, 1H), 7.82 – 7.76 (m, 2H), 7.66 – 7.60 (m, 2H).</w:t>
      </w:r>
    </w:p>
    <w:p w14:paraId="1161BE51" w14:textId="1226DE25" w:rsidR="00E15F25" w:rsidRDefault="00A62E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9B71CA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9B71CA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9B71CA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27, 147.31, 135.41, 134.82, 134.48, 133.98, 130.24, 130.20, 128.28, 127.85, 127.48, 124.96, 123.88, 122.52, 122.42, 119.04, 112.44, 77.16.</w:t>
      </w:r>
    </w:p>
    <w:p w14:paraId="17FC1B53" w14:textId="1EF44367" w:rsidR="00A62E13" w:rsidRDefault="00A62E13" w:rsidP="00A62E13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Cl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80.029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80.0295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358FC97C" w14:textId="77777777" w:rsidR="00E15F25" w:rsidRPr="00A62E13" w:rsidRDefault="00E15F2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BF2A03D" w14:textId="5A7D21BE" w:rsidR="00E15F25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FB4DA8">
        <w:rPr>
          <w:rFonts w:ascii="Times New Roman" w:eastAsiaTheme="minorEastAsia" w:hAnsi="Times New Roman" w:cs="Times New Roman"/>
          <w:b/>
          <w:bCs/>
        </w:rPr>
        <w:t>3-bromo-5</w:t>
      </w:r>
      <w:r w:rsidRPr="00FB4DA8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FB4DA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FB4DA8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FB4DA8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la)</w:t>
      </w:r>
    </w:p>
    <w:p w14:paraId="5A9F522B" w14:textId="2A8786B2" w:rsidR="00E15F25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654" w:dyaOrig="1896" w14:anchorId="53D842CD">
          <v:shape id="_x0000_i1075" type="#_x0000_t75" style="width:82.5pt;height:95.05pt" o:ole="">
            <v:imagedata r:id="rId109" o:title=""/>
          </v:shape>
          <o:OLEObject Type="Embed" ProgID="ChemDraw.Document.6.0" ShapeID="_x0000_i1075" DrawAspect="Content" ObjectID="_1762438343" r:id="rId110"/>
        </w:object>
      </w:r>
    </w:p>
    <w:p w14:paraId="7186BB33" w14:textId="77777777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00B69FEE" w14:textId="4A0D80DD" w:rsidR="00FB4DA8" w:rsidRDefault="00FB4DA8" w:rsidP="00FB4DA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35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34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1183C30B" w14:textId="5044C6C6" w:rsidR="00FB4DA8" w:rsidRPr="00FB4DA8" w:rsidRDefault="00FB4DA8" w:rsidP="00FB4DA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0-143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F2EFD68" w14:textId="505D0404" w:rsidR="00FB4DA8" w:rsidRP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FB4DA8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FB4DA8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FB4DA8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FB4DA8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5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2.2 Hz, 1H), 8.49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8 Hz, 1H), 7.94 (d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5.6, 5.6 Hz, 3H), 7.67 (</w:t>
      </w:r>
      <w:proofErr w:type="spellStart"/>
      <w:r>
        <w:rPr>
          <w:rFonts w:ascii="Times New Roman" w:hAnsi="Times New Roman" w:cs="Times New Roman"/>
          <w:sz w:val="20"/>
          <w:szCs w:val="20"/>
        </w:rPr>
        <w:t>ddd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6.9, 1.3 Hz, 1H), 7.59 – 7.53 (m, 1H), 7.45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.</w:t>
      </w:r>
    </w:p>
    <w:p w14:paraId="4639CB0A" w14:textId="055AAA07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FB4DA8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FB4DA8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FB4DA8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FB4DA8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0.15, 150.40, 137.48, 134.30, 133.31, 132.13, 131.78, 129.61, 129.37, 128.21, 128.08, 125.75, 124.81, 123.90, 122.08, 117.63, 112.04, 77.16.</w:t>
      </w:r>
    </w:p>
    <w:p w14:paraId="51216A47" w14:textId="34060C75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Br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86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23.9791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664BFDE8" w14:textId="77777777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1531D3DA" w14:textId="6DEAAA0C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FB4DA8">
        <w:rPr>
          <w:rFonts w:ascii="Times New Roman" w:eastAsiaTheme="minorEastAsia" w:hAnsi="Times New Roman" w:cs="Times New Roman"/>
          <w:b/>
          <w:bCs/>
        </w:rPr>
        <w:t>4-fluoro-5</w:t>
      </w:r>
      <w:r w:rsidRPr="00FB4DA8">
        <w:rPr>
          <w:rFonts w:ascii="Times New Roman" w:eastAsiaTheme="minorEastAsia" w:hAnsi="Times New Roman" w:cs="Times New Roman"/>
          <w:b/>
          <w:bCs/>
          <w:i/>
          <w:iCs/>
        </w:rPr>
        <w:t>H</w:t>
      </w:r>
      <w:r w:rsidRPr="00FB4DA8">
        <w:rPr>
          <w:rFonts w:ascii="Times New Roman" w:eastAsiaTheme="minorEastAsia" w:hAnsi="Times New Roman" w:cs="Times New Roman"/>
          <w:b/>
          <w:bCs/>
        </w:rPr>
        <w:t>-dibenzo[</w:t>
      </w:r>
      <w:proofErr w:type="spellStart"/>
      <w:proofErr w:type="gramStart"/>
      <w:r w:rsidRPr="00FB4DA8">
        <w:rPr>
          <w:rFonts w:ascii="Times New Roman" w:eastAsiaTheme="minorEastAsia" w:hAnsi="Times New Roman" w:cs="Times New Roman"/>
          <w:b/>
          <w:bCs/>
          <w:i/>
          <w:iCs/>
        </w:rPr>
        <w:t>c,f</w:t>
      </w:r>
      <w:proofErr w:type="spellEnd"/>
      <w:proofErr w:type="gramEnd"/>
      <w:r w:rsidRPr="00FB4DA8">
        <w:rPr>
          <w:rFonts w:ascii="Times New Roman" w:eastAsiaTheme="minorEastAsia" w:hAnsi="Times New Roman" w:cs="Times New Roman"/>
          <w:b/>
          <w:bCs/>
        </w:rPr>
        <w:t>]chromen-5-one</w:t>
      </w:r>
      <w:r>
        <w:rPr>
          <w:rFonts w:ascii="Times New Roman" w:eastAsiaTheme="minorEastAsia" w:hAnsi="Times New Roman" w:cs="Times New Roman"/>
          <w:b/>
          <w:bCs/>
        </w:rPr>
        <w:t xml:space="preserve"> (3ma)</w:t>
      </w:r>
    </w:p>
    <w:p w14:paraId="4EF2A4F6" w14:textId="25E4BF96" w:rsidR="00FB4DA8" w:rsidRP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object w:dxaOrig="1654" w:dyaOrig="1608" w14:anchorId="135458F1">
          <v:shape id="_x0000_i1076" type="#_x0000_t75" style="width:82.5pt;height:80.45pt" o:ole="">
            <v:imagedata r:id="rId111" o:title=""/>
          </v:shape>
          <o:OLEObject Type="Embed" ProgID="ChemDraw.Document.6.0" ShapeID="_x0000_i1076" DrawAspect="Content" ObjectID="_1762438344" r:id="rId112"/>
        </w:object>
      </w:r>
    </w:p>
    <w:p w14:paraId="5C37DBA5" w14:textId="77777777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083871E0" w14:textId="7611DDFC" w:rsidR="00FB4DA8" w:rsidRDefault="00FB4DA8" w:rsidP="00FB4DA8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EE36A5">
        <w:rPr>
          <w:rFonts w:ascii="Times New Roman" w:hAnsi="Times New Roman" w:cs="Times New Roman"/>
          <w:sz w:val="20"/>
          <w:szCs w:val="20"/>
        </w:rPr>
        <w:t>The preparation</w:t>
      </w:r>
      <w:r>
        <w:rPr>
          <w:rFonts w:ascii="Times New Roman" w:hAnsi="Times New Roman" w:cs="Times New Roman"/>
          <w:sz w:val="20"/>
          <w:szCs w:val="20"/>
        </w:rPr>
        <w:t xml:space="preserve"> was</w:t>
      </w:r>
      <w:r w:rsidRPr="00542D7F">
        <w:rPr>
          <w:rFonts w:ascii="Times New Roman" w:hAnsi="Times New Roman" w:cs="Times New Roman"/>
          <w:sz w:val="20"/>
          <w:szCs w:val="20"/>
        </w:rPr>
        <w:t xml:space="preserve"> according to the</w:t>
      </w:r>
      <w:r w:rsidRPr="00FC4DE8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general procedure </w:t>
      </w: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2 </w:t>
      </w:r>
      <w:r w:rsidRPr="00542D7F">
        <w:rPr>
          <w:rFonts w:ascii="Times New Roman" w:hAnsi="Times New Roman" w:cs="Times New Roman"/>
          <w:sz w:val="20"/>
          <w:szCs w:val="20"/>
        </w:rPr>
        <w:t>on 0.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542D7F">
        <w:rPr>
          <w:rFonts w:ascii="Times New Roman" w:hAnsi="Times New Roman" w:cs="Times New Roman"/>
          <w:sz w:val="20"/>
          <w:szCs w:val="20"/>
        </w:rPr>
        <w:t xml:space="preserve"> mmol scale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542D7F">
        <w:rPr>
          <w:rFonts w:ascii="Times New Roman" w:hAnsi="Times New Roman" w:cs="Times New Roman"/>
          <w:sz w:val="20"/>
          <w:szCs w:val="20"/>
        </w:rPr>
        <w:t>and obtained an isolated yield of</w:t>
      </w:r>
      <w:r>
        <w:rPr>
          <w:rFonts w:ascii="Times New Roman" w:hAnsi="Times New Roman" w:cs="Times New Roman"/>
          <w:sz w:val="20"/>
          <w:szCs w:val="20"/>
        </w:rPr>
        <w:t xml:space="preserve"> 50</w:t>
      </w:r>
      <w:r w:rsidRPr="00542D7F">
        <w:rPr>
          <w:rFonts w:ascii="Times New Roman" w:hAnsi="Times New Roman" w:cs="Times New Roman"/>
          <w:sz w:val="20"/>
          <w:szCs w:val="20"/>
        </w:rPr>
        <w:t>% (</w:t>
      </w:r>
      <w:r>
        <w:rPr>
          <w:rFonts w:ascii="Times New Roman" w:hAnsi="Times New Roman" w:cs="Times New Roman"/>
          <w:sz w:val="20"/>
          <w:szCs w:val="20"/>
        </w:rPr>
        <w:t>40</w:t>
      </w:r>
      <w:r w:rsidRPr="00542D7F">
        <w:rPr>
          <w:rFonts w:ascii="Times New Roman" w:hAnsi="Times New Roman" w:cs="Times New Roman"/>
          <w:sz w:val="20"/>
          <w:szCs w:val="20"/>
        </w:rPr>
        <w:t xml:space="preserve"> mg) as </w:t>
      </w:r>
      <w:r>
        <w:rPr>
          <w:rFonts w:ascii="Times New Roman" w:hAnsi="Times New Roman" w:cs="Times New Roman" w:hint="eastAsia"/>
          <w:sz w:val="20"/>
          <w:szCs w:val="20"/>
        </w:rPr>
        <w:t>y</w:t>
      </w:r>
      <w:r w:rsidRPr="00537E76">
        <w:rPr>
          <w:rFonts w:ascii="Times New Roman" w:hAnsi="Times New Roman" w:cs="Times New Roman"/>
          <w:sz w:val="20"/>
          <w:szCs w:val="20"/>
        </w:rPr>
        <w:t xml:space="preserve">ellow </w:t>
      </w:r>
      <w:r>
        <w:rPr>
          <w:rFonts w:ascii="Times New Roman" w:hAnsi="Times New Roman" w:cs="Times New Roman" w:hint="eastAsia"/>
          <w:sz w:val="20"/>
          <w:szCs w:val="20"/>
        </w:rPr>
        <w:t>soli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542D7F">
        <w:rPr>
          <w:rFonts w:ascii="Times New Roman" w:hAnsi="Times New Roman" w:cs="Times New Roman"/>
          <w:sz w:val="20"/>
          <w:szCs w:val="20"/>
        </w:rPr>
        <w:t>after column chromatography (</w:t>
      </w:r>
      <w:r>
        <w:rPr>
          <w:rFonts w:ascii="Times New Roman" w:hAnsi="Times New Roman" w:cs="Times New Roman"/>
          <w:sz w:val="20"/>
          <w:szCs w:val="20"/>
        </w:rPr>
        <w:t>petroleum ether</w:t>
      </w:r>
      <w:r w:rsidRPr="00542D7F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542D7F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542D7F">
        <w:rPr>
          <w:rFonts w:ascii="Times New Roman" w:hAnsi="Times New Roman" w:cs="Times New Roman"/>
          <w:sz w:val="20"/>
          <w:szCs w:val="20"/>
        </w:rPr>
        <w:t>:1)</w:t>
      </w:r>
      <w:r w:rsidRPr="000E55A7">
        <w:t xml:space="preserve"> </w:t>
      </w:r>
      <w:r w:rsidRPr="000E55A7">
        <w:rPr>
          <w:rFonts w:ascii="Times New Roman" w:hAnsi="Times New Roman" w:cs="Times New Roman"/>
          <w:sz w:val="20"/>
          <w:szCs w:val="20"/>
        </w:rPr>
        <w:t>on silica gel</w:t>
      </w:r>
      <w:r w:rsidRPr="00542D7F">
        <w:rPr>
          <w:rFonts w:ascii="Times New Roman" w:hAnsi="Times New Roman" w:cs="Times New Roman"/>
          <w:sz w:val="20"/>
          <w:szCs w:val="20"/>
        </w:rPr>
        <w:t>.</w:t>
      </w:r>
    </w:p>
    <w:p w14:paraId="7875567E" w14:textId="082906C5" w:rsidR="00FB4DA8" w:rsidRPr="00FB4DA8" w:rsidRDefault="00FB4DA8" w:rsidP="00FB4DA8">
      <w:pPr>
        <w:autoSpaceDE w:val="0"/>
        <w:snapToGrid w:val="0"/>
        <w:rPr>
          <w:rFonts w:ascii="Times New Roman" w:hAnsi="Times New Roman" w:cs="Times New Roman"/>
          <w:sz w:val="20"/>
          <w:szCs w:val="20"/>
        </w:rPr>
      </w:pPr>
      <w:r w:rsidRPr="00A25319">
        <w:rPr>
          <w:rFonts w:ascii="Times New Roman" w:hAnsi="Times New Roman" w:cs="Times New Roman"/>
          <w:b/>
          <w:bCs/>
          <w:sz w:val="20"/>
          <w:szCs w:val="20"/>
        </w:rPr>
        <w:t>M.P.</w:t>
      </w:r>
      <w:r w:rsidRPr="00A25319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147-150</w:t>
      </w:r>
      <w:r w:rsidRPr="00C737E6">
        <w:rPr>
          <w:rFonts w:ascii="Times New Roman" w:hAnsi="Times New Roman" w:cs="Times New Roman"/>
          <w:sz w:val="20"/>
          <w:szCs w:val="20"/>
        </w:rPr>
        <w:t>℃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1646D7A8" w14:textId="459B7322" w:rsidR="00FB4DA8" w:rsidRDefault="003F76A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3F76AE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lastRenderedPageBreak/>
        <w:t>1</w:t>
      </w:r>
      <w:r w:rsidRPr="003F76AE">
        <w:rPr>
          <w:rFonts w:ascii="Times New Roman" w:hAnsi="Times New Roman" w:cs="Times New Roman"/>
          <w:b/>
          <w:bCs/>
          <w:sz w:val="20"/>
          <w:szCs w:val="20"/>
        </w:rPr>
        <w:t>H NMR (400 MHz, CDCl</w:t>
      </w:r>
      <w:r w:rsidRPr="003F76AE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3F76AE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8.68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6 Hz, 1H), 8.40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 Hz, 1H), 7.94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5, 4.9 Hz, 2H), 7.84 (t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3, 5.4 Hz, 1H), 7.70 – 7.63 (m, 1H), 7.56 (t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7.5 Hz, 1H), 7.44 (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8.9 Hz, 1H), 7.31 (dd, </w:t>
      </w:r>
      <w:r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sz w:val="20"/>
          <w:szCs w:val="20"/>
        </w:rPr>
        <w:t xml:space="preserve"> = 10.0, 8.6 Hz, 1H).</w:t>
      </w:r>
    </w:p>
    <w:p w14:paraId="1236153E" w14:textId="7EF52D6C" w:rsidR="00FB4DA8" w:rsidRDefault="003F76AE" w:rsidP="00A25319">
      <w:pPr>
        <w:pStyle w:val="a7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3F76AE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3</w:t>
      </w:r>
      <w:r w:rsidRPr="003F76AE">
        <w:rPr>
          <w:rFonts w:ascii="Times New Roman" w:hAnsi="Times New Roman" w:cs="Times New Roman"/>
          <w:b/>
          <w:bCs/>
          <w:sz w:val="20"/>
          <w:szCs w:val="20"/>
        </w:rPr>
        <w:t>C NMR (101 MHz, CDCl</w:t>
      </w:r>
      <w:r w:rsidRPr="003F76AE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3F76AE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164.79, 162.13, 156.96, 156.91, 150.66, 137.98, 135.79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10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32.46, 130.63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26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29.55, 128.14, 125.69, 124.95, 122.50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4.1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7.41, 115.79(d</w:t>
      </w:r>
      <w:r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1.2</w:t>
      </w:r>
      <w:r w:rsidRPr="00CD6D2E">
        <w:rPr>
          <w:rFonts w:ascii="Times New Roman" w:hAnsi="Times New Roman" w:cs="Times New Roman"/>
          <w:sz w:val="20"/>
          <w:szCs w:val="20"/>
        </w:rPr>
        <w:t>Hz</w:t>
      </w:r>
      <w:r>
        <w:rPr>
          <w:rFonts w:ascii="Times New Roman" w:hAnsi="Times New Roman" w:cs="Times New Roman"/>
          <w:sz w:val="20"/>
          <w:szCs w:val="20"/>
        </w:rPr>
        <w:t>), 111.9</w:t>
      </w:r>
      <w:r w:rsidR="000331E4">
        <w:rPr>
          <w:rFonts w:ascii="Times New Roman" w:hAnsi="Times New Roman" w:cs="Times New Roman"/>
          <w:sz w:val="20"/>
          <w:szCs w:val="20"/>
        </w:rPr>
        <w:t>1(d</w:t>
      </w:r>
      <w:r w:rsidR="000331E4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0331E4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0331E4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0331E4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0331E4"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 w:rsidR="000331E4">
        <w:rPr>
          <w:rFonts w:ascii="Times New Roman" w:hAnsi="Times New Roman" w:cs="Times New Roman"/>
          <w:sz w:val="20"/>
          <w:szCs w:val="20"/>
        </w:rPr>
        <w:t>22.1</w:t>
      </w:r>
      <w:r w:rsidR="000331E4" w:rsidRPr="00CD6D2E">
        <w:rPr>
          <w:rFonts w:ascii="Times New Roman" w:hAnsi="Times New Roman" w:cs="Times New Roman"/>
          <w:sz w:val="20"/>
          <w:szCs w:val="20"/>
        </w:rPr>
        <w:t>Hz</w:t>
      </w:r>
      <w:r w:rsidR="000331E4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111.</w:t>
      </w:r>
      <w:r w:rsidR="000331E4">
        <w:rPr>
          <w:rFonts w:ascii="Times New Roman" w:hAnsi="Times New Roman" w:cs="Times New Roman"/>
          <w:sz w:val="20"/>
          <w:szCs w:val="20"/>
        </w:rPr>
        <w:t>40(d</w:t>
      </w:r>
      <w:r w:rsidR="000331E4" w:rsidRPr="00CD6D2E">
        <w:rPr>
          <w:rFonts w:ascii="Times New Roman" w:hAnsi="Times New Roman" w:cs="Times New Roman"/>
          <w:sz w:val="20"/>
          <w:szCs w:val="20"/>
        </w:rPr>
        <w:t xml:space="preserve">, </w:t>
      </w:r>
      <w:r w:rsidR="000331E4" w:rsidRPr="00CD6D2E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0331E4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C</w:t>
      </w:r>
      <w:r w:rsidR="000331E4" w:rsidRPr="00CF0D59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-F</w:t>
      </w:r>
      <w:r w:rsidR="000331E4" w:rsidRPr="00CD6D2E">
        <w:rPr>
          <w:rFonts w:ascii="Times New Roman" w:hAnsi="Times New Roman" w:cs="Times New Roman"/>
          <w:sz w:val="20"/>
          <w:szCs w:val="20"/>
        </w:rPr>
        <w:t xml:space="preserve"> = </w:t>
      </w:r>
      <w:r w:rsidR="000331E4">
        <w:rPr>
          <w:rFonts w:ascii="Times New Roman" w:hAnsi="Times New Roman" w:cs="Times New Roman"/>
          <w:sz w:val="20"/>
          <w:szCs w:val="20"/>
        </w:rPr>
        <w:t>10.0</w:t>
      </w:r>
      <w:r w:rsidR="000331E4" w:rsidRPr="00CD6D2E">
        <w:rPr>
          <w:rFonts w:ascii="Times New Roman" w:hAnsi="Times New Roman" w:cs="Times New Roman"/>
          <w:sz w:val="20"/>
          <w:szCs w:val="20"/>
        </w:rPr>
        <w:t>Hz</w:t>
      </w:r>
      <w:r w:rsidR="000331E4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, 77.16.</w:t>
      </w:r>
    </w:p>
    <w:p w14:paraId="71D51CBF" w14:textId="6BC557B8" w:rsidR="003F76AE" w:rsidRDefault="003F76AE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 w:rsidRPr="003F76AE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9</w:t>
      </w:r>
      <w:r w:rsidRPr="003F76AE">
        <w:rPr>
          <w:rFonts w:ascii="Times New Roman" w:hAnsi="Times New Roman" w:cs="Times New Roman"/>
          <w:b/>
          <w:bCs/>
          <w:sz w:val="20"/>
          <w:szCs w:val="20"/>
        </w:rPr>
        <w:t>F NMR (377 MHz, CDCl</w:t>
      </w:r>
      <w:r w:rsidRPr="003F76AE">
        <w:rPr>
          <w:rFonts w:ascii="Times New Roman" w:hAnsi="Times New Roman" w:cs="Times New Roman"/>
          <w:b/>
          <w:bCs/>
          <w:sz w:val="20"/>
          <w:szCs w:val="20"/>
          <w:vertAlign w:val="subscript"/>
        </w:rPr>
        <w:t>3</w:t>
      </w:r>
      <w:r w:rsidRPr="003F76AE">
        <w:rPr>
          <w:rFonts w:ascii="Times New Roman" w:hAnsi="Times New Roman" w:cs="Times New Roman"/>
          <w:b/>
          <w:bCs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δ -106.47.</w:t>
      </w:r>
    </w:p>
    <w:p w14:paraId="6853F01E" w14:textId="0D5D1E69" w:rsidR="00FB4DA8" w:rsidRDefault="00FB4DA8" w:rsidP="00FB4DA8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H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RMS m/z (EI</w:t>
      </w:r>
      <w:r>
        <w:rPr>
          <w:rFonts w:ascii="Times New Roman" w:eastAsia="Times New Roman" w:hAnsi="Times New Roman" w:cs="Times New Roman"/>
          <w:b/>
          <w:bCs/>
          <w:sz w:val="20"/>
          <w:szCs w:val="20"/>
        </w:rPr>
        <w:t>-TOF</w:t>
      </w:r>
      <w:r w:rsidRPr="00A25319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: calculated for C</w:t>
      </w:r>
      <w:r w:rsidRPr="00A2531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  <w:vertAlign w:val="subscript"/>
        </w:rPr>
        <w:t>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hAnsi="Times New Roman" w:cs="Times New Roman"/>
          <w:sz w:val="20"/>
          <w:szCs w:val="20"/>
          <w:vertAlign w:val="subscript"/>
        </w:rPr>
        <w:t>9</w:t>
      </w:r>
      <w:r>
        <w:rPr>
          <w:rFonts w:ascii="Times New Roman" w:hAnsi="Times New Roman" w:cs="Times New Roman"/>
          <w:sz w:val="20"/>
          <w:szCs w:val="20"/>
        </w:rPr>
        <w:t>F</w:t>
      </w:r>
      <w:r w:rsidRPr="00A25319">
        <w:rPr>
          <w:rFonts w:ascii="Times New Roman" w:hAnsi="Times New Roman" w:cs="Times New Roman"/>
          <w:sz w:val="20"/>
          <w:szCs w:val="20"/>
        </w:rPr>
        <w:t>O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[M]</w:t>
      </w:r>
      <w:r w:rsidRPr="00A2531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4.0587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, found</w:t>
      </w:r>
      <w:r w:rsidRPr="00A2531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64.0590</w:t>
      </w:r>
      <w:r w:rsidRPr="00A25319">
        <w:rPr>
          <w:rFonts w:ascii="Times New Roman" w:eastAsia="Times New Roman" w:hAnsi="Times New Roman" w:cs="Times New Roman"/>
          <w:sz w:val="20"/>
          <w:szCs w:val="20"/>
        </w:rPr>
        <w:t>.</w:t>
      </w:r>
    </w:p>
    <w:p w14:paraId="1D44F730" w14:textId="77777777" w:rsidR="00FB4DA8" w:rsidRP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D808833" w14:textId="77777777" w:rsidR="00FB4DA8" w:rsidRDefault="00FB4DA8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41F2AC67" w14:textId="77777777" w:rsidR="00E15F25" w:rsidRPr="00E15F25" w:rsidRDefault="00E15F25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033C8C10" w14:textId="77777777" w:rsidR="000D6913" w:rsidRPr="009B1BEE" w:rsidRDefault="000D6913" w:rsidP="00A25319">
      <w:pPr>
        <w:pStyle w:val="a7"/>
        <w:spacing w:before="0" w:beforeAutospacing="0" w:after="0" w:afterAutospacing="0"/>
        <w:rPr>
          <w:rFonts w:ascii="Times New Roman" w:eastAsiaTheme="minorEastAsia" w:hAnsi="Times New Roman" w:cs="Times New Roman"/>
          <w:b/>
          <w:bCs/>
        </w:rPr>
      </w:pPr>
    </w:p>
    <w:p w14:paraId="33BF45B4" w14:textId="77777777" w:rsidR="00BA27E2" w:rsidRPr="00611F79" w:rsidRDefault="00BA27E2" w:rsidP="00AD43D9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3D163A85" w14:textId="77777777" w:rsidR="00462E17" w:rsidRPr="00430B22" w:rsidRDefault="00462E17" w:rsidP="00462E17">
      <w:pPr>
        <w:rPr>
          <w:rFonts w:ascii="Times New Roman" w:hAnsi="Times New Roman" w:cs="Times New Roman"/>
          <w:b/>
          <w:iCs/>
          <w:sz w:val="24"/>
          <w:szCs w:val="24"/>
        </w:rPr>
      </w:pPr>
    </w:p>
    <w:p w14:paraId="33B34FE5" w14:textId="010CC5C2" w:rsidR="00151E1C" w:rsidRPr="00462E17" w:rsidRDefault="00151E1C" w:rsidP="00A25319">
      <w:pPr>
        <w:rPr>
          <w:rFonts w:ascii="Times New Roman" w:hAnsi="Times New Roman" w:cs="Times New Roman"/>
          <w:b/>
          <w:iCs/>
          <w:sz w:val="24"/>
          <w:szCs w:val="24"/>
        </w:rPr>
      </w:pPr>
    </w:p>
    <w:p w14:paraId="620B547A" w14:textId="67B4C494" w:rsidR="00151E1C" w:rsidRDefault="00151E1C" w:rsidP="00A25319">
      <w:pPr>
        <w:rPr>
          <w:rFonts w:ascii="Times New Roman" w:hAnsi="Times New Roman" w:cs="Times New Roman"/>
          <w:b/>
          <w:iCs/>
          <w:sz w:val="24"/>
          <w:szCs w:val="24"/>
          <w:lang w:val="en-GB"/>
        </w:rPr>
      </w:pPr>
    </w:p>
    <w:p w14:paraId="22F76A4C" w14:textId="77777777" w:rsidR="00462E17" w:rsidRDefault="00462E17" w:rsidP="00A25319">
      <w:pPr>
        <w:rPr>
          <w:rFonts w:ascii="Times New Roman" w:hAnsi="Times New Roman" w:cs="Times New Roman"/>
          <w:b/>
          <w:iCs/>
          <w:sz w:val="24"/>
          <w:szCs w:val="24"/>
          <w:lang w:val="en-GB"/>
        </w:rPr>
      </w:pPr>
    </w:p>
    <w:p w14:paraId="7E771E63" w14:textId="4AB725F5" w:rsidR="00A14779" w:rsidRPr="00A14779" w:rsidRDefault="00A25319" w:rsidP="00A14779">
      <w:pPr>
        <w:pStyle w:val="Part"/>
      </w:pPr>
      <w:r w:rsidRPr="00A25319">
        <w:t xml:space="preserve">Part </w:t>
      </w:r>
      <w:r w:rsidR="009A6762">
        <w:rPr>
          <w:rFonts w:hint="eastAsia"/>
        </w:rPr>
        <w:t>5</w:t>
      </w:r>
      <w:r w:rsidRPr="00A25319">
        <w:t>. References</w:t>
      </w:r>
    </w:p>
    <w:p w14:paraId="37FE067D" w14:textId="533840E8" w:rsidR="008C7429" w:rsidRPr="00A14779" w:rsidRDefault="00A14779" w:rsidP="00A14779">
      <w:pPr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[1] </w:t>
      </w:r>
      <w:r w:rsidRPr="00A14779">
        <w:rPr>
          <w:rFonts w:ascii="Times New Roman" w:hAnsi="Times New Roman" w:cs="Times New Roman"/>
          <w:bCs/>
          <w:sz w:val="20"/>
          <w:szCs w:val="20"/>
        </w:rPr>
        <w:t>Saravanan, P</w:t>
      </w:r>
      <w:r>
        <w:rPr>
          <w:rFonts w:ascii="Times New Roman" w:hAnsi="Times New Roman" w:cs="Times New Roman"/>
          <w:bCs/>
          <w:sz w:val="20"/>
          <w:szCs w:val="20"/>
        </w:rPr>
        <w:t>.</w:t>
      </w:r>
      <w:r w:rsidRPr="00A14779">
        <w:rPr>
          <w:rFonts w:ascii="Times New Roman" w:hAnsi="Times New Roman" w:cs="Times New Roman"/>
          <w:bCs/>
          <w:sz w:val="20"/>
          <w:szCs w:val="20"/>
        </w:rPr>
        <w:t>; Anbarasan, P</w:t>
      </w:r>
      <w:r>
        <w:rPr>
          <w:rFonts w:ascii="Times New Roman" w:hAnsi="Times New Roman" w:cs="Times New Roman"/>
          <w:bCs/>
          <w:sz w:val="20"/>
          <w:szCs w:val="20"/>
        </w:rPr>
        <w:t xml:space="preserve">.; </w:t>
      </w:r>
      <w:r w:rsidRPr="00A14779">
        <w:rPr>
          <w:rFonts w:ascii="Times New Roman" w:hAnsi="Times New Roman" w:cs="Times New Roman"/>
          <w:bCs/>
          <w:i/>
          <w:iCs/>
          <w:sz w:val="20"/>
          <w:szCs w:val="20"/>
        </w:rPr>
        <w:t xml:space="preserve">Adv. Synth. </w:t>
      </w:r>
      <w:proofErr w:type="spellStart"/>
      <w:r w:rsidRPr="00A14779">
        <w:rPr>
          <w:rFonts w:ascii="Times New Roman" w:hAnsi="Times New Roman" w:cs="Times New Roman"/>
          <w:bCs/>
          <w:i/>
          <w:iCs/>
          <w:sz w:val="20"/>
          <w:szCs w:val="20"/>
        </w:rPr>
        <w:t>Catal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>.</w:t>
      </w:r>
      <w:r w:rsidRPr="00A14779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A14779">
        <w:rPr>
          <w:rFonts w:ascii="Times New Roman" w:hAnsi="Times New Roman" w:cs="Times New Roman"/>
          <w:b/>
          <w:sz w:val="20"/>
          <w:szCs w:val="20"/>
        </w:rPr>
        <w:t>2015</w:t>
      </w:r>
      <w:r w:rsidRPr="00A14779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A14779">
        <w:rPr>
          <w:rFonts w:ascii="Times New Roman" w:hAnsi="Times New Roman" w:cs="Times New Roman"/>
          <w:bCs/>
          <w:i/>
          <w:iCs/>
          <w:sz w:val="20"/>
          <w:szCs w:val="20"/>
        </w:rPr>
        <w:t>357</w:t>
      </w:r>
      <w:r w:rsidRPr="00A14779">
        <w:rPr>
          <w:rFonts w:ascii="Times New Roman" w:hAnsi="Times New Roman" w:cs="Times New Roman"/>
          <w:bCs/>
          <w:sz w:val="20"/>
          <w:szCs w:val="20"/>
        </w:rPr>
        <w:t>,</w:t>
      </w:r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A14779">
        <w:rPr>
          <w:rFonts w:ascii="Times New Roman" w:hAnsi="Times New Roman" w:cs="Times New Roman"/>
          <w:bCs/>
          <w:sz w:val="20"/>
          <w:szCs w:val="20"/>
        </w:rPr>
        <w:t>3521-3528</w:t>
      </w:r>
      <w:r>
        <w:rPr>
          <w:rFonts w:ascii="Times New Roman" w:hAnsi="Times New Roman" w:cs="Times New Roman"/>
          <w:bCs/>
          <w:sz w:val="20"/>
          <w:szCs w:val="20"/>
        </w:rPr>
        <w:t>.</w:t>
      </w:r>
    </w:p>
    <w:p w14:paraId="1C864E5A" w14:textId="5D58F7EB" w:rsidR="008C7429" w:rsidRPr="00354CB9" w:rsidRDefault="00354CB9" w:rsidP="00687587">
      <w:pPr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[2] </w:t>
      </w:r>
      <w:proofErr w:type="spellStart"/>
      <w:r w:rsidRPr="00354CB9">
        <w:rPr>
          <w:rFonts w:ascii="Times New Roman" w:hAnsi="Times New Roman" w:cs="Times New Roman"/>
          <w:bCs/>
          <w:sz w:val="20"/>
          <w:szCs w:val="20"/>
        </w:rPr>
        <w:t>Beugelmans</w:t>
      </w:r>
      <w:proofErr w:type="spellEnd"/>
      <w:r w:rsidRPr="00354CB9">
        <w:rPr>
          <w:rFonts w:ascii="Times New Roman" w:hAnsi="Times New Roman" w:cs="Times New Roman"/>
          <w:bCs/>
          <w:sz w:val="20"/>
          <w:szCs w:val="20"/>
        </w:rPr>
        <w:t>,</w:t>
      </w:r>
      <w:r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354CB9">
        <w:rPr>
          <w:rFonts w:ascii="Times New Roman" w:hAnsi="Times New Roman" w:cs="Times New Roman"/>
          <w:bCs/>
          <w:sz w:val="20"/>
          <w:szCs w:val="20"/>
        </w:rPr>
        <w:t>R</w:t>
      </w:r>
      <w:r>
        <w:rPr>
          <w:rFonts w:ascii="Times New Roman" w:hAnsi="Times New Roman" w:cs="Times New Roman"/>
          <w:bCs/>
          <w:sz w:val="20"/>
          <w:szCs w:val="20"/>
        </w:rPr>
        <w:t>.</w:t>
      </w:r>
      <w:r w:rsidRPr="00354CB9">
        <w:rPr>
          <w:rFonts w:ascii="Times New Roman" w:hAnsi="Times New Roman" w:cs="Times New Roman"/>
          <w:bCs/>
          <w:sz w:val="20"/>
          <w:szCs w:val="20"/>
        </w:rPr>
        <w:t>; Bois-</w:t>
      </w:r>
      <w:proofErr w:type="spellStart"/>
      <w:r w:rsidRPr="00354CB9">
        <w:rPr>
          <w:rFonts w:ascii="Times New Roman" w:hAnsi="Times New Roman" w:cs="Times New Roman"/>
          <w:bCs/>
          <w:sz w:val="20"/>
          <w:szCs w:val="20"/>
        </w:rPr>
        <w:t>Choussy</w:t>
      </w:r>
      <w:proofErr w:type="spellEnd"/>
      <w:r w:rsidRPr="00354CB9">
        <w:rPr>
          <w:rFonts w:ascii="Times New Roman" w:hAnsi="Times New Roman" w:cs="Times New Roman"/>
          <w:bCs/>
          <w:sz w:val="20"/>
          <w:szCs w:val="20"/>
        </w:rPr>
        <w:t>, M</w:t>
      </w:r>
      <w:r>
        <w:rPr>
          <w:rFonts w:ascii="Times New Roman" w:hAnsi="Times New Roman" w:cs="Times New Roman"/>
          <w:bCs/>
          <w:sz w:val="20"/>
          <w:szCs w:val="20"/>
        </w:rPr>
        <w:t>.</w:t>
      </w:r>
      <w:r w:rsidRPr="00354CB9">
        <w:rPr>
          <w:rFonts w:ascii="Times New Roman" w:hAnsi="Times New Roman" w:cs="Times New Roman"/>
          <w:bCs/>
          <w:sz w:val="20"/>
          <w:szCs w:val="20"/>
        </w:rPr>
        <w:t>; Chastanet, J</w:t>
      </w:r>
      <w:r>
        <w:rPr>
          <w:rFonts w:ascii="Times New Roman" w:hAnsi="Times New Roman" w:cs="Times New Roman"/>
          <w:bCs/>
          <w:sz w:val="20"/>
          <w:szCs w:val="20"/>
        </w:rPr>
        <w:t>.</w:t>
      </w:r>
      <w:r w:rsidRPr="00354CB9">
        <w:rPr>
          <w:rFonts w:ascii="Times New Roman" w:hAnsi="Times New Roman" w:cs="Times New Roman"/>
          <w:bCs/>
          <w:sz w:val="20"/>
          <w:szCs w:val="20"/>
        </w:rPr>
        <w:t xml:space="preserve">; </w:t>
      </w:r>
      <w:proofErr w:type="spellStart"/>
      <w:r w:rsidRPr="00354CB9">
        <w:rPr>
          <w:rFonts w:ascii="Times New Roman" w:hAnsi="Times New Roman" w:cs="Times New Roman"/>
          <w:bCs/>
          <w:i/>
          <w:iCs/>
          <w:sz w:val="20"/>
          <w:szCs w:val="20"/>
        </w:rPr>
        <w:t>Heterocycl</w:t>
      </w:r>
      <w:proofErr w:type="spellEnd"/>
      <w:r>
        <w:rPr>
          <w:rFonts w:ascii="Times New Roman" w:hAnsi="Times New Roman" w:cs="Times New Roman"/>
          <w:bCs/>
          <w:sz w:val="20"/>
          <w:szCs w:val="20"/>
        </w:rPr>
        <w:t>.</w:t>
      </w:r>
      <w:r w:rsidRPr="00354CB9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354CB9">
        <w:rPr>
          <w:rFonts w:ascii="Times New Roman" w:hAnsi="Times New Roman" w:cs="Times New Roman"/>
          <w:b/>
          <w:sz w:val="20"/>
          <w:szCs w:val="20"/>
        </w:rPr>
        <w:t>1993</w:t>
      </w:r>
      <w:r w:rsidRPr="00354CB9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354CB9">
        <w:rPr>
          <w:rFonts w:ascii="Times New Roman" w:hAnsi="Times New Roman" w:cs="Times New Roman"/>
          <w:bCs/>
          <w:i/>
          <w:iCs/>
          <w:sz w:val="20"/>
          <w:szCs w:val="20"/>
        </w:rPr>
        <w:t>36</w:t>
      </w:r>
      <w:r w:rsidRPr="00354CB9">
        <w:rPr>
          <w:rFonts w:ascii="Times New Roman" w:hAnsi="Times New Roman" w:cs="Times New Roman"/>
          <w:bCs/>
          <w:sz w:val="20"/>
          <w:szCs w:val="20"/>
        </w:rPr>
        <w:t>, 2723-2732</w:t>
      </w:r>
      <w:r>
        <w:rPr>
          <w:rFonts w:ascii="Times New Roman" w:hAnsi="Times New Roman" w:cs="Times New Roman"/>
          <w:bCs/>
          <w:sz w:val="20"/>
          <w:szCs w:val="20"/>
        </w:rPr>
        <w:t>.</w:t>
      </w:r>
    </w:p>
    <w:p w14:paraId="6F084F59" w14:textId="77777777" w:rsidR="00E43002" w:rsidRDefault="00E43002" w:rsidP="00687587">
      <w:pPr>
        <w:rPr>
          <w:rFonts w:ascii="Times New Roman" w:hAnsi="Times New Roman" w:cs="Times New Roman"/>
          <w:b/>
          <w:sz w:val="24"/>
          <w:szCs w:val="24"/>
        </w:rPr>
      </w:pPr>
    </w:p>
    <w:p w14:paraId="18551F5E" w14:textId="77777777" w:rsidR="0029689D" w:rsidRDefault="0029689D" w:rsidP="00687587">
      <w:pPr>
        <w:rPr>
          <w:rFonts w:ascii="Times New Roman" w:hAnsi="Times New Roman" w:cs="Times New Roman"/>
          <w:b/>
          <w:sz w:val="24"/>
          <w:szCs w:val="24"/>
        </w:rPr>
      </w:pPr>
    </w:p>
    <w:p w14:paraId="0EED86AF" w14:textId="5C556D8F" w:rsidR="00D6658F" w:rsidRDefault="000D6913" w:rsidP="00354CB9">
      <w:pPr>
        <w:pStyle w:val="Part"/>
      </w:pPr>
      <w:r w:rsidRPr="000D6913">
        <w:t xml:space="preserve">Part </w:t>
      </w:r>
      <w:r w:rsidR="009A6762">
        <w:rPr>
          <w:rFonts w:hint="eastAsia"/>
        </w:rPr>
        <w:t>6</w:t>
      </w:r>
      <w:r w:rsidRPr="000D6913">
        <w:t>. 1H, 13C, and 19F NMR spectra of Products</w:t>
      </w:r>
    </w:p>
    <w:p w14:paraId="51288CBA" w14:textId="3731C023" w:rsidR="00D6658F" w:rsidRDefault="00413F72" w:rsidP="00687587">
      <w:pPr>
        <w:rPr>
          <w:noProof/>
        </w:rPr>
      </w:pPr>
      <w:r w:rsidRPr="00413F72">
        <w:rPr>
          <w:noProof/>
        </w:rPr>
        <w:lastRenderedPageBreak/>
        <w:drawing>
          <wp:inline distT="0" distB="0" distL="0" distR="0" wp14:anchorId="0AA4C719" wp14:editId="446637A7">
            <wp:extent cx="5274310" cy="3993515"/>
            <wp:effectExtent l="0" t="0" r="2540" b="6985"/>
            <wp:docPr id="4655804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580414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F177C" w14:textId="77777777" w:rsidR="00D6658F" w:rsidRDefault="00D6658F" w:rsidP="00687587">
      <w:pPr>
        <w:rPr>
          <w:noProof/>
        </w:rPr>
      </w:pPr>
    </w:p>
    <w:p w14:paraId="21D33111" w14:textId="5D043F7E" w:rsidR="00D6658F" w:rsidRDefault="00DA5DB1" w:rsidP="00687587">
      <w:pPr>
        <w:rPr>
          <w:noProof/>
        </w:rPr>
      </w:pPr>
      <w:r w:rsidRPr="00DA5DB1">
        <w:rPr>
          <w:noProof/>
        </w:rPr>
        <w:drawing>
          <wp:inline distT="0" distB="0" distL="0" distR="0" wp14:anchorId="0704A19D" wp14:editId="1A2C9EA3">
            <wp:extent cx="5274310" cy="4175760"/>
            <wp:effectExtent l="0" t="0" r="2540" b="0"/>
            <wp:docPr id="627770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770259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8E07B" w14:textId="2F24992D" w:rsidR="00D6658F" w:rsidRDefault="002F15E3" w:rsidP="00687587">
      <w:pPr>
        <w:rPr>
          <w:noProof/>
        </w:rPr>
      </w:pPr>
      <w:r w:rsidRPr="002F15E3">
        <w:rPr>
          <w:noProof/>
        </w:rPr>
        <w:lastRenderedPageBreak/>
        <w:drawing>
          <wp:inline distT="0" distB="0" distL="0" distR="0" wp14:anchorId="2A150DB8" wp14:editId="5EEB2BE8">
            <wp:extent cx="5274310" cy="4446270"/>
            <wp:effectExtent l="0" t="0" r="2540" b="0"/>
            <wp:docPr id="5423326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3326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4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4942B" w14:textId="19BAC4BF" w:rsidR="00D6658F" w:rsidRDefault="0040575E" w:rsidP="00687587">
      <w:pPr>
        <w:rPr>
          <w:noProof/>
        </w:rPr>
      </w:pPr>
      <w:r w:rsidRPr="0040575E">
        <w:rPr>
          <w:noProof/>
        </w:rPr>
        <w:drawing>
          <wp:inline distT="0" distB="0" distL="0" distR="0" wp14:anchorId="2D1A909B" wp14:editId="7F0F91F6">
            <wp:extent cx="5274310" cy="4161155"/>
            <wp:effectExtent l="0" t="0" r="2540" b="0"/>
            <wp:docPr id="6644471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447193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6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591D19" w14:textId="77777777" w:rsidR="00D6658F" w:rsidRDefault="00D6658F" w:rsidP="00687587">
      <w:pPr>
        <w:rPr>
          <w:noProof/>
        </w:rPr>
      </w:pPr>
    </w:p>
    <w:p w14:paraId="6D0C9E44" w14:textId="11398ADB" w:rsidR="00D6658F" w:rsidRDefault="00121E84" w:rsidP="00687587">
      <w:pPr>
        <w:rPr>
          <w:noProof/>
        </w:rPr>
      </w:pPr>
      <w:r w:rsidRPr="00121E84">
        <w:rPr>
          <w:noProof/>
        </w:rPr>
        <w:drawing>
          <wp:inline distT="0" distB="0" distL="0" distR="0" wp14:anchorId="6790B1AC" wp14:editId="4B78C271">
            <wp:extent cx="5274310" cy="3921760"/>
            <wp:effectExtent l="0" t="0" r="2540" b="2540"/>
            <wp:docPr id="5243043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304325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5F4DC" w14:textId="77777777" w:rsidR="00D6658F" w:rsidRDefault="00D6658F" w:rsidP="00687587">
      <w:pPr>
        <w:rPr>
          <w:noProof/>
        </w:rPr>
      </w:pPr>
    </w:p>
    <w:p w14:paraId="6ED73CB6" w14:textId="3E53F8F0" w:rsidR="00D6658F" w:rsidRDefault="008E7F40" w:rsidP="00687587">
      <w:pPr>
        <w:rPr>
          <w:noProof/>
        </w:rPr>
      </w:pPr>
      <w:r w:rsidRPr="008E7F40">
        <w:rPr>
          <w:noProof/>
        </w:rPr>
        <w:drawing>
          <wp:inline distT="0" distB="0" distL="0" distR="0" wp14:anchorId="3681F47E" wp14:editId="3CCA42E6">
            <wp:extent cx="4768850" cy="4349724"/>
            <wp:effectExtent l="0" t="0" r="0" b="0"/>
            <wp:docPr id="14385180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518056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4773005" cy="435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11563" w14:textId="77777777" w:rsidR="00D6658F" w:rsidRDefault="00D6658F" w:rsidP="00687587">
      <w:pPr>
        <w:rPr>
          <w:noProof/>
        </w:rPr>
      </w:pPr>
    </w:p>
    <w:p w14:paraId="63532611" w14:textId="6ADD9429" w:rsidR="00D6658F" w:rsidRDefault="00930A92" w:rsidP="00687587">
      <w:pPr>
        <w:rPr>
          <w:noProof/>
        </w:rPr>
      </w:pPr>
      <w:r w:rsidRPr="00930A92">
        <w:rPr>
          <w:noProof/>
        </w:rPr>
        <w:drawing>
          <wp:inline distT="0" distB="0" distL="0" distR="0" wp14:anchorId="5189E666" wp14:editId="4B02B207">
            <wp:extent cx="5274310" cy="4023360"/>
            <wp:effectExtent l="0" t="0" r="2540" b="0"/>
            <wp:docPr id="20871675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16753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3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E46E7" w14:textId="74650E99" w:rsidR="00D6658F" w:rsidRDefault="00AA4ECF" w:rsidP="00687587">
      <w:pPr>
        <w:rPr>
          <w:noProof/>
        </w:rPr>
      </w:pPr>
      <w:r w:rsidRPr="00AA4ECF">
        <w:rPr>
          <w:noProof/>
        </w:rPr>
        <w:drawing>
          <wp:inline distT="0" distB="0" distL="0" distR="0" wp14:anchorId="63EDEA28" wp14:editId="5737DCE0">
            <wp:extent cx="5274310" cy="4144645"/>
            <wp:effectExtent l="0" t="0" r="2540" b="8255"/>
            <wp:docPr id="13596775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677522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4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ACEBC" w14:textId="0DD6DDB3" w:rsidR="00D6658F" w:rsidRDefault="00AA4ECF" w:rsidP="00687587">
      <w:pPr>
        <w:rPr>
          <w:noProof/>
        </w:rPr>
      </w:pPr>
      <w:r w:rsidRPr="00AA4ECF">
        <w:rPr>
          <w:noProof/>
        </w:rPr>
        <w:lastRenderedPageBreak/>
        <w:drawing>
          <wp:inline distT="0" distB="0" distL="0" distR="0" wp14:anchorId="0703DE0B" wp14:editId="7691DCFF">
            <wp:extent cx="4654550" cy="4198397"/>
            <wp:effectExtent l="0" t="0" r="0" b="0"/>
            <wp:docPr id="19936050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605069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4658028" cy="4201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A54C4" w14:textId="77777777" w:rsidR="00D6658F" w:rsidRDefault="00D6658F" w:rsidP="00687587">
      <w:pPr>
        <w:rPr>
          <w:noProof/>
        </w:rPr>
      </w:pPr>
    </w:p>
    <w:p w14:paraId="5AA47478" w14:textId="599CFCE9" w:rsidR="00D6658F" w:rsidRDefault="006E0CC1" w:rsidP="00687587">
      <w:pPr>
        <w:rPr>
          <w:noProof/>
        </w:rPr>
      </w:pPr>
      <w:r w:rsidRPr="006E0CC1">
        <w:rPr>
          <w:noProof/>
        </w:rPr>
        <w:drawing>
          <wp:inline distT="0" distB="0" distL="0" distR="0" wp14:anchorId="769F6490" wp14:editId="4C35329B">
            <wp:extent cx="5274310" cy="3964940"/>
            <wp:effectExtent l="0" t="0" r="2540" b="0"/>
            <wp:docPr id="50767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6717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4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1816C" w14:textId="198EC9D3" w:rsidR="00D6658F" w:rsidRDefault="003C5F74" w:rsidP="00687587">
      <w:pPr>
        <w:rPr>
          <w:noProof/>
        </w:rPr>
      </w:pPr>
      <w:r w:rsidRPr="003C5F74">
        <w:rPr>
          <w:noProof/>
        </w:rPr>
        <w:lastRenderedPageBreak/>
        <w:drawing>
          <wp:inline distT="0" distB="0" distL="0" distR="0" wp14:anchorId="15E172B4" wp14:editId="3B304F6E">
            <wp:extent cx="5274310" cy="4048125"/>
            <wp:effectExtent l="0" t="0" r="2540" b="9525"/>
            <wp:docPr id="11274615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461592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29B0D1" w14:textId="67977604" w:rsidR="00D6658F" w:rsidRDefault="003C5F74" w:rsidP="00687587">
      <w:pPr>
        <w:rPr>
          <w:noProof/>
        </w:rPr>
      </w:pPr>
      <w:r w:rsidRPr="003C5F74">
        <w:rPr>
          <w:noProof/>
        </w:rPr>
        <w:drawing>
          <wp:inline distT="0" distB="0" distL="0" distR="0" wp14:anchorId="38977436" wp14:editId="1D3AE3E2">
            <wp:extent cx="5274310" cy="4590415"/>
            <wp:effectExtent l="0" t="0" r="2540" b="635"/>
            <wp:docPr id="16409401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0940126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A81DE1" w14:textId="77777777" w:rsidR="00D6658F" w:rsidRDefault="00D6658F" w:rsidP="00687587">
      <w:pPr>
        <w:rPr>
          <w:noProof/>
        </w:rPr>
      </w:pPr>
    </w:p>
    <w:p w14:paraId="34F0C688" w14:textId="77777777" w:rsidR="009B63F4" w:rsidRDefault="009B63F4" w:rsidP="00687587">
      <w:pPr>
        <w:rPr>
          <w:noProof/>
        </w:rPr>
      </w:pPr>
    </w:p>
    <w:p w14:paraId="702A3E51" w14:textId="17D41ACB" w:rsidR="009B63F4" w:rsidRDefault="009B63F4" w:rsidP="00687587">
      <w:pPr>
        <w:rPr>
          <w:noProof/>
        </w:rPr>
      </w:pPr>
      <w:r w:rsidRPr="009B63F4">
        <w:rPr>
          <w:noProof/>
        </w:rPr>
        <w:drawing>
          <wp:inline distT="0" distB="0" distL="0" distR="0" wp14:anchorId="3F14962B" wp14:editId="37A453BD">
            <wp:extent cx="5274310" cy="4015740"/>
            <wp:effectExtent l="0" t="0" r="2540" b="3810"/>
            <wp:docPr id="9627206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720639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5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E1E38" w14:textId="29D99925" w:rsidR="009B63F4" w:rsidRDefault="009B63F4" w:rsidP="00687587">
      <w:pPr>
        <w:rPr>
          <w:noProof/>
        </w:rPr>
      </w:pPr>
      <w:r w:rsidRPr="009B63F4">
        <w:rPr>
          <w:noProof/>
        </w:rPr>
        <w:drawing>
          <wp:inline distT="0" distB="0" distL="0" distR="0" wp14:anchorId="1BD4E381" wp14:editId="57E7DB4E">
            <wp:extent cx="5274310" cy="3785870"/>
            <wp:effectExtent l="0" t="0" r="2540" b="5080"/>
            <wp:docPr id="4363566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356692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5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FD2AF" w14:textId="19CCF021" w:rsidR="009B63F4" w:rsidRDefault="002F15E3" w:rsidP="00687587">
      <w:pPr>
        <w:rPr>
          <w:noProof/>
        </w:rPr>
      </w:pPr>
      <w:r w:rsidRPr="002F15E3">
        <w:rPr>
          <w:noProof/>
        </w:rPr>
        <w:lastRenderedPageBreak/>
        <w:drawing>
          <wp:inline distT="0" distB="0" distL="0" distR="0" wp14:anchorId="6624EE43" wp14:editId="7A9FECFC">
            <wp:extent cx="5274310" cy="4508500"/>
            <wp:effectExtent l="0" t="0" r="2540" b="6350"/>
            <wp:docPr id="16509248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924896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BD56C" w14:textId="04AFC112" w:rsidR="009B63F4" w:rsidRDefault="0024716C" w:rsidP="00687587">
      <w:pPr>
        <w:rPr>
          <w:noProof/>
        </w:rPr>
      </w:pPr>
      <w:r w:rsidRPr="0024716C">
        <w:rPr>
          <w:noProof/>
        </w:rPr>
        <w:drawing>
          <wp:inline distT="0" distB="0" distL="0" distR="0" wp14:anchorId="658E7081" wp14:editId="3DB414D2">
            <wp:extent cx="5274310" cy="3925570"/>
            <wp:effectExtent l="0" t="0" r="2540" b="0"/>
            <wp:docPr id="667379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37914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5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8C703" w14:textId="58838C55" w:rsidR="009B63F4" w:rsidRDefault="00A37597" w:rsidP="00687587">
      <w:pPr>
        <w:rPr>
          <w:noProof/>
        </w:rPr>
      </w:pPr>
      <w:r w:rsidRPr="00A37597">
        <w:rPr>
          <w:noProof/>
        </w:rPr>
        <w:lastRenderedPageBreak/>
        <w:drawing>
          <wp:inline distT="0" distB="0" distL="0" distR="0" wp14:anchorId="49AB8C6B" wp14:editId="14F58E7C">
            <wp:extent cx="5274310" cy="4090670"/>
            <wp:effectExtent l="0" t="0" r="2540" b="5080"/>
            <wp:docPr id="4070312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031204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0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B9EB1" w14:textId="3168A9AF" w:rsidR="009B63F4" w:rsidRDefault="0024716C" w:rsidP="00687587">
      <w:pPr>
        <w:rPr>
          <w:noProof/>
        </w:rPr>
      </w:pPr>
      <w:r w:rsidRPr="0024716C">
        <w:rPr>
          <w:noProof/>
        </w:rPr>
        <w:drawing>
          <wp:inline distT="0" distB="0" distL="0" distR="0" wp14:anchorId="1742654F" wp14:editId="7414BC24">
            <wp:extent cx="5274310" cy="4267835"/>
            <wp:effectExtent l="0" t="0" r="2540" b="0"/>
            <wp:docPr id="3400517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051769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67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65992" w14:textId="54A908AC" w:rsidR="009B63F4" w:rsidRDefault="00563251" w:rsidP="00687587">
      <w:pPr>
        <w:rPr>
          <w:noProof/>
        </w:rPr>
      </w:pPr>
      <w:r w:rsidRPr="00563251">
        <w:rPr>
          <w:noProof/>
        </w:rPr>
        <w:lastRenderedPageBreak/>
        <w:drawing>
          <wp:inline distT="0" distB="0" distL="0" distR="0" wp14:anchorId="73BE95F5" wp14:editId="79F6FC7C">
            <wp:extent cx="5274310" cy="4176395"/>
            <wp:effectExtent l="0" t="0" r="2540" b="0"/>
            <wp:docPr id="8679410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941096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6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9C9A8" w14:textId="71111AB8" w:rsidR="009B63F4" w:rsidRDefault="0024716C" w:rsidP="00687587">
      <w:pPr>
        <w:rPr>
          <w:noProof/>
        </w:rPr>
      </w:pPr>
      <w:r w:rsidRPr="0024716C">
        <w:rPr>
          <w:noProof/>
        </w:rPr>
        <w:drawing>
          <wp:inline distT="0" distB="0" distL="0" distR="0" wp14:anchorId="383AF636" wp14:editId="71F0FEA2">
            <wp:extent cx="5274310" cy="3934460"/>
            <wp:effectExtent l="0" t="0" r="2540" b="8890"/>
            <wp:docPr id="10772465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7246538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34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4C066" w14:textId="77FE4982" w:rsidR="009B63F4" w:rsidRDefault="00563251" w:rsidP="00687587">
      <w:pPr>
        <w:rPr>
          <w:noProof/>
        </w:rPr>
      </w:pPr>
      <w:r w:rsidRPr="00563251">
        <w:rPr>
          <w:noProof/>
        </w:rPr>
        <w:lastRenderedPageBreak/>
        <w:drawing>
          <wp:inline distT="0" distB="0" distL="0" distR="0" wp14:anchorId="7156EFA4" wp14:editId="0B83428C">
            <wp:extent cx="4597400" cy="4193342"/>
            <wp:effectExtent l="0" t="0" r="0" b="0"/>
            <wp:docPr id="9849430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4943036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4602228" cy="419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8C9BE" w14:textId="77777777" w:rsidR="009B63F4" w:rsidRDefault="009B63F4" w:rsidP="00687587">
      <w:pPr>
        <w:rPr>
          <w:noProof/>
        </w:rPr>
      </w:pPr>
    </w:p>
    <w:p w14:paraId="40DBDBB7" w14:textId="393EB9FF" w:rsidR="009B63F4" w:rsidRDefault="00822F79" w:rsidP="00687587">
      <w:pPr>
        <w:rPr>
          <w:noProof/>
        </w:rPr>
      </w:pPr>
      <w:r w:rsidRPr="00822F79">
        <w:rPr>
          <w:noProof/>
        </w:rPr>
        <w:drawing>
          <wp:inline distT="0" distB="0" distL="0" distR="0" wp14:anchorId="3672307F" wp14:editId="29E78DFB">
            <wp:extent cx="5274310" cy="4120515"/>
            <wp:effectExtent l="0" t="0" r="2540" b="0"/>
            <wp:docPr id="18246148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614825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78957B" w14:textId="2DC295D8" w:rsidR="009B63F4" w:rsidRDefault="00CE050C" w:rsidP="00687587">
      <w:pPr>
        <w:rPr>
          <w:noProof/>
        </w:rPr>
      </w:pPr>
      <w:r w:rsidRPr="00CE050C">
        <w:rPr>
          <w:noProof/>
        </w:rPr>
        <w:lastRenderedPageBreak/>
        <w:drawing>
          <wp:inline distT="0" distB="0" distL="0" distR="0" wp14:anchorId="1CFB5CD5" wp14:editId="0668CBD4">
            <wp:extent cx="4826000" cy="3694162"/>
            <wp:effectExtent l="0" t="0" r="0" b="1905"/>
            <wp:docPr id="19525612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561289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829320" cy="369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133CF" w14:textId="7D602701" w:rsidR="009B63F4" w:rsidRDefault="00CB2056" w:rsidP="00687587">
      <w:pPr>
        <w:rPr>
          <w:noProof/>
        </w:rPr>
      </w:pPr>
      <w:r w:rsidRPr="00CB2056">
        <w:rPr>
          <w:noProof/>
        </w:rPr>
        <w:drawing>
          <wp:inline distT="0" distB="0" distL="0" distR="0" wp14:anchorId="3CB504A5" wp14:editId="47381B27">
            <wp:extent cx="5274310" cy="4770755"/>
            <wp:effectExtent l="0" t="0" r="2540" b="0"/>
            <wp:docPr id="16608279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827924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70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5C3C7" w14:textId="750E5D01" w:rsidR="009B63F4" w:rsidRDefault="00822F79" w:rsidP="00687587">
      <w:pPr>
        <w:rPr>
          <w:noProof/>
        </w:rPr>
      </w:pPr>
      <w:r w:rsidRPr="00822F79">
        <w:rPr>
          <w:noProof/>
        </w:rPr>
        <w:lastRenderedPageBreak/>
        <w:drawing>
          <wp:inline distT="0" distB="0" distL="0" distR="0" wp14:anchorId="4312F3E9" wp14:editId="57059CBF">
            <wp:extent cx="4933950" cy="4654165"/>
            <wp:effectExtent l="0" t="0" r="0" b="0"/>
            <wp:docPr id="16248576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857659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938246" cy="465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AB08C9" w14:textId="77777777" w:rsidR="009B63F4" w:rsidRDefault="009B63F4" w:rsidP="00687587">
      <w:pPr>
        <w:rPr>
          <w:noProof/>
        </w:rPr>
      </w:pPr>
    </w:p>
    <w:p w14:paraId="60898F19" w14:textId="1942F79B" w:rsidR="009B63F4" w:rsidRDefault="00650648" w:rsidP="00687587">
      <w:pPr>
        <w:rPr>
          <w:noProof/>
        </w:rPr>
      </w:pPr>
      <w:r w:rsidRPr="00650648">
        <w:rPr>
          <w:noProof/>
        </w:rPr>
        <w:drawing>
          <wp:inline distT="0" distB="0" distL="0" distR="0" wp14:anchorId="3921BAEB" wp14:editId="3F094646">
            <wp:extent cx="5016500" cy="3804350"/>
            <wp:effectExtent l="0" t="0" r="0" b="5715"/>
            <wp:docPr id="6699017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901722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018623" cy="3805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AA518" w14:textId="650EFFC0" w:rsidR="009B63F4" w:rsidRDefault="00650648" w:rsidP="00687587">
      <w:pPr>
        <w:rPr>
          <w:noProof/>
        </w:rPr>
      </w:pPr>
      <w:r w:rsidRPr="00650648">
        <w:rPr>
          <w:noProof/>
        </w:rPr>
        <w:lastRenderedPageBreak/>
        <w:drawing>
          <wp:inline distT="0" distB="0" distL="0" distR="0" wp14:anchorId="0B764A29" wp14:editId="1FBD4778">
            <wp:extent cx="4559300" cy="3960432"/>
            <wp:effectExtent l="0" t="0" r="0" b="2540"/>
            <wp:docPr id="10335516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551647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576812" cy="397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9E5E2" w14:textId="77777777" w:rsidR="009B63F4" w:rsidRDefault="009B63F4" w:rsidP="00687587">
      <w:pPr>
        <w:rPr>
          <w:noProof/>
        </w:rPr>
      </w:pPr>
    </w:p>
    <w:p w14:paraId="401709A5" w14:textId="6E12441A" w:rsidR="009B63F4" w:rsidRDefault="00CB25BD" w:rsidP="00687587">
      <w:pPr>
        <w:rPr>
          <w:noProof/>
        </w:rPr>
      </w:pPr>
      <w:r w:rsidRPr="00CB25BD">
        <w:rPr>
          <w:noProof/>
        </w:rPr>
        <w:drawing>
          <wp:inline distT="0" distB="0" distL="0" distR="0" wp14:anchorId="4DCB7B3A" wp14:editId="05B7FDAA">
            <wp:extent cx="4775200" cy="4157747"/>
            <wp:effectExtent l="0" t="0" r="6350" b="0"/>
            <wp:docPr id="10949977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997795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780424" cy="416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1F59A" w14:textId="77777777" w:rsidR="009B63F4" w:rsidRDefault="009B63F4" w:rsidP="00687587">
      <w:pPr>
        <w:rPr>
          <w:noProof/>
        </w:rPr>
      </w:pPr>
    </w:p>
    <w:p w14:paraId="1C70453B" w14:textId="65AB9A7A" w:rsidR="00346F65" w:rsidRDefault="00CB25BD" w:rsidP="00687587">
      <w:pPr>
        <w:rPr>
          <w:noProof/>
        </w:rPr>
      </w:pPr>
      <w:r w:rsidRPr="00CB25BD">
        <w:rPr>
          <w:noProof/>
        </w:rPr>
        <w:lastRenderedPageBreak/>
        <w:drawing>
          <wp:inline distT="0" distB="0" distL="0" distR="0" wp14:anchorId="03522CAB" wp14:editId="15231FFE">
            <wp:extent cx="4775200" cy="3693795"/>
            <wp:effectExtent l="0" t="0" r="6350" b="1905"/>
            <wp:docPr id="4454254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25453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777074" cy="369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F4E70C" w14:textId="77777777" w:rsidR="00346F65" w:rsidRDefault="00346F65" w:rsidP="00687587">
      <w:pPr>
        <w:rPr>
          <w:noProof/>
        </w:rPr>
      </w:pPr>
    </w:p>
    <w:p w14:paraId="0C6BA5D8" w14:textId="766F2F45" w:rsidR="00346F65" w:rsidRDefault="00CB25BD" w:rsidP="00687587">
      <w:pPr>
        <w:rPr>
          <w:noProof/>
        </w:rPr>
      </w:pPr>
      <w:r w:rsidRPr="00CB25BD">
        <w:rPr>
          <w:noProof/>
        </w:rPr>
        <w:drawing>
          <wp:inline distT="0" distB="0" distL="0" distR="0" wp14:anchorId="227570A4" wp14:editId="557014A4">
            <wp:extent cx="4800600" cy="4557276"/>
            <wp:effectExtent l="0" t="0" r="0" b="0"/>
            <wp:docPr id="7387266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726635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802769" cy="4559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407A1" w14:textId="77777777" w:rsidR="00346F65" w:rsidRDefault="00346F65" w:rsidP="00687587">
      <w:pPr>
        <w:rPr>
          <w:noProof/>
        </w:rPr>
      </w:pPr>
    </w:p>
    <w:p w14:paraId="44EB28FC" w14:textId="6243F9B0" w:rsidR="00346F65" w:rsidRDefault="00E24D3A" w:rsidP="00687587">
      <w:pPr>
        <w:rPr>
          <w:noProof/>
        </w:rPr>
      </w:pPr>
      <w:r w:rsidRPr="00E24D3A">
        <w:rPr>
          <w:noProof/>
        </w:rPr>
        <w:drawing>
          <wp:inline distT="0" distB="0" distL="0" distR="0" wp14:anchorId="64CEB571" wp14:editId="47ADF001">
            <wp:extent cx="5274310" cy="4312285"/>
            <wp:effectExtent l="0" t="0" r="2540" b="0"/>
            <wp:docPr id="8350439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5043994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368D4" w14:textId="77777777" w:rsidR="00E24D3A" w:rsidRDefault="00E24D3A" w:rsidP="00687587">
      <w:pPr>
        <w:rPr>
          <w:noProof/>
        </w:rPr>
      </w:pPr>
    </w:p>
    <w:p w14:paraId="7ADF286F" w14:textId="55940E6B" w:rsidR="00E24D3A" w:rsidRDefault="00E24D3A" w:rsidP="00687587">
      <w:pPr>
        <w:rPr>
          <w:noProof/>
        </w:rPr>
      </w:pPr>
      <w:r w:rsidRPr="00E24D3A">
        <w:rPr>
          <w:noProof/>
        </w:rPr>
        <w:drawing>
          <wp:inline distT="0" distB="0" distL="0" distR="0" wp14:anchorId="2BF9FFFB" wp14:editId="1F2B3014">
            <wp:extent cx="5274310" cy="4006850"/>
            <wp:effectExtent l="0" t="0" r="2540" b="0"/>
            <wp:docPr id="14456134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613496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0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DA3BD" w14:textId="50ECF119" w:rsidR="00E24D3A" w:rsidRDefault="00E24D3A" w:rsidP="00687587">
      <w:pPr>
        <w:rPr>
          <w:noProof/>
        </w:rPr>
      </w:pPr>
      <w:r w:rsidRPr="00E24D3A">
        <w:rPr>
          <w:noProof/>
        </w:rPr>
        <w:lastRenderedPageBreak/>
        <w:drawing>
          <wp:inline distT="0" distB="0" distL="0" distR="0" wp14:anchorId="2CEA2EB0" wp14:editId="42F441A6">
            <wp:extent cx="4349750" cy="3906710"/>
            <wp:effectExtent l="0" t="0" r="0" b="0"/>
            <wp:docPr id="11787822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8782207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353834" cy="3910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33148" w14:textId="77777777" w:rsidR="00E24D3A" w:rsidRDefault="00E24D3A" w:rsidP="00687587">
      <w:pPr>
        <w:rPr>
          <w:noProof/>
        </w:rPr>
      </w:pPr>
    </w:p>
    <w:p w14:paraId="481DF883" w14:textId="7A160355" w:rsidR="00E24D3A" w:rsidRDefault="00CE3809" w:rsidP="00687587">
      <w:pPr>
        <w:rPr>
          <w:noProof/>
        </w:rPr>
      </w:pPr>
      <w:r w:rsidRPr="00CE3809">
        <w:rPr>
          <w:noProof/>
        </w:rPr>
        <w:drawing>
          <wp:inline distT="0" distB="0" distL="0" distR="0" wp14:anchorId="398AD74E" wp14:editId="20E39A0C">
            <wp:extent cx="4488030" cy="4070350"/>
            <wp:effectExtent l="0" t="0" r="8255" b="6350"/>
            <wp:docPr id="115406532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4065329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491980" cy="4073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47A618" w14:textId="65858199" w:rsidR="00E24D3A" w:rsidRDefault="00CE3809" w:rsidP="00687587">
      <w:pPr>
        <w:rPr>
          <w:noProof/>
        </w:rPr>
      </w:pPr>
      <w:r w:rsidRPr="00CE3809">
        <w:rPr>
          <w:noProof/>
        </w:rPr>
        <w:lastRenderedPageBreak/>
        <w:drawing>
          <wp:inline distT="0" distB="0" distL="0" distR="0" wp14:anchorId="4DC9B907" wp14:editId="45625958">
            <wp:extent cx="5274310" cy="4138295"/>
            <wp:effectExtent l="0" t="0" r="2540" b="0"/>
            <wp:docPr id="10614230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423024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3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8C160" w14:textId="06738D41" w:rsidR="00E24D3A" w:rsidRDefault="00BD1DE2" w:rsidP="00687587">
      <w:pPr>
        <w:rPr>
          <w:noProof/>
        </w:rPr>
      </w:pPr>
      <w:r w:rsidRPr="00BD1DE2">
        <w:rPr>
          <w:noProof/>
        </w:rPr>
        <w:drawing>
          <wp:inline distT="0" distB="0" distL="0" distR="0" wp14:anchorId="19FEB2EF" wp14:editId="542FB22A">
            <wp:extent cx="5274310" cy="4406900"/>
            <wp:effectExtent l="0" t="0" r="2540" b="0"/>
            <wp:docPr id="8548383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838369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9D158" w14:textId="77777777" w:rsidR="00E24D3A" w:rsidRDefault="00E24D3A" w:rsidP="00687587">
      <w:pPr>
        <w:rPr>
          <w:noProof/>
        </w:rPr>
      </w:pPr>
    </w:p>
    <w:p w14:paraId="103367F7" w14:textId="404E5B9C" w:rsidR="00346F65" w:rsidRDefault="00CE3809" w:rsidP="00687587">
      <w:pPr>
        <w:rPr>
          <w:noProof/>
        </w:rPr>
      </w:pPr>
      <w:r w:rsidRPr="00CE3809">
        <w:rPr>
          <w:noProof/>
        </w:rPr>
        <w:drawing>
          <wp:inline distT="0" distB="0" distL="0" distR="0" wp14:anchorId="191D4039" wp14:editId="4F0D3050">
            <wp:extent cx="4572000" cy="4005041"/>
            <wp:effectExtent l="0" t="0" r="0" b="0"/>
            <wp:docPr id="19425378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2537824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4576773" cy="400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8FBE9B" w14:textId="77777777" w:rsidR="00346F65" w:rsidRDefault="00346F65" w:rsidP="00687587">
      <w:pPr>
        <w:rPr>
          <w:noProof/>
        </w:rPr>
      </w:pPr>
    </w:p>
    <w:p w14:paraId="4F7E3C00" w14:textId="5DA7D16C" w:rsidR="00346F65" w:rsidRDefault="009A11CC" w:rsidP="00687587">
      <w:pPr>
        <w:rPr>
          <w:noProof/>
        </w:rPr>
      </w:pPr>
      <w:r w:rsidRPr="009A11CC">
        <w:rPr>
          <w:noProof/>
        </w:rPr>
        <w:drawing>
          <wp:inline distT="0" distB="0" distL="0" distR="0" wp14:anchorId="0A19F8A0" wp14:editId="46C473C1">
            <wp:extent cx="5274310" cy="4154805"/>
            <wp:effectExtent l="0" t="0" r="2540" b="0"/>
            <wp:docPr id="7005715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571576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8094C" w14:textId="57F8232B" w:rsidR="009B63F4" w:rsidRDefault="009B63F4" w:rsidP="00687587">
      <w:pPr>
        <w:rPr>
          <w:noProof/>
        </w:rPr>
      </w:pPr>
    </w:p>
    <w:p w14:paraId="54A7951A" w14:textId="751343D2" w:rsidR="009B63F4" w:rsidRDefault="000331E4" w:rsidP="00687587">
      <w:pPr>
        <w:rPr>
          <w:noProof/>
        </w:rPr>
      </w:pPr>
      <w:r w:rsidRPr="000331E4">
        <w:rPr>
          <w:noProof/>
        </w:rPr>
        <w:drawing>
          <wp:inline distT="0" distB="0" distL="0" distR="0" wp14:anchorId="7F1DB364" wp14:editId="523C605B">
            <wp:extent cx="4362450" cy="4227995"/>
            <wp:effectExtent l="0" t="0" r="0" b="1270"/>
            <wp:docPr id="1737769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776988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4366326" cy="4231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50845" w14:textId="04258068" w:rsidR="009B63F4" w:rsidRDefault="00B04C0E" w:rsidP="00687587">
      <w:pPr>
        <w:rPr>
          <w:noProof/>
        </w:rPr>
      </w:pPr>
      <w:r w:rsidRPr="00B04C0E">
        <w:rPr>
          <w:noProof/>
        </w:rPr>
        <w:drawing>
          <wp:inline distT="0" distB="0" distL="0" distR="0" wp14:anchorId="2DBBD878" wp14:editId="06A91380">
            <wp:extent cx="4667250" cy="3936201"/>
            <wp:effectExtent l="0" t="0" r="0" b="7620"/>
            <wp:docPr id="80934539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345394" name=""/>
                    <pic:cNvPicPr/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4670025" cy="3938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2EDC9" w14:textId="42F93B02" w:rsidR="004341BD" w:rsidRDefault="004341BD" w:rsidP="00687587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0C852A81" wp14:editId="5C417626">
            <wp:extent cx="4464050" cy="3427311"/>
            <wp:effectExtent l="0" t="0" r="0" b="1905"/>
            <wp:docPr id="15686405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751" cy="343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F95AD" w14:textId="24657B1B" w:rsidR="004341BD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333F7AB4" wp14:editId="4520D4C7">
            <wp:extent cx="5274310" cy="4239895"/>
            <wp:effectExtent l="0" t="0" r="2540" b="8255"/>
            <wp:docPr id="148153094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3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DEB80" w14:textId="3AD6308C" w:rsidR="009B63F4" w:rsidRDefault="00346F65" w:rsidP="00687587">
      <w:pPr>
        <w:rPr>
          <w:noProof/>
        </w:rPr>
      </w:pPr>
      <w:r w:rsidRPr="00346F65">
        <w:rPr>
          <w:noProof/>
        </w:rPr>
        <w:lastRenderedPageBreak/>
        <w:drawing>
          <wp:inline distT="0" distB="0" distL="0" distR="0" wp14:anchorId="46114AD8" wp14:editId="1E766618">
            <wp:extent cx="5274310" cy="4258310"/>
            <wp:effectExtent l="0" t="0" r="2540" b="8890"/>
            <wp:docPr id="382270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27048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5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BEBFC" w14:textId="1A2C3A19" w:rsidR="009B63F4" w:rsidRDefault="004E6AF0" w:rsidP="00687587">
      <w:pPr>
        <w:rPr>
          <w:noProof/>
        </w:rPr>
      </w:pPr>
      <w:r w:rsidRPr="004E6AF0">
        <w:rPr>
          <w:noProof/>
        </w:rPr>
        <w:drawing>
          <wp:inline distT="0" distB="0" distL="0" distR="0" wp14:anchorId="2DBD9531" wp14:editId="393DD483">
            <wp:extent cx="5274310" cy="4090035"/>
            <wp:effectExtent l="0" t="0" r="2540" b="5715"/>
            <wp:docPr id="355821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821923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0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35B02" w14:textId="77777777" w:rsidR="009B63F4" w:rsidRDefault="009B63F4" w:rsidP="00687587">
      <w:pPr>
        <w:rPr>
          <w:noProof/>
        </w:rPr>
      </w:pPr>
    </w:p>
    <w:p w14:paraId="7492A5F9" w14:textId="071EA7E7" w:rsidR="009B63F4" w:rsidRDefault="004E6AF0" w:rsidP="00687587">
      <w:pPr>
        <w:rPr>
          <w:noProof/>
        </w:rPr>
      </w:pPr>
      <w:r w:rsidRPr="004E6AF0">
        <w:rPr>
          <w:noProof/>
        </w:rPr>
        <w:lastRenderedPageBreak/>
        <w:drawing>
          <wp:inline distT="0" distB="0" distL="0" distR="0" wp14:anchorId="3E1C011D" wp14:editId="706F0066">
            <wp:extent cx="5274310" cy="4418965"/>
            <wp:effectExtent l="0" t="0" r="2540" b="635"/>
            <wp:docPr id="15098179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817992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7E4AEF" w14:textId="35C8C069" w:rsidR="009B63F4" w:rsidRDefault="00E060F4" w:rsidP="00687587">
      <w:pPr>
        <w:rPr>
          <w:noProof/>
        </w:rPr>
      </w:pPr>
      <w:r w:rsidRPr="00E060F4">
        <w:rPr>
          <w:noProof/>
        </w:rPr>
        <w:drawing>
          <wp:inline distT="0" distB="0" distL="0" distR="0" wp14:anchorId="7C696D5D" wp14:editId="0493D115">
            <wp:extent cx="5274310" cy="4171315"/>
            <wp:effectExtent l="0" t="0" r="2540" b="635"/>
            <wp:docPr id="128180028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800283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71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4A800" w14:textId="2E61B19E" w:rsidR="009B63F4" w:rsidRDefault="00292BD8" w:rsidP="00687587">
      <w:pPr>
        <w:rPr>
          <w:noProof/>
        </w:rPr>
      </w:pPr>
      <w:r w:rsidRPr="00292BD8">
        <w:rPr>
          <w:noProof/>
        </w:rPr>
        <w:lastRenderedPageBreak/>
        <w:drawing>
          <wp:inline distT="0" distB="0" distL="0" distR="0" wp14:anchorId="74E7CF70" wp14:editId="6908C3A9">
            <wp:extent cx="5035550" cy="4230444"/>
            <wp:effectExtent l="0" t="0" r="0" b="0"/>
            <wp:docPr id="27949522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495228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5042167" cy="4236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3EC31" w14:textId="26C615D3" w:rsidR="009B63F4" w:rsidRDefault="00CA11AB" w:rsidP="00687587">
      <w:pPr>
        <w:rPr>
          <w:noProof/>
        </w:rPr>
      </w:pPr>
      <w:r w:rsidRPr="00CA11AB">
        <w:rPr>
          <w:noProof/>
        </w:rPr>
        <w:drawing>
          <wp:inline distT="0" distB="0" distL="0" distR="0" wp14:anchorId="18400364" wp14:editId="51F678E1">
            <wp:extent cx="5175250" cy="4363385"/>
            <wp:effectExtent l="0" t="0" r="6350" b="0"/>
            <wp:docPr id="7541078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107852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5182866" cy="4369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188A6" w14:textId="3FDC3779" w:rsidR="009B63F4" w:rsidRDefault="004263D2" w:rsidP="00687587">
      <w:pPr>
        <w:rPr>
          <w:noProof/>
        </w:rPr>
      </w:pPr>
      <w:r w:rsidRPr="004263D2">
        <w:rPr>
          <w:noProof/>
        </w:rPr>
        <w:lastRenderedPageBreak/>
        <w:drawing>
          <wp:inline distT="0" distB="0" distL="0" distR="0" wp14:anchorId="7E490089" wp14:editId="194214AF">
            <wp:extent cx="5145309" cy="4432300"/>
            <wp:effectExtent l="0" t="0" r="0" b="6350"/>
            <wp:docPr id="9808221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822156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148994" cy="443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AC9AC" w14:textId="1F7E1669" w:rsidR="009B63F4" w:rsidRDefault="005868A1" w:rsidP="00687587">
      <w:pPr>
        <w:rPr>
          <w:noProof/>
        </w:rPr>
      </w:pPr>
      <w:r w:rsidRPr="005868A1">
        <w:rPr>
          <w:noProof/>
        </w:rPr>
        <w:drawing>
          <wp:inline distT="0" distB="0" distL="0" distR="0" wp14:anchorId="45D2A5EA" wp14:editId="2F2EFB60">
            <wp:extent cx="5274310" cy="4107180"/>
            <wp:effectExtent l="0" t="0" r="2540" b="7620"/>
            <wp:docPr id="118035765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357654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0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02017" w14:textId="1B734591" w:rsidR="009B63F4" w:rsidRDefault="004341BD" w:rsidP="00687587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5B3FD1D" wp14:editId="52171D36">
            <wp:extent cx="5274310" cy="4519295"/>
            <wp:effectExtent l="0" t="0" r="2540" b="0"/>
            <wp:docPr id="195614340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51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833FE" w14:textId="7086E6A3" w:rsidR="004341BD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631C1ED3" wp14:editId="4458C4DF">
            <wp:extent cx="5274310" cy="4157345"/>
            <wp:effectExtent l="0" t="0" r="2540" b="0"/>
            <wp:docPr id="17753750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5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FA741" w14:textId="0D3C3B9B" w:rsidR="009B63F4" w:rsidRDefault="00A01A23" w:rsidP="00687587">
      <w:pPr>
        <w:rPr>
          <w:noProof/>
        </w:rPr>
      </w:pPr>
      <w:r w:rsidRPr="00A01A23">
        <w:rPr>
          <w:noProof/>
        </w:rPr>
        <w:lastRenderedPageBreak/>
        <w:drawing>
          <wp:inline distT="0" distB="0" distL="0" distR="0" wp14:anchorId="5AC77236" wp14:editId="30BC8954">
            <wp:extent cx="5274310" cy="4308475"/>
            <wp:effectExtent l="0" t="0" r="2540" b="0"/>
            <wp:docPr id="20290696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9069657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0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37D98" w14:textId="6303781C" w:rsidR="009B63F4" w:rsidRDefault="00A01A23" w:rsidP="00687587">
      <w:pPr>
        <w:rPr>
          <w:noProof/>
        </w:rPr>
      </w:pPr>
      <w:r w:rsidRPr="00A01A23">
        <w:rPr>
          <w:noProof/>
        </w:rPr>
        <w:drawing>
          <wp:inline distT="0" distB="0" distL="0" distR="0" wp14:anchorId="1723B865" wp14:editId="302F3E84">
            <wp:extent cx="5274310" cy="4027805"/>
            <wp:effectExtent l="0" t="0" r="2540" b="0"/>
            <wp:docPr id="971243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243266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7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6EF22" w14:textId="2AE54ADD" w:rsidR="009B63F4" w:rsidRDefault="000F5D76" w:rsidP="00687587">
      <w:pPr>
        <w:rPr>
          <w:noProof/>
        </w:rPr>
      </w:pPr>
      <w:r w:rsidRPr="000F5D76">
        <w:rPr>
          <w:noProof/>
        </w:rPr>
        <w:lastRenderedPageBreak/>
        <w:drawing>
          <wp:inline distT="0" distB="0" distL="0" distR="0" wp14:anchorId="3975C1C6" wp14:editId="2978FFE4">
            <wp:extent cx="4972050" cy="4292030"/>
            <wp:effectExtent l="0" t="0" r="0" b="0"/>
            <wp:docPr id="6874622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462287" name=""/>
                    <pic:cNvPicPr/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974955" cy="4294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E7B3A0" w14:textId="27BA7D7D" w:rsidR="00A01A23" w:rsidRDefault="00A36048" w:rsidP="00687587">
      <w:pPr>
        <w:rPr>
          <w:noProof/>
        </w:rPr>
      </w:pPr>
      <w:r w:rsidRPr="00A36048">
        <w:rPr>
          <w:noProof/>
        </w:rPr>
        <w:drawing>
          <wp:inline distT="0" distB="0" distL="0" distR="0" wp14:anchorId="386CFE1A" wp14:editId="46C22A95">
            <wp:extent cx="5154422" cy="4286250"/>
            <wp:effectExtent l="0" t="0" r="8255" b="0"/>
            <wp:docPr id="59018774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0187748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155443" cy="4287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24AD1" w14:textId="03B5453C" w:rsidR="00A01A23" w:rsidRDefault="00A01A23" w:rsidP="00687587">
      <w:pPr>
        <w:rPr>
          <w:noProof/>
        </w:rPr>
      </w:pPr>
    </w:p>
    <w:p w14:paraId="2522B763" w14:textId="58BDFF59" w:rsidR="00A01A23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2816BEDE" wp14:editId="54600BE5">
            <wp:extent cx="5274310" cy="4017645"/>
            <wp:effectExtent l="0" t="0" r="2540" b="1905"/>
            <wp:docPr id="178947756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1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4A5C7" w14:textId="58C0BC4F" w:rsidR="00A01A23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6FA3C6A8" wp14:editId="786608B0">
            <wp:extent cx="5274310" cy="4100195"/>
            <wp:effectExtent l="0" t="0" r="2540" b="0"/>
            <wp:docPr id="26994013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0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2C7CF" w14:textId="77777777" w:rsidR="009B63F4" w:rsidRDefault="009B63F4" w:rsidP="00687587">
      <w:pPr>
        <w:rPr>
          <w:noProof/>
        </w:rPr>
      </w:pPr>
    </w:p>
    <w:p w14:paraId="74CF044D" w14:textId="4057EA93" w:rsidR="009B63F4" w:rsidRDefault="00C53C03" w:rsidP="00687587">
      <w:pPr>
        <w:rPr>
          <w:noProof/>
        </w:rPr>
      </w:pPr>
      <w:r w:rsidRPr="00C53C03">
        <w:rPr>
          <w:noProof/>
        </w:rPr>
        <w:lastRenderedPageBreak/>
        <w:drawing>
          <wp:inline distT="0" distB="0" distL="0" distR="0" wp14:anchorId="07CEDD1A" wp14:editId="74E4CA0E">
            <wp:extent cx="5274310" cy="4151630"/>
            <wp:effectExtent l="0" t="0" r="2540" b="1270"/>
            <wp:docPr id="9203919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391984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51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03565" w14:textId="14D0B3E5" w:rsidR="009B63F4" w:rsidRDefault="009B7A18" w:rsidP="00687587">
      <w:pPr>
        <w:rPr>
          <w:noProof/>
        </w:rPr>
      </w:pPr>
      <w:r w:rsidRPr="009B7A18">
        <w:rPr>
          <w:noProof/>
        </w:rPr>
        <w:drawing>
          <wp:inline distT="0" distB="0" distL="0" distR="0" wp14:anchorId="259208E6" wp14:editId="6CE281A6">
            <wp:extent cx="5274310" cy="4095115"/>
            <wp:effectExtent l="0" t="0" r="2540" b="635"/>
            <wp:docPr id="17145655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56555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95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2F34E" w14:textId="77777777" w:rsidR="009B63F4" w:rsidRDefault="009B63F4" w:rsidP="00687587">
      <w:pPr>
        <w:rPr>
          <w:noProof/>
        </w:rPr>
      </w:pPr>
    </w:p>
    <w:p w14:paraId="158FE8AE" w14:textId="77777777" w:rsidR="009B63F4" w:rsidRDefault="009B63F4" w:rsidP="00687587">
      <w:pPr>
        <w:rPr>
          <w:noProof/>
        </w:rPr>
      </w:pPr>
    </w:p>
    <w:p w14:paraId="7EA3FF12" w14:textId="0782CB58" w:rsidR="009B63F4" w:rsidRDefault="0038270E" w:rsidP="00687587">
      <w:pPr>
        <w:rPr>
          <w:noProof/>
        </w:rPr>
      </w:pPr>
      <w:r w:rsidRPr="0038270E">
        <w:rPr>
          <w:noProof/>
        </w:rPr>
        <w:lastRenderedPageBreak/>
        <w:drawing>
          <wp:inline distT="0" distB="0" distL="0" distR="0" wp14:anchorId="3FBFA12C" wp14:editId="0775BB2A">
            <wp:extent cx="5274310" cy="3999865"/>
            <wp:effectExtent l="0" t="0" r="2540" b="635"/>
            <wp:docPr id="3306694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669427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9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9B280" w14:textId="08650FDB" w:rsidR="009B63F4" w:rsidRDefault="0038270E" w:rsidP="00687587">
      <w:pPr>
        <w:rPr>
          <w:noProof/>
        </w:rPr>
      </w:pPr>
      <w:r w:rsidRPr="0038270E">
        <w:rPr>
          <w:noProof/>
        </w:rPr>
        <w:drawing>
          <wp:inline distT="0" distB="0" distL="0" distR="0" wp14:anchorId="281E0646" wp14:editId="38974528">
            <wp:extent cx="5274310" cy="4074160"/>
            <wp:effectExtent l="0" t="0" r="2540" b="2540"/>
            <wp:docPr id="18150670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067046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4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B4829" w14:textId="77777777" w:rsidR="00000607" w:rsidRDefault="00000607" w:rsidP="00687587">
      <w:pPr>
        <w:rPr>
          <w:noProof/>
        </w:rPr>
      </w:pPr>
    </w:p>
    <w:p w14:paraId="376D73FD" w14:textId="7A14CA0A" w:rsidR="00000607" w:rsidRDefault="00000607" w:rsidP="00687587">
      <w:pPr>
        <w:rPr>
          <w:noProof/>
        </w:rPr>
      </w:pPr>
      <w:r w:rsidRPr="00000607">
        <w:rPr>
          <w:noProof/>
        </w:rPr>
        <w:lastRenderedPageBreak/>
        <w:drawing>
          <wp:inline distT="0" distB="0" distL="0" distR="0" wp14:anchorId="0A97CFA2" wp14:editId="01DBCB5D">
            <wp:extent cx="4679950" cy="4050022"/>
            <wp:effectExtent l="0" t="0" r="6350" b="8255"/>
            <wp:docPr id="14530287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028726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683072" cy="4052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98CE1" w14:textId="7581FD59" w:rsidR="00000607" w:rsidRDefault="00000607" w:rsidP="00687587">
      <w:pPr>
        <w:rPr>
          <w:noProof/>
        </w:rPr>
      </w:pPr>
      <w:r w:rsidRPr="00000607">
        <w:rPr>
          <w:noProof/>
        </w:rPr>
        <w:drawing>
          <wp:inline distT="0" distB="0" distL="0" distR="0" wp14:anchorId="16E13B31" wp14:editId="065F6324">
            <wp:extent cx="4552950" cy="4287644"/>
            <wp:effectExtent l="0" t="0" r="0" b="0"/>
            <wp:docPr id="12199645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9964552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567339" cy="4301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634E4" w14:textId="77777777" w:rsidR="00000607" w:rsidRDefault="00000607" w:rsidP="00687587">
      <w:pPr>
        <w:rPr>
          <w:noProof/>
        </w:rPr>
      </w:pPr>
    </w:p>
    <w:p w14:paraId="5DFF5787" w14:textId="2E0AD6ED" w:rsidR="009B63F4" w:rsidRDefault="009B63F4" w:rsidP="00687587">
      <w:pPr>
        <w:rPr>
          <w:noProof/>
        </w:rPr>
      </w:pPr>
    </w:p>
    <w:p w14:paraId="60EA9B77" w14:textId="2CD9DA91" w:rsidR="004341BD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2D3935F6" wp14:editId="2341CAB9">
            <wp:extent cx="5274310" cy="4233545"/>
            <wp:effectExtent l="0" t="0" r="2540" b="0"/>
            <wp:docPr id="1606879770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3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76E58" w14:textId="0EBFDC01" w:rsidR="009B63F4" w:rsidRDefault="00720CFA" w:rsidP="00687587">
      <w:pPr>
        <w:rPr>
          <w:noProof/>
        </w:rPr>
      </w:pPr>
      <w:r w:rsidRPr="00720CFA">
        <w:rPr>
          <w:noProof/>
        </w:rPr>
        <w:drawing>
          <wp:inline distT="0" distB="0" distL="0" distR="0" wp14:anchorId="7167DDE3" wp14:editId="02FACB91">
            <wp:extent cx="5274310" cy="4020185"/>
            <wp:effectExtent l="0" t="0" r="2540" b="0"/>
            <wp:docPr id="12393238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323819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0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7CF720" w14:textId="77777777" w:rsidR="00D6658F" w:rsidRDefault="00D6658F" w:rsidP="00687587">
      <w:pPr>
        <w:rPr>
          <w:noProof/>
        </w:rPr>
      </w:pPr>
    </w:p>
    <w:p w14:paraId="4C9A97A5" w14:textId="5A32568D" w:rsidR="00D6658F" w:rsidRDefault="00385348" w:rsidP="00687587">
      <w:pPr>
        <w:rPr>
          <w:noProof/>
        </w:rPr>
      </w:pPr>
      <w:r w:rsidRPr="00385348">
        <w:rPr>
          <w:noProof/>
        </w:rPr>
        <w:drawing>
          <wp:inline distT="0" distB="0" distL="0" distR="0" wp14:anchorId="582F5289" wp14:editId="3BEE4BBE">
            <wp:extent cx="5080195" cy="4470400"/>
            <wp:effectExtent l="0" t="0" r="6350" b="6350"/>
            <wp:docPr id="194549361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493617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081337" cy="447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72A06" w14:textId="3957C3C2" w:rsidR="00D6658F" w:rsidRDefault="00385348" w:rsidP="00687587">
      <w:pPr>
        <w:rPr>
          <w:noProof/>
        </w:rPr>
      </w:pPr>
      <w:r w:rsidRPr="00385348">
        <w:rPr>
          <w:noProof/>
        </w:rPr>
        <w:drawing>
          <wp:inline distT="0" distB="0" distL="0" distR="0" wp14:anchorId="76FDC6AF" wp14:editId="2242ABCA">
            <wp:extent cx="5274310" cy="4046220"/>
            <wp:effectExtent l="0" t="0" r="2540" b="0"/>
            <wp:docPr id="326183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18313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6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D02674" w14:textId="501AA3B9" w:rsidR="00D6658F" w:rsidRDefault="00EB4747" w:rsidP="00687587">
      <w:pPr>
        <w:rPr>
          <w:noProof/>
        </w:rPr>
      </w:pPr>
      <w:r w:rsidRPr="00EB4747">
        <w:rPr>
          <w:noProof/>
        </w:rPr>
        <w:lastRenderedPageBreak/>
        <w:drawing>
          <wp:inline distT="0" distB="0" distL="0" distR="0" wp14:anchorId="2907CA03" wp14:editId="67D0D2E9">
            <wp:extent cx="5274310" cy="4028440"/>
            <wp:effectExtent l="0" t="0" r="2540" b="0"/>
            <wp:docPr id="78795790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957905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8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F7DD6" w14:textId="39A0B1ED" w:rsidR="00D6658F" w:rsidRDefault="00EB4747" w:rsidP="00687587">
      <w:pPr>
        <w:rPr>
          <w:noProof/>
        </w:rPr>
      </w:pPr>
      <w:r w:rsidRPr="00EB4747">
        <w:rPr>
          <w:noProof/>
        </w:rPr>
        <w:drawing>
          <wp:inline distT="0" distB="0" distL="0" distR="0" wp14:anchorId="64D6A192" wp14:editId="6BD34382">
            <wp:extent cx="5274310" cy="4053840"/>
            <wp:effectExtent l="0" t="0" r="2540" b="3810"/>
            <wp:docPr id="7481946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194602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5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75185" w14:textId="77777777" w:rsidR="00D6658F" w:rsidRDefault="00D6658F" w:rsidP="00687587">
      <w:pPr>
        <w:rPr>
          <w:noProof/>
        </w:rPr>
      </w:pPr>
    </w:p>
    <w:p w14:paraId="066DD41C" w14:textId="718B8537" w:rsidR="00D6658F" w:rsidRDefault="00D17CCE" w:rsidP="00687587">
      <w:pPr>
        <w:rPr>
          <w:noProof/>
        </w:rPr>
      </w:pPr>
      <w:r w:rsidRPr="00D17CCE">
        <w:rPr>
          <w:noProof/>
        </w:rPr>
        <w:lastRenderedPageBreak/>
        <w:drawing>
          <wp:inline distT="0" distB="0" distL="0" distR="0" wp14:anchorId="108282AC" wp14:editId="35005E44">
            <wp:extent cx="5274310" cy="4596130"/>
            <wp:effectExtent l="0" t="0" r="2540" b="0"/>
            <wp:docPr id="4870117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011798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9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BCF54" w14:textId="532D05A8" w:rsidR="00385348" w:rsidRDefault="00D17CCE" w:rsidP="00687587">
      <w:pPr>
        <w:rPr>
          <w:noProof/>
        </w:rPr>
      </w:pPr>
      <w:r w:rsidRPr="00D17CCE">
        <w:rPr>
          <w:noProof/>
        </w:rPr>
        <w:drawing>
          <wp:inline distT="0" distB="0" distL="0" distR="0" wp14:anchorId="013ED22E" wp14:editId="4AD520ED">
            <wp:extent cx="5274310" cy="4030980"/>
            <wp:effectExtent l="0" t="0" r="2540" b="7620"/>
            <wp:docPr id="582906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906103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D45ABF" w14:textId="5EA9E456" w:rsidR="00385348" w:rsidRDefault="00385348" w:rsidP="00687587">
      <w:pPr>
        <w:rPr>
          <w:noProof/>
        </w:rPr>
      </w:pPr>
    </w:p>
    <w:p w14:paraId="3CE0F85C" w14:textId="0A8CA463" w:rsidR="00385348" w:rsidRDefault="008B5257" w:rsidP="00687587">
      <w:pPr>
        <w:rPr>
          <w:noProof/>
        </w:rPr>
      </w:pPr>
      <w:r w:rsidRPr="008B5257">
        <w:rPr>
          <w:noProof/>
        </w:rPr>
        <w:drawing>
          <wp:inline distT="0" distB="0" distL="0" distR="0" wp14:anchorId="508B27A1" wp14:editId="5ED23922">
            <wp:extent cx="5274310" cy="3909695"/>
            <wp:effectExtent l="0" t="0" r="2540" b="0"/>
            <wp:docPr id="14284210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842100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0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BA873F" w14:textId="2B84B50D" w:rsidR="004341BD" w:rsidRDefault="004341BD" w:rsidP="00687587">
      <w:pPr>
        <w:rPr>
          <w:noProof/>
        </w:rPr>
      </w:pPr>
    </w:p>
    <w:p w14:paraId="5177A49E" w14:textId="62283EFB" w:rsidR="00385348" w:rsidRDefault="008B5257" w:rsidP="00687587">
      <w:pPr>
        <w:rPr>
          <w:noProof/>
        </w:rPr>
      </w:pPr>
      <w:r w:rsidRPr="008B5257">
        <w:rPr>
          <w:noProof/>
        </w:rPr>
        <w:drawing>
          <wp:inline distT="0" distB="0" distL="0" distR="0" wp14:anchorId="3D0513A7" wp14:editId="78B25C08">
            <wp:extent cx="5274310" cy="4082415"/>
            <wp:effectExtent l="0" t="0" r="2540" b="0"/>
            <wp:docPr id="5114352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435259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8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B6D19" w14:textId="77777777" w:rsidR="00D17CCE" w:rsidRDefault="00D17CCE" w:rsidP="00687587">
      <w:pPr>
        <w:rPr>
          <w:noProof/>
        </w:rPr>
      </w:pPr>
    </w:p>
    <w:p w14:paraId="13A59A02" w14:textId="77777777" w:rsidR="00D17CCE" w:rsidRDefault="00D17CCE" w:rsidP="00687587">
      <w:pPr>
        <w:rPr>
          <w:noProof/>
        </w:rPr>
      </w:pPr>
    </w:p>
    <w:p w14:paraId="74E6EB24" w14:textId="5C4A94CC" w:rsidR="00D17CCE" w:rsidRDefault="00D17CCE" w:rsidP="00687587">
      <w:pPr>
        <w:rPr>
          <w:noProof/>
        </w:rPr>
      </w:pPr>
      <w:r w:rsidRPr="00D17CCE">
        <w:rPr>
          <w:noProof/>
        </w:rPr>
        <w:drawing>
          <wp:inline distT="0" distB="0" distL="0" distR="0" wp14:anchorId="343B37AB" wp14:editId="7F87E02A">
            <wp:extent cx="5274310" cy="4058920"/>
            <wp:effectExtent l="0" t="0" r="2540" b="0"/>
            <wp:docPr id="20072252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225286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58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53134" w14:textId="3FDC7CBC" w:rsidR="00D17CCE" w:rsidRDefault="00D17CCE" w:rsidP="00687587">
      <w:pPr>
        <w:rPr>
          <w:noProof/>
        </w:rPr>
      </w:pPr>
      <w:r w:rsidRPr="00D17CCE">
        <w:rPr>
          <w:noProof/>
        </w:rPr>
        <w:drawing>
          <wp:inline distT="0" distB="0" distL="0" distR="0" wp14:anchorId="7811AA4F" wp14:editId="246930E8">
            <wp:extent cx="5274310" cy="4324985"/>
            <wp:effectExtent l="0" t="0" r="2540" b="0"/>
            <wp:docPr id="38453705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53705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2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C322BD" w14:textId="4C0FD2A0" w:rsidR="00D17CCE" w:rsidRDefault="00D17CCE" w:rsidP="00687587">
      <w:pPr>
        <w:rPr>
          <w:noProof/>
        </w:rPr>
      </w:pPr>
      <w:r w:rsidRPr="00D17CCE">
        <w:rPr>
          <w:noProof/>
        </w:rPr>
        <w:lastRenderedPageBreak/>
        <w:drawing>
          <wp:inline distT="0" distB="0" distL="0" distR="0" wp14:anchorId="1610131A" wp14:editId="0C0E7B2B">
            <wp:extent cx="4918894" cy="4279900"/>
            <wp:effectExtent l="0" t="0" r="0" b="6350"/>
            <wp:docPr id="11167217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721792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4921781" cy="4282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068D02" w14:textId="77777777" w:rsidR="00D17CCE" w:rsidRDefault="00D17CCE" w:rsidP="00687587">
      <w:pPr>
        <w:rPr>
          <w:noProof/>
        </w:rPr>
      </w:pPr>
    </w:p>
    <w:p w14:paraId="56EAADED" w14:textId="3E8496A6" w:rsidR="00D17CCE" w:rsidRDefault="006E1D0E" w:rsidP="00687587">
      <w:pPr>
        <w:rPr>
          <w:noProof/>
        </w:rPr>
      </w:pPr>
      <w:r w:rsidRPr="006E1D0E">
        <w:rPr>
          <w:noProof/>
        </w:rPr>
        <w:drawing>
          <wp:inline distT="0" distB="0" distL="0" distR="0" wp14:anchorId="7F9434B2" wp14:editId="284422C8">
            <wp:extent cx="5016500" cy="4178806"/>
            <wp:effectExtent l="0" t="0" r="0" b="0"/>
            <wp:docPr id="9585232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523219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020493" cy="4182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6ED3AA" w14:textId="7B365F4B" w:rsidR="00D17CCE" w:rsidRDefault="006A49C3" w:rsidP="00687587">
      <w:pPr>
        <w:rPr>
          <w:noProof/>
        </w:rPr>
      </w:pPr>
      <w:r w:rsidRPr="006A49C3">
        <w:rPr>
          <w:noProof/>
        </w:rPr>
        <w:lastRenderedPageBreak/>
        <w:drawing>
          <wp:inline distT="0" distB="0" distL="0" distR="0" wp14:anchorId="6FF2AC11" wp14:editId="277F9750">
            <wp:extent cx="5274310" cy="4501515"/>
            <wp:effectExtent l="0" t="0" r="2540" b="0"/>
            <wp:docPr id="14234929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492957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652E5" w14:textId="77777777" w:rsidR="006A49C3" w:rsidRDefault="006A49C3" w:rsidP="00687587">
      <w:pPr>
        <w:rPr>
          <w:noProof/>
        </w:rPr>
      </w:pPr>
    </w:p>
    <w:p w14:paraId="4287353A" w14:textId="7CA4004F" w:rsidR="006A49C3" w:rsidRDefault="00E63AF6" w:rsidP="00687587">
      <w:pPr>
        <w:rPr>
          <w:noProof/>
        </w:rPr>
      </w:pPr>
      <w:r w:rsidRPr="00E63AF6">
        <w:rPr>
          <w:noProof/>
        </w:rPr>
        <w:drawing>
          <wp:inline distT="0" distB="0" distL="0" distR="0" wp14:anchorId="3AACD4BB" wp14:editId="1CC26431">
            <wp:extent cx="5016500" cy="3867162"/>
            <wp:effectExtent l="0" t="0" r="0" b="0"/>
            <wp:docPr id="19120872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2087202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5020388" cy="3870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B45C39" w14:textId="24D829F7" w:rsidR="006A49C3" w:rsidRDefault="00563497" w:rsidP="00687587">
      <w:pPr>
        <w:rPr>
          <w:noProof/>
        </w:rPr>
      </w:pPr>
      <w:r w:rsidRPr="00563497">
        <w:rPr>
          <w:noProof/>
        </w:rPr>
        <w:lastRenderedPageBreak/>
        <w:drawing>
          <wp:inline distT="0" distB="0" distL="0" distR="0" wp14:anchorId="13CEACFE" wp14:editId="52BA7B91">
            <wp:extent cx="5274310" cy="4561205"/>
            <wp:effectExtent l="0" t="0" r="2540" b="0"/>
            <wp:docPr id="3668489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848913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61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90DBB" w14:textId="08AA016E" w:rsidR="006A49C3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484F998E" wp14:editId="46FE801C">
            <wp:extent cx="5274310" cy="3998595"/>
            <wp:effectExtent l="0" t="0" r="2540" b="1905"/>
            <wp:docPr id="193033932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99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7035E" w14:textId="5DF82581" w:rsidR="006A49C3" w:rsidRDefault="007A36C9" w:rsidP="00687587">
      <w:pPr>
        <w:rPr>
          <w:noProof/>
        </w:rPr>
      </w:pPr>
      <w:r w:rsidRPr="007A36C9">
        <w:rPr>
          <w:noProof/>
        </w:rPr>
        <w:lastRenderedPageBreak/>
        <w:drawing>
          <wp:inline distT="0" distB="0" distL="0" distR="0" wp14:anchorId="13C39E35" wp14:editId="402D880B">
            <wp:extent cx="4914900" cy="4677025"/>
            <wp:effectExtent l="0" t="0" r="0" b="9525"/>
            <wp:docPr id="16705037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503779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4916522" cy="4678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4DDBC" w14:textId="5E9B40AE" w:rsidR="007A36C9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12848237" wp14:editId="444322CF">
            <wp:extent cx="4781550" cy="3889831"/>
            <wp:effectExtent l="0" t="0" r="0" b="0"/>
            <wp:docPr id="125001238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4931" cy="3892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433C4" w14:textId="41A4F266" w:rsidR="00385348" w:rsidRDefault="008B5257" w:rsidP="00687587">
      <w:pPr>
        <w:rPr>
          <w:noProof/>
        </w:rPr>
      </w:pPr>
      <w:r w:rsidRPr="008B5257">
        <w:rPr>
          <w:noProof/>
        </w:rPr>
        <w:lastRenderedPageBreak/>
        <w:drawing>
          <wp:inline distT="0" distB="0" distL="0" distR="0" wp14:anchorId="6FF3F91C" wp14:editId="459492E4">
            <wp:extent cx="5274310" cy="4672965"/>
            <wp:effectExtent l="0" t="0" r="2540" b="0"/>
            <wp:docPr id="19534372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437238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7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61888" w14:textId="050D391E" w:rsidR="00385348" w:rsidRDefault="008B5257" w:rsidP="00687587">
      <w:pPr>
        <w:rPr>
          <w:noProof/>
        </w:rPr>
      </w:pPr>
      <w:r w:rsidRPr="008B5257">
        <w:rPr>
          <w:noProof/>
        </w:rPr>
        <w:drawing>
          <wp:inline distT="0" distB="0" distL="0" distR="0" wp14:anchorId="54CC32CB" wp14:editId="7191866B">
            <wp:extent cx="5148441" cy="4025900"/>
            <wp:effectExtent l="0" t="0" r="0" b="0"/>
            <wp:docPr id="16272869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286987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151524" cy="4028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41EE0" w14:textId="502CDFED" w:rsidR="004341BD" w:rsidRDefault="004341BD" w:rsidP="00687587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3ABC0FFF" wp14:editId="483C6649">
            <wp:extent cx="5010150" cy="4470400"/>
            <wp:effectExtent l="0" t="0" r="0" b="6350"/>
            <wp:docPr id="49196364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47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AEC26" w14:textId="0714CF39" w:rsidR="00385348" w:rsidRDefault="000E2DEF" w:rsidP="00687587">
      <w:pPr>
        <w:rPr>
          <w:noProof/>
        </w:rPr>
      </w:pPr>
      <w:r w:rsidRPr="000E2DEF">
        <w:rPr>
          <w:noProof/>
        </w:rPr>
        <w:drawing>
          <wp:inline distT="0" distB="0" distL="0" distR="0" wp14:anchorId="445E84AA" wp14:editId="4EFC38AB">
            <wp:extent cx="5118100" cy="4148212"/>
            <wp:effectExtent l="0" t="0" r="6350" b="5080"/>
            <wp:docPr id="4282478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247823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120732" cy="4150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BEBD2" w14:textId="4CEF1E8F" w:rsidR="00385348" w:rsidRDefault="009F07FD" w:rsidP="00687587">
      <w:pPr>
        <w:rPr>
          <w:noProof/>
        </w:rPr>
      </w:pPr>
      <w:r w:rsidRPr="009F07FD">
        <w:rPr>
          <w:noProof/>
        </w:rPr>
        <w:lastRenderedPageBreak/>
        <w:drawing>
          <wp:inline distT="0" distB="0" distL="0" distR="0" wp14:anchorId="0C7444DF" wp14:editId="115D1444">
            <wp:extent cx="5274310" cy="4120515"/>
            <wp:effectExtent l="0" t="0" r="2540" b="0"/>
            <wp:docPr id="6950233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023360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D2891" w14:textId="7DBA45DD" w:rsidR="00385348" w:rsidRDefault="009F07FD" w:rsidP="00687587">
      <w:pPr>
        <w:rPr>
          <w:noProof/>
        </w:rPr>
      </w:pPr>
      <w:r w:rsidRPr="009F07FD">
        <w:rPr>
          <w:noProof/>
        </w:rPr>
        <w:drawing>
          <wp:inline distT="0" distB="0" distL="0" distR="0" wp14:anchorId="6E173C86" wp14:editId="2E627B0C">
            <wp:extent cx="5274310" cy="4125595"/>
            <wp:effectExtent l="0" t="0" r="2540" b="8255"/>
            <wp:docPr id="5826369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636979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8981B" w14:textId="77777777" w:rsidR="00385348" w:rsidRDefault="00385348" w:rsidP="00687587">
      <w:pPr>
        <w:rPr>
          <w:noProof/>
        </w:rPr>
      </w:pPr>
    </w:p>
    <w:p w14:paraId="57A1318D" w14:textId="77777777" w:rsidR="00385348" w:rsidRDefault="00385348" w:rsidP="00687587">
      <w:pPr>
        <w:rPr>
          <w:noProof/>
        </w:rPr>
      </w:pPr>
    </w:p>
    <w:p w14:paraId="613D4A46" w14:textId="67A6EA6D" w:rsidR="00385348" w:rsidRDefault="00385348" w:rsidP="00687587">
      <w:pPr>
        <w:rPr>
          <w:noProof/>
        </w:rPr>
      </w:pPr>
    </w:p>
    <w:p w14:paraId="2181369A" w14:textId="6B4386E8" w:rsidR="004341BD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5B8B80E8" wp14:editId="597B3B83">
            <wp:extent cx="5274310" cy="4462145"/>
            <wp:effectExtent l="0" t="0" r="2540" b="0"/>
            <wp:docPr id="55721355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6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F052B" w14:textId="6754E892" w:rsidR="00385348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28DE11D4" wp14:editId="28BB2FBB">
            <wp:extent cx="5274310" cy="3858895"/>
            <wp:effectExtent l="0" t="0" r="2540" b="8255"/>
            <wp:docPr id="54612046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85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21C87A" w14:textId="795689BF" w:rsidR="00385348" w:rsidRDefault="002F3ED8" w:rsidP="00687587">
      <w:pPr>
        <w:rPr>
          <w:noProof/>
        </w:rPr>
      </w:pPr>
      <w:r w:rsidRPr="002F3ED8">
        <w:rPr>
          <w:noProof/>
        </w:rPr>
        <w:lastRenderedPageBreak/>
        <w:drawing>
          <wp:inline distT="0" distB="0" distL="0" distR="0" wp14:anchorId="07EF4F50" wp14:editId="04FFA3C7">
            <wp:extent cx="4718050" cy="4160245"/>
            <wp:effectExtent l="0" t="0" r="6350" b="0"/>
            <wp:docPr id="57602259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6022595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719942" cy="4161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FB0301" w14:textId="77777777" w:rsidR="00D6658F" w:rsidRDefault="00D6658F" w:rsidP="00687587">
      <w:pPr>
        <w:rPr>
          <w:noProof/>
        </w:rPr>
      </w:pPr>
    </w:p>
    <w:p w14:paraId="5DFA58FC" w14:textId="078D4B2F" w:rsidR="00D6658F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2BCFD058" wp14:editId="1B2BD7F1">
            <wp:extent cx="5051071" cy="4267200"/>
            <wp:effectExtent l="0" t="0" r="0" b="0"/>
            <wp:docPr id="80171542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035" cy="4268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ECC5A" w14:textId="77777777" w:rsidR="002924D0" w:rsidRDefault="002924D0" w:rsidP="00687587">
      <w:pPr>
        <w:rPr>
          <w:noProof/>
        </w:rPr>
      </w:pPr>
    </w:p>
    <w:p w14:paraId="46F2CBA9" w14:textId="4AC7DD81" w:rsidR="002924D0" w:rsidRDefault="003F172D" w:rsidP="00687587">
      <w:pPr>
        <w:rPr>
          <w:noProof/>
        </w:rPr>
      </w:pPr>
      <w:r w:rsidRPr="003F172D">
        <w:rPr>
          <w:noProof/>
        </w:rPr>
        <w:drawing>
          <wp:inline distT="0" distB="0" distL="0" distR="0" wp14:anchorId="708969D7" wp14:editId="24433B48">
            <wp:extent cx="5274310" cy="4041140"/>
            <wp:effectExtent l="0" t="0" r="2540" b="0"/>
            <wp:docPr id="181798579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985792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1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CF117" w14:textId="3DEAAF28" w:rsidR="002924D0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42FE502D" wp14:editId="45C6D976">
            <wp:extent cx="5274310" cy="4062095"/>
            <wp:effectExtent l="0" t="0" r="2540" b="0"/>
            <wp:docPr id="888611334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6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4D3B7C" w14:textId="2DA81192" w:rsidR="00791077" w:rsidRDefault="004341BD" w:rsidP="00687587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DDAAF7B" wp14:editId="333C5C27">
            <wp:extent cx="5048250" cy="3869758"/>
            <wp:effectExtent l="0" t="0" r="0" b="0"/>
            <wp:docPr id="143845263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250" cy="3871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5839C" w14:textId="48D3B3CE" w:rsidR="00791077" w:rsidRDefault="004341BD" w:rsidP="00687587">
      <w:pPr>
        <w:rPr>
          <w:noProof/>
        </w:rPr>
      </w:pPr>
      <w:r>
        <w:rPr>
          <w:noProof/>
        </w:rPr>
        <w:drawing>
          <wp:inline distT="0" distB="0" distL="0" distR="0" wp14:anchorId="71D07500" wp14:editId="3E5B015B">
            <wp:extent cx="5274310" cy="4239895"/>
            <wp:effectExtent l="0" t="0" r="2540" b="8255"/>
            <wp:docPr id="180234524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3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E8FDA" w14:textId="01B7A35C" w:rsidR="00791077" w:rsidRDefault="00791077" w:rsidP="00687587">
      <w:pPr>
        <w:rPr>
          <w:noProof/>
        </w:rPr>
      </w:pPr>
      <w:r w:rsidRPr="00791077">
        <w:rPr>
          <w:noProof/>
        </w:rPr>
        <w:lastRenderedPageBreak/>
        <w:drawing>
          <wp:inline distT="0" distB="0" distL="0" distR="0" wp14:anchorId="7D02BFBC" wp14:editId="09A9E9F9">
            <wp:extent cx="5274310" cy="4054475"/>
            <wp:effectExtent l="0" t="0" r="2540" b="3175"/>
            <wp:docPr id="13554551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455146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5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03609D" w14:textId="77777777" w:rsidR="00791077" w:rsidRDefault="00791077" w:rsidP="00687587">
      <w:pPr>
        <w:rPr>
          <w:noProof/>
        </w:rPr>
      </w:pPr>
    </w:p>
    <w:p w14:paraId="75985B99" w14:textId="4CB373E3" w:rsidR="00791077" w:rsidRDefault="00791077" w:rsidP="00687587">
      <w:pPr>
        <w:rPr>
          <w:noProof/>
        </w:rPr>
      </w:pPr>
      <w:r w:rsidRPr="00791077">
        <w:rPr>
          <w:noProof/>
        </w:rPr>
        <w:drawing>
          <wp:inline distT="0" distB="0" distL="0" distR="0" wp14:anchorId="1B71BB69" wp14:editId="05B6D33C">
            <wp:extent cx="5274310" cy="4381500"/>
            <wp:effectExtent l="0" t="0" r="2540" b="0"/>
            <wp:docPr id="1389918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91868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8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F0DF9" w14:textId="1B9BB3FD" w:rsidR="00791077" w:rsidRDefault="00E15F25" w:rsidP="00687587">
      <w:pPr>
        <w:rPr>
          <w:noProof/>
        </w:rPr>
      </w:pPr>
      <w:r w:rsidRPr="00E15F25">
        <w:rPr>
          <w:noProof/>
        </w:rPr>
        <w:lastRenderedPageBreak/>
        <w:drawing>
          <wp:inline distT="0" distB="0" distL="0" distR="0" wp14:anchorId="3F54A3A3" wp14:editId="2629EED5">
            <wp:extent cx="5274310" cy="4515485"/>
            <wp:effectExtent l="0" t="0" r="2540" b="0"/>
            <wp:docPr id="2050807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807278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1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7EE7F" w14:textId="77777777" w:rsidR="00791077" w:rsidRDefault="00791077" w:rsidP="00687587">
      <w:pPr>
        <w:rPr>
          <w:noProof/>
        </w:rPr>
      </w:pPr>
    </w:p>
    <w:p w14:paraId="2E9E1C91" w14:textId="5FABBFA1" w:rsidR="00791077" w:rsidRDefault="00E15F25" w:rsidP="00687587">
      <w:pPr>
        <w:rPr>
          <w:noProof/>
        </w:rPr>
      </w:pPr>
      <w:r w:rsidRPr="00E15F25">
        <w:rPr>
          <w:noProof/>
        </w:rPr>
        <w:drawing>
          <wp:inline distT="0" distB="0" distL="0" distR="0" wp14:anchorId="5AE37D65" wp14:editId="17E85E35">
            <wp:extent cx="5274310" cy="4024630"/>
            <wp:effectExtent l="0" t="0" r="2540" b="0"/>
            <wp:docPr id="2802749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274947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24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F10C4B" w14:textId="610D513F" w:rsidR="00A62E13" w:rsidRDefault="00A62E13" w:rsidP="00687587">
      <w:pPr>
        <w:rPr>
          <w:noProof/>
        </w:rPr>
      </w:pPr>
      <w:r w:rsidRPr="00A62E13">
        <w:rPr>
          <w:noProof/>
        </w:rPr>
        <w:lastRenderedPageBreak/>
        <w:drawing>
          <wp:inline distT="0" distB="0" distL="0" distR="0" wp14:anchorId="56F2D326" wp14:editId="029C0C9B">
            <wp:extent cx="5274310" cy="4274185"/>
            <wp:effectExtent l="0" t="0" r="2540" b="0"/>
            <wp:docPr id="5701111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111162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7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A08F0" w14:textId="12C281AD" w:rsidR="00A62E13" w:rsidRDefault="00A62E13" w:rsidP="00687587">
      <w:pPr>
        <w:rPr>
          <w:noProof/>
        </w:rPr>
      </w:pPr>
      <w:r w:rsidRPr="00A62E13">
        <w:rPr>
          <w:noProof/>
        </w:rPr>
        <w:drawing>
          <wp:inline distT="0" distB="0" distL="0" distR="0" wp14:anchorId="4AF57947" wp14:editId="42A2C4C9">
            <wp:extent cx="5274310" cy="4062095"/>
            <wp:effectExtent l="0" t="0" r="2540" b="0"/>
            <wp:docPr id="10240588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058870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62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B9084" w14:textId="300642FA" w:rsidR="00791077" w:rsidRDefault="00791077" w:rsidP="00687587">
      <w:pPr>
        <w:rPr>
          <w:noProof/>
        </w:rPr>
      </w:pPr>
    </w:p>
    <w:p w14:paraId="5F42C14A" w14:textId="3F033DF3" w:rsidR="00791077" w:rsidRDefault="004341BD" w:rsidP="00687587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3E924452" wp14:editId="0E56B910">
            <wp:extent cx="5274310" cy="4284345"/>
            <wp:effectExtent l="0" t="0" r="2540" b="1905"/>
            <wp:docPr id="72926183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28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15D934" w14:textId="559A39F7" w:rsidR="00791077" w:rsidRDefault="009E36E8" w:rsidP="00687587">
      <w:pPr>
        <w:rPr>
          <w:noProof/>
        </w:rPr>
      </w:pPr>
      <w:r w:rsidRPr="009E36E8">
        <w:rPr>
          <w:noProof/>
        </w:rPr>
        <w:drawing>
          <wp:inline distT="0" distB="0" distL="0" distR="0" wp14:anchorId="18AE9D83" wp14:editId="16D069A4">
            <wp:extent cx="5274310" cy="4031615"/>
            <wp:effectExtent l="0" t="0" r="2540" b="6985"/>
            <wp:docPr id="905858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858857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1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66B21" w14:textId="77777777" w:rsidR="00791077" w:rsidRDefault="00791077" w:rsidP="00687587">
      <w:pPr>
        <w:rPr>
          <w:noProof/>
        </w:rPr>
      </w:pPr>
    </w:p>
    <w:p w14:paraId="4132C466" w14:textId="7551637D" w:rsidR="00791077" w:rsidRDefault="00A62E13" w:rsidP="00687587">
      <w:pPr>
        <w:rPr>
          <w:noProof/>
        </w:rPr>
      </w:pPr>
      <w:r w:rsidRPr="00A62E13">
        <w:rPr>
          <w:noProof/>
        </w:rPr>
        <w:lastRenderedPageBreak/>
        <w:drawing>
          <wp:inline distT="0" distB="0" distL="0" distR="0" wp14:anchorId="4E62A0DB" wp14:editId="129689E8">
            <wp:extent cx="5274310" cy="4333240"/>
            <wp:effectExtent l="0" t="0" r="2540" b="0"/>
            <wp:docPr id="124772027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72027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84D36" w14:textId="769B2F35" w:rsidR="00791077" w:rsidRDefault="00A62E13" w:rsidP="00687587">
      <w:pPr>
        <w:rPr>
          <w:noProof/>
        </w:rPr>
      </w:pPr>
      <w:r w:rsidRPr="00A62E13">
        <w:rPr>
          <w:noProof/>
        </w:rPr>
        <w:drawing>
          <wp:inline distT="0" distB="0" distL="0" distR="0" wp14:anchorId="3A6F0B46" wp14:editId="22A73447">
            <wp:extent cx="5274310" cy="4036695"/>
            <wp:effectExtent l="0" t="0" r="2540" b="1905"/>
            <wp:docPr id="51357227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572278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36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974E4" w14:textId="77777777" w:rsidR="00791077" w:rsidRDefault="00791077" w:rsidP="00687587">
      <w:pPr>
        <w:rPr>
          <w:noProof/>
        </w:rPr>
      </w:pPr>
    </w:p>
    <w:p w14:paraId="6A9B4CDC" w14:textId="11534C1B" w:rsidR="00791077" w:rsidRDefault="00FB4DA8" w:rsidP="00687587">
      <w:pPr>
        <w:rPr>
          <w:noProof/>
        </w:rPr>
      </w:pPr>
      <w:r w:rsidRPr="00FB4DA8">
        <w:rPr>
          <w:noProof/>
        </w:rPr>
        <w:lastRenderedPageBreak/>
        <w:drawing>
          <wp:inline distT="0" distB="0" distL="0" distR="0" wp14:anchorId="439B72D0" wp14:editId="5ACC5E29">
            <wp:extent cx="5274310" cy="4340225"/>
            <wp:effectExtent l="0" t="0" r="2540" b="3175"/>
            <wp:docPr id="127853652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536524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4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393DD" w14:textId="77777777" w:rsidR="00FB4DA8" w:rsidRDefault="00FB4DA8" w:rsidP="00687587">
      <w:pPr>
        <w:rPr>
          <w:noProof/>
        </w:rPr>
      </w:pPr>
    </w:p>
    <w:p w14:paraId="3A346AF5" w14:textId="48FEB052" w:rsidR="00FB4DA8" w:rsidRDefault="00FB4DA8" w:rsidP="00687587">
      <w:pPr>
        <w:rPr>
          <w:noProof/>
        </w:rPr>
      </w:pPr>
      <w:r w:rsidRPr="00FB4DA8">
        <w:rPr>
          <w:noProof/>
        </w:rPr>
        <w:drawing>
          <wp:inline distT="0" distB="0" distL="0" distR="0" wp14:anchorId="6DBF21A3" wp14:editId="3C9CD808">
            <wp:extent cx="5274310" cy="4079875"/>
            <wp:effectExtent l="0" t="0" r="2540" b="0"/>
            <wp:docPr id="5335939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593958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79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7BC8AE" w14:textId="77777777" w:rsidR="00FB4DA8" w:rsidRDefault="00FB4DA8" w:rsidP="00687587">
      <w:pPr>
        <w:rPr>
          <w:noProof/>
        </w:rPr>
      </w:pPr>
    </w:p>
    <w:p w14:paraId="3204A532" w14:textId="7A9EB60F" w:rsidR="00FB4DA8" w:rsidRDefault="003F76AE" w:rsidP="00687587">
      <w:pPr>
        <w:rPr>
          <w:noProof/>
        </w:rPr>
      </w:pPr>
      <w:r w:rsidRPr="003F76AE">
        <w:rPr>
          <w:noProof/>
        </w:rPr>
        <w:drawing>
          <wp:inline distT="0" distB="0" distL="0" distR="0" wp14:anchorId="35BB5290" wp14:editId="3FAF825F">
            <wp:extent cx="5274310" cy="4493895"/>
            <wp:effectExtent l="0" t="0" r="2540" b="1905"/>
            <wp:docPr id="15108507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850789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9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94F58" w14:textId="0CF82AA4" w:rsidR="00FB4DA8" w:rsidRDefault="003F76AE" w:rsidP="00687587">
      <w:pPr>
        <w:rPr>
          <w:noProof/>
        </w:rPr>
      </w:pPr>
      <w:r w:rsidRPr="003F76AE">
        <w:rPr>
          <w:noProof/>
        </w:rPr>
        <w:drawing>
          <wp:inline distT="0" distB="0" distL="0" distR="0" wp14:anchorId="27889724" wp14:editId="2CCEFE80">
            <wp:extent cx="5274310" cy="4016375"/>
            <wp:effectExtent l="0" t="0" r="2540" b="3175"/>
            <wp:docPr id="6892549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25490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1719E" w14:textId="5E2A0F0F" w:rsidR="00FB4DA8" w:rsidRDefault="003F76AE" w:rsidP="00687587">
      <w:pPr>
        <w:rPr>
          <w:noProof/>
        </w:rPr>
      </w:pPr>
      <w:r w:rsidRPr="003F76AE">
        <w:rPr>
          <w:noProof/>
        </w:rPr>
        <w:lastRenderedPageBreak/>
        <w:drawing>
          <wp:inline distT="0" distB="0" distL="0" distR="0" wp14:anchorId="0E909B34" wp14:editId="325637AC">
            <wp:extent cx="4895850" cy="4324687"/>
            <wp:effectExtent l="0" t="0" r="0" b="0"/>
            <wp:docPr id="18350834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5083466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4898700" cy="4327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CEC87" w14:textId="77777777" w:rsidR="00FB4DA8" w:rsidRDefault="00FB4DA8" w:rsidP="00687587">
      <w:pPr>
        <w:rPr>
          <w:noProof/>
        </w:rPr>
      </w:pPr>
    </w:p>
    <w:p w14:paraId="79FBF94E" w14:textId="77777777" w:rsidR="00FB4DA8" w:rsidRDefault="00FB4DA8" w:rsidP="00687587">
      <w:pPr>
        <w:rPr>
          <w:noProof/>
        </w:rPr>
      </w:pPr>
    </w:p>
    <w:p w14:paraId="454DDD63" w14:textId="556A7C21" w:rsidR="00D6658F" w:rsidRDefault="00704B9B" w:rsidP="00704B9B">
      <w:pPr>
        <w:pStyle w:val="Part"/>
        <w:rPr>
          <w:noProof/>
        </w:rPr>
      </w:pPr>
      <w:r w:rsidRPr="00704B9B">
        <w:t>Part 7. LC-MS of Template reaction</w:t>
      </w:r>
    </w:p>
    <w:p w14:paraId="5771C02C" w14:textId="01DEBC54" w:rsidR="00D6658F" w:rsidRDefault="00704B9B" w:rsidP="00687587">
      <w:pPr>
        <w:rPr>
          <w:noProof/>
        </w:rPr>
      </w:pPr>
      <w:r>
        <w:rPr>
          <w:noProof/>
        </w:rPr>
        <w:drawing>
          <wp:inline distT="0" distB="0" distL="0" distR="0" wp14:anchorId="35E88739" wp14:editId="4FAFD605">
            <wp:extent cx="5276850" cy="3302000"/>
            <wp:effectExtent l="0" t="0" r="0" b="0"/>
            <wp:docPr id="71224510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30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9B285" w14:textId="77777777" w:rsidR="00D6658F" w:rsidRDefault="00D6658F" w:rsidP="00687587">
      <w:pPr>
        <w:rPr>
          <w:noProof/>
        </w:rPr>
      </w:pPr>
    </w:p>
    <w:p w14:paraId="2F2DBFD7" w14:textId="5F22B740" w:rsidR="00D6658F" w:rsidRDefault="00704B9B" w:rsidP="00687587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51DCFD79" wp14:editId="314C1AE0">
            <wp:extent cx="5270500" cy="3416300"/>
            <wp:effectExtent l="0" t="0" r="6350" b="0"/>
            <wp:docPr id="8230846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4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18B60" w14:textId="77777777" w:rsidR="00D6658F" w:rsidRDefault="00D6658F" w:rsidP="00687587">
      <w:pPr>
        <w:rPr>
          <w:noProof/>
        </w:rPr>
      </w:pPr>
    </w:p>
    <w:p w14:paraId="2FEEE1F5" w14:textId="0925581A" w:rsidR="00817F3E" w:rsidRPr="00A25319" w:rsidRDefault="00D25EC1" w:rsidP="00687587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</w:rPr>
        <w:t xml:space="preserve"> </w:t>
      </w:r>
    </w:p>
    <w:sectPr w:rsidR="00817F3E" w:rsidRPr="00A25319" w:rsidSect="00E36CAC">
      <w:footerReference w:type="default" r:id="rId2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0CD29C" w14:textId="77777777" w:rsidR="00FE126E" w:rsidRDefault="00FE126E" w:rsidP="00B66118">
      <w:r>
        <w:separator/>
      </w:r>
    </w:p>
  </w:endnote>
  <w:endnote w:type="continuationSeparator" w:id="0">
    <w:p w14:paraId="6CDE1452" w14:textId="77777777" w:rsidR="00FE126E" w:rsidRDefault="00FE126E" w:rsidP="00B661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no Pro">
    <w:altName w:val="Constant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Malgun Gothic"/>
    <w:panose1 w:val="00000000000000000000"/>
    <w:charset w:val="00"/>
    <w:family w:val="roman"/>
    <w:notTrueType/>
    <w:pitch w:val="default"/>
    <w:sig w:usb0="00000000" w:usb1="080E0000" w:usb2="00000010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3A765E" w14:textId="17D9B929" w:rsidR="00877764" w:rsidRDefault="00877764" w:rsidP="00687587">
    <w:pPr>
      <w:pStyle w:val="a5"/>
      <w:ind w:firstLineChars="2200" w:firstLine="3960"/>
    </w:pPr>
    <w:r>
      <w:rPr>
        <w:rFonts w:hint="eastAsia"/>
      </w:rPr>
      <w:t>S</w:t>
    </w:r>
    <w:r>
      <w:fldChar w:fldCharType="begin"/>
    </w:r>
    <w:r>
      <w:instrText xml:space="preserve"> PAGE   \* MERGEFORMAT </w:instrText>
    </w:r>
    <w:r>
      <w:fldChar w:fldCharType="separate"/>
    </w:r>
    <w:r w:rsidR="004D60D4" w:rsidRPr="004D60D4">
      <w:rPr>
        <w:noProof/>
        <w:lang w:val="zh-CN"/>
      </w:rPr>
      <w:t>20</w:t>
    </w:r>
    <w:r>
      <w:rPr>
        <w:noProof/>
        <w:lang w:val="zh-CN"/>
      </w:rPr>
      <w:fldChar w:fldCharType="end"/>
    </w:r>
  </w:p>
  <w:p w14:paraId="17DBA47B" w14:textId="77777777" w:rsidR="00877764" w:rsidRDefault="0087776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F383EB" w14:textId="77777777" w:rsidR="00FE126E" w:rsidRDefault="00FE126E" w:rsidP="00B66118">
      <w:r>
        <w:separator/>
      </w:r>
    </w:p>
  </w:footnote>
  <w:footnote w:type="continuationSeparator" w:id="0">
    <w:p w14:paraId="69FA1CCC" w14:textId="77777777" w:rsidR="00FE126E" w:rsidRDefault="00FE126E" w:rsidP="00B661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13839"/>
    <w:multiLevelType w:val="multilevel"/>
    <w:tmpl w:val="7ABA9226"/>
    <w:lvl w:ilvl="0">
      <w:start w:val="9"/>
      <w:numFmt w:val="decimal"/>
      <w:suff w:val="nothing"/>
      <w:lvlText w:val="%1-"/>
      <w:lvlJc w:val="left"/>
      <w:pPr>
        <w:ind w:left="0" w:firstLine="0"/>
      </w:pPr>
      <w:rPr>
        <w:rFonts w:ascii="Times New Roman" w:hAnsi="Times New Roman" w:cs="Times New Roman" w:hint="default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 w15:restartNumberingAfterBreak="0">
    <w:nsid w:val="15A647F1"/>
    <w:multiLevelType w:val="hybridMultilevel"/>
    <w:tmpl w:val="0612191A"/>
    <w:lvl w:ilvl="0" w:tplc="C40ECC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956A5B"/>
    <w:multiLevelType w:val="multilevel"/>
    <w:tmpl w:val="5B3096B4"/>
    <w:lvl w:ilvl="0">
      <w:start w:val="12"/>
      <w:numFmt w:val="decimal"/>
      <w:suff w:val="nothing"/>
      <w:lvlText w:val="%1-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 w15:restartNumberingAfterBreak="0">
    <w:nsid w:val="445C374C"/>
    <w:multiLevelType w:val="hybridMultilevel"/>
    <w:tmpl w:val="B958D59E"/>
    <w:lvl w:ilvl="0" w:tplc="F9D868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47925B6"/>
    <w:multiLevelType w:val="hybridMultilevel"/>
    <w:tmpl w:val="14DA3FAE"/>
    <w:lvl w:ilvl="0" w:tplc="F8EAE210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50B6990"/>
    <w:multiLevelType w:val="multilevel"/>
    <w:tmpl w:val="7360BB70"/>
    <w:lvl w:ilvl="0">
      <w:start w:val="2"/>
      <w:numFmt w:val="decimal"/>
      <w:suff w:val="nothing"/>
      <w:lvlText w:val="%1-"/>
      <w:lvlJc w:val="left"/>
      <w:pPr>
        <w:ind w:left="0" w:firstLine="0"/>
      </w:pPr>
      <w:rPr>
        <w:rFonts w:ascii="Times New Roman" w:hAnsi="Times New Roman" w:cs="Times New Roman" w:hint="default"/>
        <w:b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6" w15:restartNumberingAfterBreak="0">
    <w:nsid w:val="4C923AEB"/>
    <w:multiLevelType w:val="hybridMultilevel"/>
    <w:tmpl w:val="A7306F7A"/>
    <w:lvl w:ilvl="0" w:tplc="CC8A65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2CE6996"/>
    <w:multiLevelType w:val="multilevel"/>
    <w:tmpl w:val="F8BE25FC"/>
    <w:lvl w:ilvl="0">
      <w:start w:val="8"/>
      <w:numFmt w:val="decimal"/>
      <w:suff w:val="nothing"/>
      <w:lvlText w:val="%1-"/>
      <w:lvlJc w:val="left"/>
      <w:pPr>
        <w:ind w:left="0" w:firstLine="0"/>
      </w:pPr>
      <w:rPr>
        <w:rFonts w:ascii="Times New Roman" w:hAnsi="Times New Roman" w:cs="Times New Roman" w:hint="default"/>
        <w:b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8" w15:restartNumberingAfterBreak="0">
    <w:nsid w:val="5ED02026"/>
    <w:multiLevelType w:val="hybridMultilevel"/>
    <w:tmpl w:val="2C62044E"/>
    <w:lvl w:ilvl="0" w:tplc="7ECE1D06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6"/>
  </w:num>
  <w:num w:numId="5">
    <w:abstractNumId w:val="3"/>
  </w:num>
  <w:num w:numId="6">
    <w:abstractNumId w:val="2"/>
    <w:lvlOverride w:ilvl="0">
      <w:startOverride w:val="1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118"/>
    <w:rsid w:val="00000607"/>
    <w:rsid w:val="00001662"/>
    <w:rsid w:val="0000268C"/>
    <w:rsid w:val="00002C7C"/>
    <w:rsid w:val="00002E59"/>
    <w:rsid w:val="000033E0"/>
    <w:rsid w:val="00004F68"/>
    <w:rsid w:val="00005194"/>
    <w:rsid w:val="00005B46"/>
    <w:rsid w:val="00007240"/>
    <w:rsid w:val="000075A7"/>
    <w:rsid w:val="00007E0E"/>
    <w:rsid w:val="0001049E"/>
    <w:rsid w:val="00010A1F"/>
    <w:rsid w:val="00011139"/>
    <w:rsid w:val="000134F1"/>
    <w:rsid w:val="000135C6"/>
    <w:rsid w:val="00013D0B"/>
    <w:rsid w:val="0001410B"/>
    <w:rsid w:val="000148FE"/>
    <w:rsid w:val="0001492C"/>
    <w:rsid w:val="0001624B"/>
    <w:rsid w:val="000169FB"/>
    <w:rsid w:val="00016BFB"/>
    <w:rsid w:val="00016DBD"/>
    <w:rsid w:val="000172A0"/>
    <w:rsid w:val="00017D9D"/>
    <w:rsid w:val="00021337"/>
    <w:rsid w:val="0002240E"/>
    <w:rsid w:val="00022AE3"/>
    <w:rsid w:val="00023001"/>
    <w:rsid w:val="000236BC"/>
    <w:rsid w:val="00023A32"/>
    <w:rsid w:val="000240B7"/>
    <w:rsid w:val="000245FD"/>
    <w:rsid w:val="000247F1"/>
    <w:rsid w:val="0002545E"/>
    <w:rsid w:val="00025C6C"/>
    <w:rsid w:val="00026BA4"/>
    <w:rsid w:val="0002728C"/>
    <w:rsid w:val="000331E4"/>
    <w:rsid w:val="000338DB"/>
    <w:rsid w:val="00034632"/>
    <w:rsid w:val="0003463A"/>
    <w:rsid w:val="000346DA"/>
    <w:rsid w:val="000348D2"/>
    <w:rsid w:val="000359AB"/>
    <w:rsid w:val="00036AC7"/>
    <w:rsid w:val="000377D6"/>
    <w:rsid w:val="00037BB8"/>
    <w:rsid w:val="00037E92"/>
    <w:rsid w:val="00040AAE"/>
    <w:rsid w:val="00041504"/>
    <w:rsid w:val="000420FD"/>
    <w:rsid w:val="000424D0"/>
    <w:rsid w:val="00042675"/>
    <w:rsid w:val="00042861"/>
    <w:rsid w:val="00042DD8"/>
    <w:rsid w:val="000439FE"/>
    <w:rsid w:val="00044BBD"/>
    <w:rsid w:val="000454B8"/>
    <w:rsid w:val="0004551F"/>
    <w:rsid w:val="00045E48"/>
    <w:rsid w:val="00046859"/>
    <w:rsid w:val="00046B85"/>
    <w:rsid w:val="00047CFA"/>
    <w:rsid w:val="00050F4C"/>
    <w:rsid w:val="00050F5B"/>
    <w:rsid w:val="000519CE"/>
    <w:rsid w:val="00051A71"/>
    <w:rsid w:val="00051E7B"/>
    <w:rsid w:val="00052ADE"/>
    <w:rsid w:val="00053EA7"/>
    <w:rsid w:val="00054105"/>
    <w:rsid w:val="0005576A"/>
    <w:rsid w:val="00055BE9"/>
    <w:rsid w:val="00057726"/>
    <w:rsid w:val="00057D50"/>
    <w:rsid w:val="00060246"/>
    <w:rsid w:val="000620BB"/>
    <w:rsid w:val="00062356"/>
    <w:rsid w:val="00062AAF"/>
    <w:rsid w:val="00063470"/>
    <w:rsid w:val="00064171"/>
    <w:rsid w:val="0006463E"/>
    <w:rsid w:val="000655B3"/>
    <w:rsid w:val="0006568E"/>
    <w:rsid w:val="00065762"/>
    <w:rsid w:val="00065C99"/>
    <w:rsid w:val="0006643D"/>
    <w:rsid w:val="000665ED"/>
    <w:rsid w:val="00066A30"/>
    <w:rsid w:val="0006745D"/>
    <w:rsid w:val="00067D95"/>
    <w:rsid w:val="00070B87"/>
    <w:rsid w:val="0007153F"/>
    <w:rsid w:val="00071CAB"/>
    <w:rsid w:val="0007285D"/>
    <w:rsid w:val="0007297D"/>
    <w:rsid w:val="000750FA"/>
    <w:rsid w:val="00075EDE"/>
    <w:rsid w:val="00076067"/>
    <w:rsid w:val="000762F4"/>
    <w:rsid w:val="000763D0"/>
    <w:rsid w:val="00076459"/>
    <w:rsid w:val="00076BCE"/>
    <w:rsid w:val="00077A52"/>
    <w:rsid w:val="00077E5C"/>
    <w:rsid w:val="00080A05"/>
    <w:rsid w:val="00080FD8"/>
    <w:rsid w:val="00081B34"/>
    <w:rsid w:val="0008233D"/>
    <w:rsid w:val="00082346"/>
    <w:rsid w:val="000832D3"/>
    <w:rsid w:val="000839CE"/>
    <w:rsid w:val="000839F6"/>
    <w:rsid w:val="00084325"/>
    <w:rsid w:val="000844E5"/>
    <w:rsid w:val="00084C91"/>
    <w:rsid w:val="000851D1"/>
    <w:rsid w:val="00085A64"/>
    <w:rsid w:val="00085BF2"/>
    <w:rsid w:val="0008650A"/>
    <w:rsid w:val="00087EE7"/>
    <w:rsid w:val="00090B62"/>
    <w:rsid w:val="00090DF1"/>
    <w:rsid w:val="0009173E"/>
    <w:rsid w:val="00092340"/>
    <w:rsid w:val="00092658"/>
    <w:rsid w:val="00092F4A"/>
    <w:rsid w:val="00093042"/>
    <w:rsid w:val="00093AF6"/>
    <w:rsid w:val="00094048"/>
    <w:rsid w:val="00094C93"/>
    <w:rsid w:val="00094F18"/>
    <w:rsid w:val="0009535D"/>
    <w:rsid w:val="0009660B"/>
    <w:rsid w:val="000969D4"/>
    <w:rsid w:val="00097B1E"/>
    <w:rsid w:val="000A0631"/>
    <w:rsid w:val="000A0682"/>
    <w:rsid w:val="000A090D"/>
    <w:rsid w:val="000A28D3"/>
    <w:rsid w:val="000A295E"/>
    <w:rsid w:val="000A2E52"/>
    <w:rsid w:val="000A3106"/>
    <w:rsid w:val="000A3678"/>
    <w:rsid w:val="000A4125"/>
    <w:rsid w:val="000A441B"/>
    <w:rsid w:val="000A4E6F"/>
    <w:rsid w:val="000A5836"/>
    <w:rsid w:val="000A7376"/>
    <w:rsid w:val="000A76FB"/>
    <w:rsid w:val="000A771E"/>
    <w:rsid w:val="000A7F23"/>
    <w:rsid w:val="000B0505"/>
    <w:rsid w:val="000B052A"/>
    <w:rsid w:val="000B0B99"/>
    <w:rsid w:val="000B15DD"/>
    <w:rsid w:val="000B1A7D"/>
    <w:rsid w:val="000B2335"/>
    <w:rsid w:val="000B2875"/>
    <w:rsid w:val="000B34A2"/>
    <w:rsid w:val="000B3765"/>
    <w:rsid w:val="000B435A"/>
    <w:rsid w:val="000B4BB4"/>
    <w:rsid w:val="000B4FD3"/>
    <w:rsid w:val="000B583E"/>
    <w:rsid w:val="000B58AE"/>
    <w:rsid w:val="000B612B"/>
    <w:rsid w:val="000B7908"/>
    <w:rsid w:val="000B792D"/>
    <w:rsid w:val="000C069D"/>
    <w:rsid w:val="000C0D68"/>
    <w:rsid w:val="000C0F78"/>
    <w:rsid w:val="000C1357"/>
    <w:rsid w:val="000C1DD8"/>
    <w:rsid w:val="000C2ADB"/>
    <w:rsid w:val="000C3085"/>
    <w:rsid w:val="000C3AAA"/>
    <w:rsid w:val="000C4AD3"/>
    <w:rsid w:val="000C631A"/>
    <w:rsid w:val="000C6565"/>
    <w:rsid w:val="000C72CB"/>
    <w:rsid w:val="000C7544"/>
    <w:rsid w:val="000C7D57"/>
    <w:rsid w:val="000D0D17"/>
    <w:rsid w:val="000D1A04"/>
    <w:rsid w:val="000D1C51"/>
    <w:rsid w:val="000D44FC"/>
    <w:rsid w:val="000D4D07"/>
    <w:rsid w:val="000D5994"/>
    <w:rsid w:val="000D5D76"/>
    <w:rsid w:val="000D6294"/>
    <w:rsid w:val="000D6913"/>
    <w:rsid w:val="000E0A80"/>
    <w:rsid w:val="000E190C"/>
    <w:rsid w:val="000E1D49"/>
    <w:rsid w:val="000E2142"/>
    <w:rsid w:val="000E2246"/>
    <w:rsid w:val="000E2C8C"/>
    <w:rsid w:val="000E2DEF"/>
    <w:rsid w:val="000E4111"/>
    <w:rsid w:val="000E4309"/>
    <w:rsid w:val="000E435B"/>
    <w:rsid w:val="000E55A7"/>
    <w:rsid w:val="000E6A2E"/>
    <w:rsid w:val="000E7504"/>
    <w:rsid w:val="000F015B"/>
    <w:rsid w:val="000F23AC"/>
    <w:rsid w:val="000F27CF"/>
    <w:rsid w:val="000F2CEB"/>
    <w:rsid w:val="000F3B50"/>
    <w:rsid w:val="000F3F83"/>
    <w:rsid w:val="000F4213"/>
    <w:rsid w:val="000F5D76"/>
    <w:rsid w:val="000F5F15"/>
    <w:rsid w:val="000F6432"/>
    <w:rsid w:val="000F6694"/>
    <w:rsid w:val="000F793E"/>
    <w:rsid w:val="00100321"/>
    <w:rsid w:val="00100394"/>
    <w:rsid w:val="00100C9D"/>
    <w:rsid w:val="0010120A"/>
    <w:rsid w:val="00101B4E"/>
    <w:rsid w:val="0010226A"/>
    <w:rsid w:val="0010257F"/>
    <w:rsid w:val="00103128"/>
    <w:rsid w:val="00103AFB"/>
    <w:rsid w:val="00103D51"/>
    <w:rsid w:val="00105545"/>
    <w:rsid w:val="00105A63"/>
    <w:rsid w:val="001060C9"/>
    <w:rsid w:val="00106185"/>
    <w:rsid w:val="00107515"/>
    <w:rsid w:val="001078A9"/>
    <w:rsid w:val="0011025E"/>
    <w:rsid w:val="00110686"/>
    <w:rsid w:val="00110FB3"/>
    <w:rsid w:val="001115EB"/>
    <w:rsid w:val="0011250E"/>
    <w:rsid w:val="0011468F"/>
    <w:rsid w:val="00114D50"/>
    <w:rsid w:val="001158C8"/>
    <w:rsid w:val="00116626"/>
    <w:rsid w:val="001177E1"/>
    <w:rsid w:val="001200F7"/>
    <w:rsid w:val="00120552"/>
    <w:rsid w:val="00120C27"/>
    <w:rsid w:val="00121A2C"/>
    <w:rsid w:val="00121B83"/>
    <w:rsid w:val="00121E84"/>
    <w:rsid w:val="00122FB3"/>
    <w:rsid w:val="001230B3"/>
    <w:rsid w:val="00123CE2"/>
    <w:rsid w:val="00123FA9"/>
    <w:rsid w:val="001244C7"/>
    <w:rsid w:val="00124E16"/>
    <w:rsid w:val="00125281"/>
    <w:rsid w:val="001256F6"/>
    <w:rsid w:val="001264A5"/>
    <w:rsid w:val="001300C2"/>
    <w:rsid w:val="00130A2A"/>
    <w:rsid w:val="00132546"/>
    <w:rsid w:val="00133DF0"/>
    <w:rsid w:val="0013490E"/>
    <w:rsid w:val="00134AE4"/>
    <w:rsid w:val="00135EFB"/>
    <w:rsid w:val="0013632C"/>
    <w:rsid w:val="00136922"/>
    <w:rsid w:val="001403B5"/>
    <w:rsid w:val="00141118"/>
    <w:rsid w:val="0014341A"/>
    <w:rsid w:val="00143ED5"/>
    <w:rsid w:val="00143F97"/>
    <w:rsid w:val="00144B52"/>
    <w:rsid w:val="00144F1A"/>
    <w:rsid w:val="00145DAB"/>
    <w:rsid w:val="00145DF4"/>
    <w:rsid w:val="00145E52"/>
    <w:rsid w:val="00146DCA"/>
    <w:rsid w:val="0014704E"/>
    <w:rsid w:val="001478E6"/>
    <w:rsid w:val="0015027E"/>
    <w:rsid w:val="00150374"/>
    <w:rsid w:val="0015043F"/>
    <w:rsid w:val="001514FD"/>
    <w:rsid w:val="00151589"/>
    <w:rsid w:val="001515E1"/>
    <w:rsid w:val="00151E1C"/>
    <w:rsid w:val="00154F1D"/>
    <w:rsid w:val="00155425"/>
    <w:rsid w:val="00156E0C"/>
    <w:rsid w:val="00157D24"/>
    <w:rsid w:val="00160724"/>
    <w:rsid w:val="00161A12"/>
    <w:rsid w:val="00162832"/>
    <w:rsid w:val="00162B6A"/>
    <w:rsid w:val="00162F84"/>
    <w:rsid w:val="0016321E"/>
    <w:rsid w:val="00163DE1"/>
    <w:rsid w:val="00165915"/>
    <w:rsid w:val="0016699B"/>
    <w:rsid w:val="00167B01"/>
    <w:rsid w:val="00167F09"/>
    <w:rsid w:val="00170328"/>
    <w:rsid w:val="001703C6"/>
    <w:rsid w:val="0017048D"/>
    <w:rsid w:val="001712BC"/>
    <w:rsid w:val="00172913"/>
    <w:rsid w:val="00173900"/>
    <w:rsid w:val="00173ADE"/>
    <w:rsid w:val="00173F0A"/>
    <w:rsid w:val="00175382"/>
    <w:rsid w:val="001753A9"/>
    <w:rsid w:val="00175491"/>
    <w:rsid w:val="00175FBD"/>
    <w:rsid w:val="00176BC5"/>
    <w:rsid w:val="00180DAA"/>
    <w:rsid w:val="001814B2"/>
    <w:rsid w:val="00181E3E"/>
    <w:rsid w:val="00183D94"/>
    <w:rsid w:val="00184EC0"/>
    <w:rsid w:val="00186472"/>
    <w:rsid w:val="00186D67"/>
    <w:rsid w:val="00187E24"/>
    <w:rsid w:val="00190781"/>
    <w:rsid w:val="00190C17"/>
    <w:rsid w:val="00190C36"/>
    <w:rsid w:val="001910D7"/>
    <w:rsid w:val="00191313"/>
    <w:rsid w:val="001931EB"/>
    <w:rsid w:val="00193674"/>
    <w:rsid w:val="001967A9"/>
    <w:rsid w:val="00197876"/>
    <w:rsid w:val="00197C63"/>
    <w:rsid w:val="00197D76"/>
    <w:rsid w:val="001A0570"/>
    <w:rsid w:val="001A09DF"/>
    <w:rsid w:val="001A2BA7"/>
    <w:rsid w:val="001A3810"/>
    <w:rsid w:val="001A3C57"/>
    <w:rsid w:val="001A4B0F"/>
    <w:rsid w:val="001A53C9"/>
    <w:rsid w:val="001A5658"/>
    <w:rsid w:val="001A57E1"/>
    <w:rsid w:val="001A5908"/>
    <w:rsid w:val="001A6483"/>
    <w:rsid w:val="001A65E2"/>
    <w:rsid w:val="001A6A36"/>
    <w:rsid w:val="001A73A1"/>
    <w:rsid w:val="001A7456"/>
    <w:rsid w:val="001B0436"/>
    <w:rsid w:val="001B1668"/>
    <w:rsid w:val="001B1A5C"/>
    <w:rsid w:val="001B23E5"/>
    <w:rsid w:val="001B3732"/>
    <w:rsid w:val="001B41AD"/>
    <w:rsid w:val="001B4F35"/>
    <w:rsid w:val="001B5012"/>
    <w:rsid w:val="001B511F"/>
    <w:rsid w:val="001B672F"/>
    <w:rsid w:val="001B7079"/>
    <w:rsid w:val="001B735E"/>
    <w:rsid w:val="001C0005"/>
    <w:rsid w:val="001C0632"/>
    <w:rsid w:val="001C090D"/>
    <w:rsid w:val="001C0AED"/>
    <w:rsid w:val="001C2273"/>
    <w:rsid w:val="001C2CFF"/>
    <w:rsid w:val="001C322E"/>
    <w:rsid w:val="001C35E3"/>
    <w:rsid w:val="001C3915"/>
    <w:rsid w:val="001C3B47"/>
    <w:rsid w:val="001C5344"/>
    <w:rsid w:val="001C5586"/>
    <w:rsid w:val="001C5F0C"/>
    <w:rsid w:val="001C64C9"/>
    <w:rsid w:val="001C65E0"/>
    <w:rsid w:val="001C6A95"/>
    <w:rsid w:val="001C7FAA"/>
    <w:rsid w:val="001D0C60"/>
    <w:rsid w:val="001D2A50"/>
    <w:rsid w:val="001D3562"/>
    <w:rsid w:val="001D3812"/>
    <w:rsid w:val="001D3A6E"/>
    <w:rsid w:val="001D462D"/>
    <w:rsid w:val="001D4CA0"/>
    <w:rsid w:val="001D4D41"/>
    <w:rsid w:val="001D4DCC"/>
    <w:rsid w:val="001D53FD"/>
    <w:rsid w:val="001D5637"/>
    <w:rsid w:val="001D5E4B"/>
    <w:rsid w:val="001D6DE2"/>
    <w:rsid w:val="001D70CD"/>
    <w:rsid w:val="001E069C"/>
    <w:rsid w:val="001E17F9"/>
    <w:rsid w:val="001E26E0"/>
    <w:rsid w:val="001E2E3C"/>
    <w:rsid w:val="001E3164"/>
    <w:rsid w:val="001E39D4"/>
    <w:rsid w:val="001E4E2C"/>
    <w:rsid w:val="001E533B"/>
    <w:rsid w:val="001E552E"/>
    <w:rsid w:val="001E6A00"/>
    <w:rsid w:val="001E6E79"/>
    <w:rsid w:val="001E6FFD"/>
    <w:rsid w:val="001E755D"/>
    <w:rsid w:val="001F187A"/>
    <w:rsid w:val="001F2D7A"/>
    <w:rsid w:val="001F32B7"/>
    <w:rsid w:val="001F3559"/>
    <w:rsid w:val="001F38B4"/>
    <w:rsid w:val="001F418C"/>
    <w:rsid w:val="001F4200"/>
    <w:rsid w:val="001F4226"/>
    <w:rsid w:val="001F4449"/>
    <w:rsid w:val="001F582A"/>
    <w:rsid w:val="001F638F"/>
    <w:rsid w:val="001F68C0"/>
    <w:rsid w:val="001F7555"/>
    <w:rsid w:val="001F7632"/>
    <w:rsid w:val="00201C63"/>
    <w:rsid w:val="0020205C"/>
    <w:rsid w:val="002045E3"/>
    <w:rsid w:val="00206D5F"/>
    <w:rsid w:val="00206FC3"/>
    <w:rsid w:val="002105A7"/>
    <w:rsid w:val="002105F2"/>
    <w:rsid w:val="00211B11"/>
    <w:rsid w:val="00212699"/>
    <w:rsid w:val="002126A2"/>
    <w:rsid w:val="0021288D"/>
    <w:rsid w:val="00213456"/>
    <w:rsid w:val="00213519"/>
    <w:rsid w:val="0021376A"/>
    <w:rsid w:val="00213D54"/>
    <w:rsid w:val="002141E2"/>
    <w:rsid w:val="00214973"/>
    <w:rsid w:val="00214ABF"/>
    <w:rsid w:val="002153DC"/>
    <w:rsid w:val="002156AF"/>
    <w:rsid w:val="00216850"/>
    <w:rsid w:val="00217090"/>
    <w:rsid w:val="00217544"/>
    <w:rsid w:val="00217AAF"/>
    <w:rsid w:val="00217BF0"/>
    <w:rsid w:val="00220DF2"/>
    <w:rsid w:val="00220DF9"/>
    <w:rsid w:val="002225C7"/>
    <w:rsid w:val="00222777"/>
    <w:rsid w:val="0022314B"/>
    <w:rsid w:val="00223C73"/>
    <w:rsid w:val="00224119"/>
    <w:rsid w:val="002247A5"/>
    <w:rsid w:val="002269FB"/>
    <w:rsid w:val="00227237"/>
    <w:rsid w:val="00227C30"/>
    <w:rsid w:val="00231979"/>
    <w:rsid w:val="0023313B"/>
    <w:rsid w:val="00233648"/>
    <w:rsid w:val="00233F22"/>
    <w:rsid w:val="0023501E"/>
    <w:rsid w:val="002351A3"/>
    <w:rsid w:val="00235C13"/>
    <w:rsid w:val="002377CC"/>
    <w:rsid w:val="00240CC2"/>
    <w:rsid w:val="00240F31"/>
    <w:rsid w:val="002416CF"/>
    <w:rsid w:val="0024262D"/>
    <w:rsid w:val="00242725"/>
    <w:rsid w:val="00242F9F"/>
    <w:rsid w:val="002430F8"/>
    <w:rsid w:val="00244614"/>
    <w:rsid w:val="00244E19"/>
    <w:rsid w:val="002468ED"/>
    <w:rsid w:val="00246B73"/>
    <w:rsid w:val="0024716C"/>
    <w:rsid w:val="00247C2C"/>
    <w:rsid w:val="00250DE1"/>
    <w:rsid w:val="0025167F"/>
    <w:rsid w:val="00251E03"/>
    <w:rsid w:val="00251FED"/>
    <w:rsid w:val="0025278A"/>
    <w:rsid w:val="00252E93"/>
    <w:rsid w:val="00253D62"/>
    <w:rsid w:val="00253F15"/>
    <w:rsid w:val="002543DA"/>
    <w:rsid w:val="00254A1D"/>
    <w:rsid w:val="002551EB"/>
    <w:rsid w:val="00256016"/>
    <w:rsid w:val="00256E87"/>
    <w:rsid w:val="00257873"/>
    <w:rsid w:val="00260B50"/>
    <w:rsid w:val="00260BD3"/>
    <w:rsid w:val="00260D4C"/>
    <w:rsid w:val="00263181"/>
    <w:rsid w:val="00263B50"/>
    <w:rsid w:val="00263D11"/>
    <w:rsid w:val="00263D28"/>
    <w:rsid w:val="0026525C"/>
    <w:rsid w:val="002657D5"/>
    <w:rsid w:val="002659BE"/>
    <w:rsid w:val="002660D7"/>
    <w:rsid w:val="00266222"/>
    <w:rsid w:val="00266B5B"/>
    <w:rsid w:val="00266D8E"/>
    <w:rsid w:val="00266EDE"/>
    <w:rsid w:val="00270356"/>
    <w:rsid w:val="00270534"/>
    <w:rsid w:val="00270C79"/>
    <w:rsid w:val="00270DA8"/>
    <w:rsid w:val="002712CF"/>
    <w:rsid w:val="0027231E"/>
    <w:rsid w:val="002724DB"/>
    <w:rsid w:val="00273834"/>
    <w:rsid w:val="00273C5B"/>
    <w:rsid w:val="00273D73"/>
    <w:rsid w:val="00273F9A"/>
    <w:rsid w:val="00275DBB"/>
    <w:rsid w:val="00275F54"/>
    <w:rsid w:val="0027713F"/>
    <w:rsid w:val="002773B6"/>
    <w:rsid w:val="002800EC"/>
    <w:rsid w:val="0028318D"/>
    <w:rsid w:val="00283EC2"/>
    <w:rsid w:val="002843CF"/>
    <w:rsid w:val="00284AF3"/>
    <w:rsid w:val="002850E5"/>
    <w:rsid w:val="00285120"/>
    <w:rsid w:val="00286666"/>
    <w:rsid w:val="0028687F"/>
    <w:rsid w:val="00287134"/>
    <w:rsid w:val="0028723A"/>
    <w:rsid w:val="002903D0"/>
    <w:rsid w:val="0029097F"/>
    <w:rsid w:val="00291653"/>
    <w:rsid w:val="00291A29"/>
    <w:rsid w:val="00291EA0"/>
    <w:rsid w:val="0029232F"/>
    <w:rsid w:val="002924D0"/>
    <w:rsid w:val="0029290A"/>
    <w:rsid w:val="00292BD8"/>
    <w:rsid w:val="00293501"/>
    <w:rsid w:val="00294A4A"/>
    <w:rsid w:val="00294BDF"/>
    <w:rsid w:val="00295C3A"/>
    <w:rsid w:val="00296404"/>
    <w:rsid w:val="0029689D"/>
    <w:rsid w:val="00296B1F"/>
    <w:rsid w:val="00297A0A"/>
    <w:rsid w:val="002A1733"/>
    <w:rsid w:val="002A1FBD"/>
    <w:rsid w:val="002A286C"/>
    <w:rsid w:val="002A31DC"/>
    <w:rsid w:val="002A32D4"/>
    <w:rsid w:val="002A5596"/>
    <w:rsid w:val="002A79B6"/>
    <w:rsid w:val="002A7B91"/>
    <w:rsid w:val="002B0455"/>
    <w:rsid w:val="002B0480"/>
    <w:rsid w:val="002B103F"/>
    <w:rsid w:val="002B1A92"/>
    <w:rsid w:val="002B1CF8"/>
    <w:rsid w:val="002B1D4F"/>
    <w:rsid w:val="002B2ABE"/>
    <w:rsid w:val="002B2CBD"/>
    <w:rsid w:val="002B3584"/>
    <w:rsid w:val="002B429A"/>
    <w:rsid w:val="002B431C"/>
    <w:rsid w:val="002B49F7"/>
    <w:rsid w:val="002B53E0"/>
    <w:rsid w:val="002B6E62"/>
    <w:rsid w:val="002B78AC"/>
    <w:rsid w:val="002B7DFF"/>
    <w:rsid w:val="002B7F31"/>
    <w:rsid w:val="002B7F87"/>
    <w:rsid w:val="002C08D9"/>
    <w:rsid w:val="002C0DD4"/>
    <w:rsid w:val="002C14CF"/>
    <w:rsid w:val="002C1903"/>
    <w:rsid w:val="002C1ACB"/>
    <w:rsid w:val="002C2091"/>
    <w:rsid w:val="002C21CB"/>
    <w:rsid w:val="002C29E5"/>
    <w:rsid w:val="002C2DD8"/>
    <w:rsid w:val="002C385F"/>
    <w:rsid w:val="002C3EED"/>
    <w:rsid w:val="002C52C6"/>
    <w:rsid w:val="002C5BB6"/>
    <w:rsid w:val="002C5E41"/>
    <w:rsid w:val="002C6C29"/>
    <w:rsid w:val="002C7739"/>
    <w:rsid w:val="002C7BF6"/>
    <w:rsid w:val="002D0042"/>
    <w:rsid w:val="002D117A"/>
    <w:rsid w:val="002D236A"/>
    <w:rsid w:val="002D2516"/>
    <w:rsid w:val="002D2959"/>
    <w:rsid w:val="002D30A3"/>
    <w:rsid w:val="002D4996"/>
    <w:rsid w:val="002D50B0"/>
    <w:rsid w:val="002D5C2E"/>
    <w:rsid w:val="002D6441"/>
    <w:rsid w:val="002D728D"/>
    <w:rsid w:val="002D7D96"/>
    <w:rsid w:val="002E0BAA"/>
    <w:rsid w:val="002E0C17"/>
    <w:rsid w:val="002E1A68"/>
    <w:rsid w:val="002E1EF2"/>
    <w:rsid w:val="002E207C"/>
    <w:rsid w:val="002E2E84"/>
    <w:rsid w:val="002E448B"/>
    <w:rsid w:val="002E4DD2"/>
    <w:rsid w:val="002E588C"/>
    <w:rsid w:val="002E6A7E"/>
    <w:rsid w:val="002E6C33"/>
    <w:rsid w:val="002E6EAB"/>
    <w:rsid w:val="002E745B"/>
    <w:rsid w:val="002E74D5"/>
    <w:rsid w:val="002E78FA"/>
    <w:rsid w:val="002E7CB3"/>
    <w:rsid w:val="002F0A16"/>
    <w:rsid w:val="002F0CAE"/>
    <w:rsid w:val="002F0FB5"/>
    <w:rsid w:val="002F107F"/>
    <w:rsid w:val="002F1482"/>
    <w:rsid w:val="002F14A6"/>
    <w:rsid w:val="002F15E3"/>
    <w:rsid w:val="002F2300"/>
    <w:rsid w:val="002F2632"/>
    <w:rsid w:val="002F3927"/>
    <w:rsid w:val="002F3E71"/>
    <w:rsid w:val="002F3ED8"/>
    <w:rsid w:val="002F4BE8"/>
    <w:rsid w:val="002F62AA"/>
    <w:rsid w:val="002F6E3E"/>
    <w:rsid w:val="002F7B4B"/>
    <w:rsid w:val="00300188"/>
    <w:rsid w:val="003006B6"/>
    <w:rsid w:val="003029F0"/>
    <w:rsid w:val="00302B86"/>
    <w:rsid w:val="00302CEA"/>
    <w:rsid w:val="00304D8C"/>
    <w:rsid w:val="00305687"/>
    <w:rsid w:val="0030746D"/>
    <w:rsid w:val="003075A6"/>
    <w:rsid w:val="00307BD0"/>
    <w:rsid w:val="00310841"/>
    <w:rsid w:val="003109E4"/>
    <w:rsid w:val="00310C38"/>
    <w:rsid w:val="003110E1"/>
    <w:rsid w:val="003137F4"/>
    <w:rsid w:val="00313993"/>
    <w:rsid w:val="003154AE"/>
    <w:rsid w:val="0031566D"/>
    <w:rsid w:val="003156B1"/>
    <w:rsid w:val="00316BA8"/>
    <w:rsid w:val="00317903"/>
    <w:rsid w:val="00317F49"/>
    <w:rsid w:val="003200AB"/>
    <w:rsid w:val="00320171"/>
    <w:rsid w:val="00321003"/>
    <w:rsid w:val="00321D71"/>
    <w:rsid w:val="00322CB9"/>
    <w:rsid w:val="00322F7E"/>
    <w:rsid w:val="00323090"/>
    <w:rsid w:val="00323102"/>
    <w:rsid w:val="003238C3"/>
    <w:rsid w:val="00323BE3"/>
    <w:rsid w:val="00325718"/>
    <w:rsid w:val="003262CF"/>
    <w:rsid w:val="00326611"/>
    <w:rsid w:val="00326A35"/>
    <w:rsid w:val="00326DE6"/>
    <w:rsid w:val="0032736B"/>
    <w:rsid w:val="00327DFB"/>
    <w:rsid w:val="003302D2"/>
    <w:rsid w:val="0033165D"/>
    <w:rsid w:val="00331AF0"/>
    <w:rsid w:val="00332794"/>
    <w:rsid w:val="00333300"/>
    <w:rsid w:val="0033350E"/>
    <w:rsid w:val="003336B2"/>
    <w:rsid w:val="0033382F"/>
    <w:rsid w:val="00333C3B"/>
    <w:rsid w:val="00333DE1"/>
    <w:rsid w:val="003340FB"/>
    <w:rsid w:val="00334620"/>
    <w:rsid w:val="003352DE"/>
    <w:rsid w:val="00335D2D"/>
    <w:rsid w:val="00336A98"/>
    <w:rsid w:val="00336B9F"/>
    <w:rsid w:val="00340B42"/>
    <w:rsid w:val="00342B55"/>
    <w:rsid w:val="00342BC4"/>
    <w:rsid w:val="00342C63"/>
    <w:rsid w:val="00342CEC"/>
    <w:rsid w:val="00342D0F"/>
    <w:rsid w:val="00343A26"/>
    <w:rsid w:val="00343AE3"/>
    <w:rsid w:val="00344ADB"/>
    <w:rsid w:val="00344C25"/>
    <w:rsid w:val="00345E9C"/>
    <w:rsid w:val="00345F06"/>
    <w:rsid w:val="00346138"/>
    <w:rsid w:val="003465CE"/>
    <w:rsid w:val="003467CC"/>
    <w:rsid w:val="00346F65"/>
    <w:rsid w:val="0034704F"/>
    <w:rsid w:val="00347C2F"/>
    <w:rsid w:val="00347FB2"/>
    <w:rsid w:val="00352326"/>
    <w:rsid w:val="00352D17"/>
    <w:rsid w:val="003536E3"/>
    <w:rsid w:val="00353C27"/>
    <w:rsid w:val="003540CE"/>
    <w:rsid w:val="003546D8"/>
    <w:rsid w:val="00354CB9"/>
    <w:rsid w:val="00354F55"/>
    <w:rsid w:val="003555CE"/>
    <w:rsid w:val="00356038"/>
    <w:rsid w:val="00356175"/>
    <w:rsid w:val="0035623E"/>
    <w:rsid w:val="00356A14"/>
    <w:rsid w:val="00356F2A"/>
    <w:rsid w:val="00357624"/>
    <w:rsid w:val="00357889"/>
    <w:rsid w:val="003600D8"/>
    <w:rsid w:val="00360152"/>
    <w:rsid w:val="00360A24"/>
    <w:rsid w:val="00360AA4"/>
    <w:rsid w:val="00360C8A"/>
    <w:rsid w:val="00361832"/>
    <w:rsid w:val="00362DE6"/>
    <w:rsid w:val="00363CB5"/>
    <w:rsid w:val="0036450B"/>
    <w:rsid w:val="003646A9"/>
    <w:rsid w:val="0036510E"/>
    <w:rsid w:val="003657A6"/>
    <w:rsid w:val="00366225"/>
    <w:rsid w:val="00366E5A"/>
    <w:rsid w:val="00367463"/>
    <w:rsid w:val="00367BBD"/>
    <w:rsid w:val="00367DAE"/>
    <w:rsid w:val="0037065E"/>
    <w:rsid w:val="003718A1"/>
    <w:rsid w:val="00374DF4"/>
    <w:rsid w:val="003755B1"/>
    <w:rsid w:val="00376094"/>
    <w:rsid w:val="00382412"/>
    <w:rsid w:val="003825BB"/>
    <w:rsid w:val="0038270E"/>
    <w:rsid w:val="0038281C"/>
    <w:rsid w:val="00384B82"/>
    <w:rsid w:val="00385096"/>
    <w:rsid w:val="003851ED"/>
    <w:rsid w:val="00385348"/>
    <w:rsid w:val="00385548"/>
    <w:rsid w:val="003855B3"/>
    <w:rsid w:val="00385A78"/>
    <w:rsid w:val="00386355"/>
    <w:rsid w:val="00386A95"/>
    <w:rsid w:val="00387E17"/>
    <w:rsid w:val="00391773"/>
    <w:rsid w:val="00391AB6"/>
    <w:rsid w:val="003926E1"/>
    <w:rsid w:val="003935A6"/>
    <w:rsid w:val="00395F7B"/>
    <w:rsid w:val="003964A8"/>
    <w:rsid w:val="00396D44"/>
    <w:rsid w:val="00397E23"/>
    <w:rsid w:val="00397EB8"/>
    <w:rsid w:val="003A03D6"/>
    <w:rsid w:val="003A0445"/>
    <w:rsid w:val="003A109B"/>
    <w:rsid w:val="003A2868"/>
    <w:rsid w:val="003A2981"/>
    <w:rsid w:val="003A31E9"/>
    <w:rsid w:val="003A3D88"/>
    <w:rsid w:val="003A4260"/>
    <w:rsid w:val="003A4CC8"/>
    <w:rsid w:val="003A4D89"/>
    <w:rsid w:val="003A5075"/>
    <w:rsid w:val="003A5263"/>
    <w:rsid w:val="003A597F"/>
    <w:rsid w:val="003A60EA"/>
    <w:rsid w:val="003A6231"/>
    <w:rsid w:val="003A68F2"/>
    <w:rsid w:val="003A6C52"/>
    <w:rsid w:val="003A7DB9"/>
    <w:rsid w:val="003B01C1"/>
    <w:rsid w:val="003B0269"/>
    <w:rsid w:val="003B058A"/>
    <w:rsid w:val="003B07BD"/>
    <w:rsid w:val="003B122A"/>
    <w:rsid w:val="003B1402"/>
    <w:rsid w:val="003B143D"/>
    <w:rsid w:val="003B18D9"/>
    <w:rsid w:val="003B2819"/>
    <w:rsid w:val="003B420C"/>
    <w:rsid w:val="003B5271"/>
    <w:rsid w:val="003B5F84"/>
    <w:rsid w:val="003B62BD"/>
    <w:rsid w:val="003B700D"/>
    <w:rsid w:val="003B771D"/>
    <w:rsid w:val="003C000C"/>
    <w:rsid w:val="003C1094"/>
    <w:rsid w:val="003C1E42"/>
    <w:rsid w:val="003C278E"/>
    <w:rsid w:val="003C3F5D"/>
    <w:rsid w:val="003C47AD"/>
    <w:rsid w:val="003C4C05"/>
    <w:rsid w:val="003C5CD2"/>
    <w:rsid w:val="003C5F74"/>
    <w:rsid w:val="003C640F"/>
    <w:rsid w:val="003C6416"/>
    <w:rsid w:val="003C6994"/>
    <w:rsid w:val="003C760E"/>
    <w:rsid w:val="003C7E73"/>
    <w:rsid w:val="003D019D"/>
    <w:rsid w:val="003D06E1"/>
    <w:rsid w:val="003D0717"/>
    <w:rsid w:val="003D1420"/>
    <w:rsid w:val="003D1967"/>
    <w:rsid w:val="003D25B5"/>
    <w:rsid w:val="003D26BA"/>
    <w:rsid w:val="003D2725"/>
    <w:rsid w:val="003D3033"/>
    <w:rsid w:val="003D42A9"/>
    <w:rsid w:val="003D47E4"/>
    <w:rsid w:val="003D4BD9"/>
    <w:rsid w:val="003D5479"/>
    <w:rsid w:val="003D5B26"/>
    <w:rsid w:val="003D5F05"/>
    <w:rsid w:val="003D78BB"/>
    <w:rsid w:val="003D7909"/>
    <w:rsid w:val="003E1464"/>
    <w:rsid w:val="003E1FB9"/>
    <w:rsid w:val="003E274F"/>
    <w:rsid w:val="003E319B"/>
    <w:rsid w:val="003E33A0"/>
    <w:rsid w:val="003E48DD"/>
    <w:rsid w:val="003E4B20"/>
    <w:rsid w:val="003E5BF5"/>
    <w:rsid w:val="003E6378"/>
    <w:rsid w:val="003F0124"/>
    <w:rsid w:val="003F0D94"/>
    <w:rsid w:val="003F107A"/>
    <w:rsid w:val="003F172D"/>
    <w:rsid w:val="003F1A12"/>
    <w:rsid w:val="003F2983"/>
    <w:rsid w:val="003F2DCA"/>
    <w:rsid w:val="003F2FAB"/>
    <w:rsid w:val="003F4B00"/>
    <w:rsid w:val="003F4E1B"/>
    <w:rsid w:val="003F5163"/>
    <w:rsid w:val="003F51AE"/>
    <w:rsid w:val="003F56FE"/>
    <w:rsid w:val="003F65FD"/>
    <w:rsid w:val="003F76AE"/>
    <w:rsid w:val="004001F5"/>
    <w:rsid w:val="00400762"/>
    <w:rsid w:val="0040304B"/>
    <w:rsid w:val="004042B7"/>
    <w:rsid w:val="0040565A"/>
    <w:rsid w:val="0040575E"/>
    <w:rsid w:val="00405C2B"/>
    <w:rsid w:val="00406F58"/>
    <w:rsid w:val="004074E9"/>
    <w:rsid w:val="00407501"/>
    <w:rsid w:val="0040789E"/>
    <w:rsid w:val="004104AC"/>
    <w:rsid w:val="0041075A"/>
    <w:rsid w:val="00411C74"/>
    <w:rsid w:val="00411CA4"/>
    <w:rsid w:val="0041259D"/>
    <w:rsid w:val="00412A4E"/>
    <w:rsid w:val="00412EC4"/>
    <w:rsid w:val="004134CA"/>
    <w:rsid w:val="00413F72"/>
    <w:rsid w:val="00413FE7"/>
    <w:rsid w:val="004145D5"/>
    <w:rsid w:val="004160CC"/>
    <w:rsid w:val="004165C3"/>
    <w:rsid w:val="00417800"/>
    <w:rsid w:val="00417D1A"/>
    <w:rsid w:val="00417FD6"/>
    <w:rsid w:val="0042066E"/>
    <w:rsid w:val="00420E66"/>
    <w:rsid w:val="00420ED7"/>
    <w:rsid w:val="004217FB"/>
    <w:rsid w:val="00421C07"/>
    <w:rsid w:val="004223D6"/>
    <w:rsid w:val="004229DA"/>
    <w:rsid w:val="00422C7A"/>
    <w:rsid w:val="00423A4F"/>
    <w:rsid w:val="0042484C"/>
    <w:rsid w:val="00424E69"/>
    <w:rsid w:val="0042521D"/>
    <w:rsid w:val="00425450"/>
    <w:rsid w:val="004263D2"/>
    <w:rsid w:val="00426758"/>
    <w:rsid w:val="0042680C"/>
    <w:rsid w:val="00426F15"/>
    <w:rsid w:val="00427199"/>
    <w:rsid w:val="00427EF8"/>
    <w:rsid w:val="004305BA"/>
    <w:rsid w:val="00430B22"/>
    <w:rsid w:val="00430C6F"/>
    <w:rsid w:val="00430F95"/>
    <w:rsid w:val="0043125D"/>
    <w:rsid w:val="004325FB"/>
    <w:rsid w:val="00433017"/>
    <w:rsid w:val="00433C88"/>
    <w:rsid w:val="004341BD"/>
    <w:rsid w:val="004348B9"/>
    <w:rsid w:val="00435E25"/>
    <w:rsid w:val="00436C69"/>
    <w:rsid w:val="00440285"/>
    <w:rsid w:val="00440561"/>
    <w:rsid w:val="0044175F"/>
    <w:rsid w:val="00441DCF"/>
    <w:rsid w:val="004423B5"/>
    <w:rsid w:val="00443B5E"/>
    <w:rsid w:val="004463CE"/>
    <w:rsid w:val="00450D2F"/>
    <w:rsid w:val="00450E90"/>
    <w:rsid w:val="00450EBF"/>
    <w:rsid w:val="00451043"/>
    <w:rsid w:val="00451930"/>
    <w:rsid w:val="004521AF"/>
    <w:rsid w:val="004534A2"/>
    <w:rsid w:val="0045391F"/>
    <w:rsid w:val="00453DB2"/>
    <w:rsid w:val="00454575"/>
    <w:rsid w:val="00454757"/>
    <w:rsid w:val="00454C13"/>
    <w:rsid w:val="004550C2"/>
    <w:rsid w:val="004570A5"/>
    <w:rsid w:val="00457741"/>
    <w:rsid w:val="00460819"/>
    <w:rsid w:val="0046083E"/>
    <w:rsid w:val="00461820"/>
    <w:rsid w:val="00461B60"/>
    <w:rsid w:val="00462E17"/>
    <w:rsid w:val="00462FF9"/>
    <w:rsid w:val="00464E46"/>
    <w:rsid w:val="0046548E"/>
    <w:rsid w:val="00465AF4"/>
    <w:rsid w:val="004662B5"/>
    <w:rsid w:val="0046632F"/>
    <w:rsid w:val="0046695F"/>
    <w:rsid w:val="004671CB"/>
    <w:rsid w:val="0046764A"/>
    <w:rsid w:val="00467D71"/>
    <w:rsid w:val="004703CB"/>
    <w:rsid w:val="0047107B"/>
    <w:rsid w:val="00471449"/>
    <w:rsid w:val="0047167A"/>
    <w:rsid w:val="00471F5D"/>
    <w:rsid w:val="0047252A"/>
    <w:rsid w:val="00472F07"/>
    <w:rsid w:val="004730E5"/>
    <w:rsid w:val="0047567D"/>
    <w:rsid w:val="00475E33"/>
    <w:rsid w:val="00476664"/>
    <w:rsid w:val="004766B0"/>
    <w:rsid w:val="00477837"/>
    <w:rsid w:val="0048008E"/>
    <w:rsid w:val="004800E6"/>
    <w:rsid w:val="00480506"/>
    <w:rsid w:val="004807DE"/>
    <w:rsid w:val="004817B0"/>
    <w:rsid w:val="004818B8"/>
    <w:rsid w:val="0048204B"/>
    <w:rsid w:val="00482A48"/>
    <w:rsid w:val="00482BF3"/>
    <w:rsid w:val="00483275"/>
    <w:rsid w:val="00483539"/>
    <w:rsid w:val="00483958"/>
    <w:rsid w:val="00483ABD"/>
    <w:rsid w:val="00483C43"/>
    <w:rsid w:val="00483C8B"/>
    <w:rsid w:val="00484075"/>
    <w:rsid w:val="004840B1"/>
    <w:rsid w:val="00484257"/>
    <w:rsid w:val="004858F7"/>
    <w:rsid w:val="004870E7"/>
    <w:rsid w:val="00487686"/>
    <w:rsid w:val="00487A31"/>
    <w:rsid w:val="00487C58"/>
    <w:rsid w:val="00487EA7"/>
    <w:rsid w:val="00490636"/>
    <w:rsid w:val="004911F6"/>
    <w:rsid w:val="0049293E"/>
    <w:rsid w:val="004931DB"/>
    <w:rsid w:val="004935BE"/>
    <w:rsid w:val="00493CA1"/>
    <w:rsid w:val="00496EE5"/>
    <w:rsid w:val="004975D3"/>
    <w:rsid w:val="00497DBC"/>
    <w:rsid w:val="00497EC8"/>
    <w:rsid w:val="004A0585"/>
    <w:rsid w:val="004A0ABC"/>
    <w:rsid w:val="004A0EBA"/>
    <w:rsid w:val="004A1581"/>
    <w:rsid w:val="004A1FC3"/>
    <w:rsid w:val="004A258F"/>
    <w:rsid w:val="004A2E9D"/>
    <w:rsid w:val="004A41EB"/>
    <w:rsid w:val="004A44B8"/>
    <w:rsid w:val="004A562E"/>
    <w:rsid w:val="004A65AF"/>
    <w:rsid w:val="004A6885"/>
    <w:rsid w:val="004A71BF"/>
    <w:rsid w:val="004A7F3E"/>
    <w:rsid w:val="004B0C42"/>
    <w:rsid w:val="004B21E4"/>
    <w:rsid w:val="004B239B"/>
    <w:rsid w:val="004B2796"/>
    <w:rsid w:val="004B4AE7"/>
    <w:rsid w:val="004B4C5A"/>
    <w:rsid w:val="004B589C"/>
    <w:rsid w:val="004B59BB"/>
    <w:rsid w:val="004B64D4"/>
    <w:rsid w:val="004B7085"/>
    <w:rsid w:val="004C191A"/>
    <w:rsid w:val="004C24E6"/>
    <w:rsid w:val="004C2E8D"/>
    <w:rsid w:val="004C2FDF"/>
    <w:rsid w:val="004C3B9B"/>
    <w:rsid w:val="004C528D"/>
    <w:rsid w:val="004C52B1"/>
    <w:rsid w:val="004C58E0"/>
    <w:rsid w:val="004C5FC4"/>
    <w:rsid w:val="004C6EA9"/>
    <w:rsid w:val="004C6F32"/>
    <w:rsid w:val="004D0BD6"/>
    <w:rsid w:val="004D1CFC"/>
    <w:rsid w:val="004D2CDC"/>
    <w:rsid w:val="004D2E41"/>
    <w:rsid w:val="004D4F3A"/>
    <w:rsid w:val="004D5935"/>
    <w:rsid w:val="004D5AB5"/>
    <w:rsid w:val="004D60D4"/>
    <w:rsid w:val="004D7172"/>
    <w:rsid w:val="004D7790"/>
    <w:rsid w:val="004D7D1E"/>
    <w:rsid w:val="004D7E7A"/>
    <w:rsid w:val="004E0799"/>
    <w:rsid w:val="004E17D2"/>
    <w:rsid w:val="004E30F7"/>
    <w:rsid w:val="004E396D"/>
    <w:rsid w:val="004E451E"/>
    <w:rsid w:val="004E4B3D"/>
    <w:rsid w:val="004E4DBB"/>
    <w:rsid w:val="004E4E23"/>
    <w:rsid w:val="004E5356"/>
    <w:rsid w:val="004E5C9E"/>
    <w:rsid w:val="004E6410"/>
    <w:rsid w:val="004E6A50"/>
    <w:rsid w:val="004E6AF0"/>
    <w:rsid w:val="004E6B61"/>
    <w:rsid w:val="004E71E0"/>
    <w:rsid w:val="004E7A31"/>
    <w:rsid w:val="004F08B1"/>
    <w:rsid w:val="004F093C"/>
    <w:rsid w:val="004F21B3"/>
    <w:rsid w:val="004F3CD2"/>
    <w:rsid w:val="004F46F1"/>
    <w:rsid w:val="004F528F"/>
    <w:rsid w:val="004F542C"/>
    <w:rsid w:val="004F5773"/>
    <w:rsid w:val="004F6DDF"/>
    <w:rsid w:val="004F78CE"/>
    <w:rsid w:val="005005BD"/>
    <w:rsid w:val="0050095D"/>
    <w:rsid w:val="00500CC6"/>
    <w:rsid w:val="00500E87"/>
    <w:rsid w:val="0050122C"/>
    <w:rsid w:val="005026E8"/>
    <w:rsid w:val="00502887"/>
    <w:rsid w:val="00502B06"/>
    <w:rsid w:val="00502D9F"/>
    <w:rsid w:val="00502F9C"/>
    <w:rsid w:val="00503268"/>
    <w:rsid w:val="005045AE"/>
    <w:rsid w:val="00504BEC"/>
    <w:rsid w:val="00507C38"/>
    <w:rsid w:val="005107D9"/>
    <w:rsid w:val="00510910"/>
    <w:rsid w:val="00511FA0"/>
    <w:rsid w:val="00512898"/>
    <w:rsid w:val="00513265"/>
    <w:rsid w:val="00513306"/>
    <w:rsid w:val="00513D29"/>
    <w:rsid w:val="00515419"/>
    <w:rsid w:val="005158B6"/>
    <w:rsid w:val="00517052"/>
    <w:rsid w:val="00517292"/>
    <w:rsid w:val="005205A1"/>
    <w:rsid w:val="00521337"/>
    <w:rsid w:val="005218E9"/>
    <w:rsid w:val="005221A9"/>
    <w:rsid w:val="00522B3A"/>
    <w:rsid w:val="00523271"/>
    <w:rsid w:val="0052348F"/>
    <w:rsid w:val="00523D2A"/>
    <w:rsid w:val="00523DD5"/>
    <w:rsid w:val="00524DFA"/>
    <w:rsid w:val="0052547A"/>
    <w:rsid w:val="00525856"/>
    <w:rsid w:val="005264A3"/>
    <w:rsid w:val="00526643"/>
    <w:rsid w:val="00526C61"/>
    <w:rsid w:val="00527177"/>
    <w:rsid w:val="00527361"/>
    <w:rsid w:val="005279DD"/>
    <w:rsid w:val="00527CBD"/>
    <w:rsid w:val="00530A22"/>
    <w:rsid w:val="00530BFC"/>
    <w:rsid w:val="00531D8C"/>
    <w:rsid w:val="0053200A"/>
    <w:rsid w:val="0053302F"/>
    <w:rsid w:val="00533B59"/>
    <w:rsid w:val="00534478"/>
    <w:rsid w:val="00534808"/>
    <w:rsid w:val="005354A9"/>
    <w:rsid w:val="005360F1"/>
    <w:rsid w:val="00536575"/>
    <w:rsid w:val="00537B56"/>
    <w:rsid w:val="00537E76"/>
    <w:rsid w:val="00537FF4"/>
    <w:rsid w:val="00541214"/>
    <w:rsid w:val="005423A7"/>
    <w:rsid w:val="005424D2"/>
    <w:rsid w:val="00542749"/>
    <w:rsid w:val="00542ABF"/>
    <w:rsid w:val="00542D7F"/>
    <w:rsid w:val="005445B1"/>
    <w:rsid w:val="0054483A"/>
    <w:rsid w:val="005452C5"/>
    <w:rsid w:val="00545323"/>
    <w:rsid w:val="00545561"/>
    <w:rsid w:val="00545BD5"/>
    <w:rsid w:val="00546099"/>
    <w:rsid w:val="00546D38"/>
    <w:rsid w:val="00546DDD"/>
    <w:rsid w:val="00547C15"/>
    <w:rsid w:val="00547F68"/>
    <w:rsid w:val="00550055"/>
    <w:rsid w:val="0055016C"/>
    <w:rsid w:val="00551952"/>
    <w:rsid w:val="00552076"/>
    <w:rsid w:val="005524C2"/>
    <w:rsid w:val="005526CD"/>
    <w:rsid w:val="00552FF5"/>
    <w:rsid w:val="005535E2"/>
    <w:rsid w:val="00553D4A"/>
    <w:rsid w:val="00554164"/>
    <w:rsid w:val="005550A7"/>
    <w:rsid w:val="005550AE"/>
    <w:rsid w:val="0055555F"/>
    <w:rsid w:val="005555E2"/>
    <w:rsid w:val="005560A6"/>
    <w:rsid w:val="00556126"/>
    <w:rsid w:val="00556643"/>
    <w:rsid w:val="005569F9"/>
    <w:rsid w:val="00560693"/>
    <w:rsid w:val="0056156D"/>
    <w:rsid w:val="00563251"/>
    <w:rsid w:val="00563497"/>
    <w:rsid w:val="00563954"/>
    <w:rsid w:val="005642AA"/>
    <w:rsid w:val="00564409"/>
    <w:rsid w:val="00565112"/>
    <w:rsid w:val="00565B76"/>
    <w:rsid w:val="005665AF"/>
    <w:rsid w:val="005671CC"/>
    <w:rsid w:val="005673D7"/>
    <w:rsid w:val="00567D7A"/>
    <w:rsid w:val="005711AA"/>
    <w:rsid w:val="005722F7"/>
    <w:rsid w:val="0057241F"/>
    <w:rsid w:val="00572684"/>
    <w:rsid w:val="00572AE2"/>
    <w:rsid w:val="00572DB8"/>
    <w:rsid w:val="00572EEB"/>
    <w:rsid w:val="00573F2A"/>
    <w:rsid w:val="00575090"/>
    <w:rsid w:val="00575553"/>
    <w:rsid w:val="00575942"/>
    <w:rsid w:val="005760C8"/>
    <w:rsid w:val="00577A39"/>
    <w:rsid w:val="0058010B"/>
    <w:rsid w:val="00581B59"/>
    <w:rsid w:val="00581E02"/>
    <w:rsid w:val="00582328"/>
    <w:rsid w:val="00583DC6"/>
    <w:rsid w:val="00584BEC"/>
    <w:rsid w:val="00584F15"/>
    <w:rsid w:val="00585A4C"/>
    <w:rsid w:val="00586062"/>
    <w:rsid w:val="005868A1"/>
    <w:rsid w:val="00586B63"/>
    <w:rsid w:val="0058758C"/>
    <w:rsid w:val="005878D4"/>
    <w:rsid w:val="00587906"/>
    <w:rsid w:val="00590341"/>
    <w:rsid w:val="0059042B"/>
    <w:rsid w:val="00590ECC"/>
    <w:rsid w:val="00591417"/>
    <w:rsid w:val="0059172F"/>
    <w:rsid w:val="00591B12"/>
    <w:rsid w:val="00592593"/>
    <w:rsid w:val="005946AA"/>
    <w:rsid w:val="00595113"/>
    <w:rsid w:val="005951AB"/>
    <w:rsid w:val="005954B7"/>
    <w:rsid w:val="00596309"/>
    <w:rsid w:val="005965E9"/>
    <w:rsid w:val="00596EE2"/>
    <w:rsid w:val="005A0183"/>
    <w:rsid w:val="005A0FD6"/>
    <w:rsid w:val="005A0FFA"/>
    <w:rsid w:val="005A1571"/>
    <w:rsid w:val="005A1865"/>
    <w:rsid w:val="005A1B86"/>
    <w:rsid w:val="005A2361"/>
    <w:rsid w:val="005A27DC"/>
    <w:rsid w:val="005A27ED"/>
    <w:rsid w:val="005A2927"/>
    <w:rsid w:val="005A2ECA"/>
    <w:rsid w:val="005A3426"/>
    <w:rsid w:val="005A369F"/>
    <w:rsid w:val="005A3A3F"/>
    <w:rsid w:val="005A3D16"/>
    <w:rsid w:val="005A3F3D"/>
    <w:rsid w:val="005A7AB8"/>
    <w:rsid w:val="005B0CD9"/>
    <w:rsid w:val="005B1196"/>
    <w:rsid w:val="005B128E"/>
    <w:rsid w:val="005B25BA"/>
    <w:rsid w:val="005B3C1E"/>
    <w:rsid w:val="005B3FC2"/>
    <w:rsid w:val="005C0621"/>
    <w:rsid w:val="005C1A19"/>
    <w:rsid w:val="005C1CAF"/>
    <w:rsid w:val="005C1FF9"/>
    <w:rsid w:val="005C2994"/>
    <w:rsid w:val="005C2A26"/>
    <w:rsid w:val="005C2BC0"/>
    <w:rsid w:val="005C2C78"/>
    <w:rsid w:val="005C2C99"/>
    <w:rsid w:val="005C2D67"/>
    <w:rsid w:val="005C307A"/>
    <w:rsid w:val="005C39B2"/>
    <w:rsid w:val="005C3EF7"/>
    <w:rsid w:val="005C3F65"/>
    <w:rsid w:val="005C3F6C"/>
    <w:rsid w:val="005C45D8"/>
    <w:rsid w:val="005C47B5"/>
    <w:rsid w:val="005C4B69"/>
    <w:rsid w:val="005C4D8C"/>
    <w:rsid w:val="005C7B3D"/>
    <w:rsid w:val="005C7EFF"/>
    <w:rsid w:val="005D1790"/>
    <w:rsid w:val="005D1BC3"/>
    <w:rsid w:val="005D22B0"/>
    <w:rsid w:val="005D2832"/>
    <w:rsid w:val="005D338E"/>
    <w:rsid w:val="005D3954"/>
    <w:rsid w:val="005D4565"/>
    <w:rsid w:val="005D46AD"/>
    <w:rsid w:val="005D55C1"/>
    <w:rsid w:val="005D57D7"/>
    <w:rsid w:val="005D5F22"/>
    <w:rsid w:val="005D6455"/>
    <w:rsid w:val="005D64F8"/>
    <w:rsid w:val="005D67FB"/>
    <w:rsid w:val="005D6F0E"/>
    <w:rsid w:val="005D7018"/>
    <w:rsid w:val="005D72A1"/>
    <w:rsid w:val="005D76C6"/>
    <w:rsid w:val="005D7A73"/>
    <w:rsid w:val="005D7C53"/>
    <w:rsid w:val="005D7C63"/>
    <w:rsid w:val="005D7DF2"/>
    <w:rsid w:val="005D7E10"/>
    <w:rsid w:val="005D7FD7"/>
    <w:rsid w:val="005E0308"/>
    <w:rsid w:val="005E11A9"/>
    <w:rsid w:val="005E1340"/>
    <w:rsid w:val="005E1688"/>
    <w:rsid w:val="005E1C25"/>
    <w:rsid w:val="005E37C6"/>
    <w:rsid w:val="005E4042"/>
    <w:rsid w:val="005E4315"/>
    <w:rsid w:val="005E4981"/>
    <w:rsid w:val="005E551A"/>
    <w:rsid w:val="005E558F"/>
    <w:rsid w:val="005E660E"/>
    <w:rsid w:val="005E6C40"/>
    <w:rsid w:val="005E7B55"/>
    <w:rsid w:val="005F00CB"/>
    <w:rsid w:val="005F051E"/>
    <w:rsid w:val="005F057A"/>
    <w:rsid w:val="005F0A7C"/>
    <w:rsid w:val="005F0D77"/>
    <w:rsid w:val="005F11A2"/>
    <w:rsid w:val="005F1304"/>
    <w:rsid w:val="005F1922"/>
    <w:rsid w:val="005F3B12"/>
    <w:rsid w:val="005F489C"/>
    <w:rsid w:val="005F5A4B"/>
    <w:rsid w:val="005F5D03"/>
    <w:rsid w:val="005F5EB9"/>
    <w:rsid w:val="005F632D"/>
    <w:rsid w:val="0060068D"/>
    <w:rsid w:val="0060100F"/>
    <w:rsid w:val="006016D1"/>
    <w:rsid w:val="0060211E"/>
    <w:rsid w:val="00604015"/>
    <w:rsid w:val="00604382"/>
    <w:rsid w:val="006047ED"/>
    <w:rsid w:val="0060488E"/>
    <w:rsid w:val="00604E29"/>
    <w:rsid w:val="006051C0"/>
    <w:rsid w:val="006066D5"/>
    <w:rsid w:val="0060741A"/>
    <w:rsid w:val="0061045F"/>
    <w:rsid w:val="00610B49"/>
    <w:rsid w:val="00610C9A"/>
    <w:rsid w:val="00611882"/>
    <w:rsid w:val="00611F79"/>
    <w:rsid w:val="006129D6"/>
    <w:rsid w:val="00613309"/>
    <w:rsid w:val="006136E3"/>
    <w:rsid w:val="00613770"/>
    <w:rsid w:val="0061654F"/>
    <w:rsid w:val="0061666B"/>
    <w:rsid w:val="00616C4B"/>
    <w:rsid w:val="006177B6"/>
    <w:rsid w:val="00621694"/>
    <w:rsid w:val="006235B8"/>
    <w:rsid w:val="00623A26"/>
    <w:rsid w:val="00623B25"/>
    <w:rsid w:val="00624694"/>
    <w:rsid w:val="00625984"/>
    <w:rsid w:val="00625A5A"/>
    <w:rsid w:val="006265B8"/>
    <w:rsid w:val="00626CD1"/>
    <w:rsid w:val="00626FAE"/>
    <w:rsid w:val="00627728"/>
    <w:rsid w:val="00627E67"/>
    <w:rsid w:val="00627FD1"/>
    <w:rsid w:val="00630671"/>
    <w:rsid w:val="00631194"/>
    <w:rsid w:val="006323F7"/>
    <w:rsid w:val="006327D6"/>
    <w:rsid w:val="00633C84"/>
    <w:rsid w:val="0063483A"/>
    <w:rsid w:val="00634F89"/>
    <w:rsid w:val="0063553D"/>
    <w:rsid w:val="00635B94"/>
    <w:rsid w:val="006362FA"/>
    <w:rsid w:val="0063635A"/>
    <w:rsid w:val="006364A4"/>
    <w:rsid w:val="00636B39"/>
    <w:rsid w:val="00636D1C"/>
    <w:rsid w:val="00636FC0"/>
    <w:rsid w:val="00637E23"/>
    <w:rsid w:val="00640179"/>
    <w:rsid w:val="0064243D"/>
    <w:rsid w:val="00642AF1"/>
    <w:rsid w:val="00642D56"/>
    <w:rsid w:val="00642D5E"/>
    <w:rsid w:val="00643527"/>
    <w:rsid w:val="006447BC"/>
    <w:rsid w:val="00644C8C"/>
    <w:rsid w:val="00645528"/>
    <w:rsid w:val="00645C3E"/>
    <w:rsid w:val="006461CD"/>
    <w:rsid w:val="006502C0"/>
    <w:rsid w:val="00650648"/>
    <w:rsid w:val="00650752"/>
    <w:rsid w:val="00651920"/>
    <w:rsid w:val="00652035"/>
    <w:rsid w:val="00653D69"/>
    <w:rsid w:val="00655BB1"/>
    <w:rsid w:val="00655F6C"/>
    <w:rsid w:val="00655FF7"/>
    <w:rsid w:val="00656666"/>
    <w:rsid w:val="00656898"/>
    <w:rsid w:val="00656B29"/>
    <w:rsid w:val="00657140"/>
    <w:rsid w:val="0066017B"/>
    <w:rsid w:val="0066024B"/>
    <w:rsid w:val="00662219"/>
    <w:rsid w:val="00663077"/>
    <w:rsid w:val="00663269"/>
    <w:rsid w:val="00663914"/>
    <w:rsid w:val="006659D5"/>
    <w:rsid w:val="00667D56"/>
    <w:rsid w:val="00670F66"/>
    <w:rsid w:val="00673129"/>
    <w:rsid w:val="00673BF4"/>
    <w:rsid w:val="0067409B"/>
    <w:rsid w:val="006745F1"/>
    <w:rsid w:val="00674793"/>
    <w:rsid w:val="00674A46"/>
    <w:rsid w:val="00674CD3"/>
    <w:rsid w:val="00675A80"/>
    <w:rsid w:val="00675DB7"/>
    <w:rsid w:val="0067641A"/>
    <w:rsid w:val="00676659"/>
    <w:rsid w:val="00676AAF"/>
    <w:rsid w:val="00677DD5"/>
    <w:rsid w:val="00681FBC"/>
    <w:rsid w:val="00682CA8"/>
    <w:rsid w:val="006830F1"/>
    <w:rsid w:val="00683156"/>
    <w:rsid w:val="006832F6"/>
    <w:rsid w:val="006837EF"/>
    <w:rsid w:val="00683968"/>
    <w:rsid w:val="00683D7B"/>
    <w:rsid w:val="0068435D"/>
    <w:rsid w:val="006848CC"/>
    <w:rsid w:val="00684E0A"/>
    <w:rsid w:val="00685BDB"/>
    <w:rsid w:val="00687587"/>
    <w:rsid w:val="0068791C"/>
    <w:rsid w:val="00687EA5"/>
    <w:rsid w:val="0069052D"/>
    <w:rsid w:val="00690700"/>
    <w:rsid w:val="00690AF0"/>
    <w:rsid w:val="00691556"/>
    <w:rsid w:val="00693935"/>
    <w:rsid w:val="00693DC9"/>
    <w:rsid w:val="00694090"/>
    <w:rsid w:val="006945B4"/>
    <w:rsid w:val="00695D80"/>
    <w:rsid w:val="006962BF"/>
    <w:rsid w:val="00696B17"/>
    <w:rsid w:val="006970C8"/>
    <w:rsid w:val="006A0067"/>
    <w:rsid w:val="006A03E8"/>
    <w:rsid w:val="006A0E01"/>
    <w:rsid w:val="006A16FD"/>
    <w:rsid w:val="006A1DE0"/>
    <w:rsid w:val="006A223B"/>
    <w:rsid w:val="006A253A"/>
    <w:rsid w:val="006A2564"/>
    <w:rsid w:val="006A288A"/>
    <w:rsid w:val="006A2C95"/>
    <w:rsid w:val="006A3989"/>
    <w:rsid w:val="006A49C3"/>
    <w:rsid w:val="006A4D45"/>
    <w:rsid w:val="006A4FC6"/>
    <w:rsid w:val="006A5351"/>
    <w:rsid w:val="006A5FCD"/>
    <w:rsid w:val="006A60AD"/>
    <w:rsid w:val="006A631D"/>
    <w:rsid w:val="006A6F57"/>
    <w:rsid w:val="006A7522"/>
    <w:rsid w:val="006A7E3C"/>
    <w:rsid w:val="006B0C39"/>
    <w:rsid w:val="006B1689"/>
    <w:rsid w:val="006B322F"/>
    <w:rsid w:val="006B338E"/>
    <w:rsid w:val="006B3525"/>
    <w:rsid w:val="006B4B08"/>
    <w:rsid w:val="006B4C8E"/>
    <w:rsid w:val="006B4CB3"/>
    <w:rsid w:val="006B520B"/>
    <w:rsid w:val="006B623F"/>
    <w:rsid w:val="006B6502"/>
    <w:rsid w:val="006B6866"/>
    <w:rsid w:val="006B6F08"/>
    <w:rsid w:val="006C041B"/>
    <w:rsid w:val="006C0428"/>
    <w:rsid w:val="006C125C"/>
    <w:rsid w:val="006C2444"/>
    <w:rsid w:val="006C2692"/>
    <w:rsid w:val="006C2A43"/>
    <w:rsid w:val="006C35B3"/>
    <w:rsid w:val="006C4470"/>
    <w:rsid w:val="006C46EC"/>
    <w:rsid w:val="006C5845"/>
    <w:rsid w:val="006C5C56"/>
    <w:rsid w:val="006C665B"/>
    <w:rsid w:val="006C6721"/>
    <w:rsid w:val="006C7610"/>
    <w:rsid w:val="006C7BBD"/>
    <w:rsid w:val="006D01C8"/>
    <w:rsid w:val="006D0359"/>
    <w:rsid w:val="006D163E"/>
    <w:rsid w:val="006D257E"/>
    <w:rsid w:val="006D27A6"/>
    <w:rsid w:val="006D2BBA"/>
    <w:rsid w:val="006D3D9D"/>
    <w:rsid w:val="006D3DC2"/>
    <w:rsid w:val="006D45E8"/>
    <w:rsid w:val="006D4694"/>
    <w:rsid w:val="006D46CD"/>
    <w:rsid w:val="006D48E2"/>
    <w:rsid w:val="006D5264"/>
    <w:rsid w:val="006D564F"/>
    <w:rsid w:val="006D649B"/>
    <w:rsid w:val="006D694A"/>
    <w:rsid w:val="006D69BD"/>
    <w:rsid w:val="006D7111"/>
    <w:rsid w:val="006D7139"/>
    <w:rsid w:val="006D7351"/>
    <w:rsid w:val="006D7ECA"/>
    <w:rsid w:val="006E0CC1"/>
    <w:rsid w:val="006E1120"/>
    <w:rsid w:val="006E122E"/>
    <w:rsid w:val="006E1D0E"/>
    <w:rsid w:val="006E2DAF"/>
    <w:rsid w:val="006E3C1C"/>
    <w:rsid w:val="006E7613"/>
    <w:rsid w:val="006E7E00"/>
    <w:rsid w:val="006F0364"/>
    <w:rsid w:val="006F0C6D"/>
    <w:rsid w:val="006F215A"/>
    <w:rsid w:val="006F2AC8"/>
    <w:rsid w:val="006F2B84"/>
    <w:rsid w:val="006F2CE8"/>
    <w:rsid w:val="006F3A0E"/>
    <w:rsid w:val="006F3D76"/>
    <w:rsid w:val="006F43E8"/>
    <w:rsid w:val="006F457C"/>
    <w:rsid w:val="006F6283"/>
    <w:rsid w:val="007030D6"/>
    <w:rsid w:val="0070329A"/>
    <w:rsid w:val="00703B96"/>
    <w:rsid w:val="007042FD"/>
    <w:rsid w:val="00704740"/>
    <w:rsid w:val="00704B9B"/>
    <w:rsid w:val="00704F6A"/>
    <w:rsid w:val="00705792"/>
    <w:rsid w:val="00705812"/>
    <w:rsid w:val="0070589A"/>
    <w:rsid w:val="00706A7B"/>
    <w:rsid w:val="007077FA"/>
    <w:rsid w:val="00710BBA"/>
    <w:rsid w:val="00711416"/>
    <w:rsid w:val="007122D9"/>
    <w:rsid w:val="00713003"/>
    <w:rsid w:val="00713326"/>
    <w:rsid w:val="007142E8"/>
    <w:rsid w:val="00714E5A"/>
    <w:rsid w:val="0071535C"/>
    <w:rsid w:val="00715961"/>
    <w:rsid w:val="00716874"/>
    <w:rsid w:val="007209B6"/>
    <w:rsid w:val="00720CFA"/>
    <w:rsid w:val="00721462"/>
    <w:rsid w:val="00721C76"/>
    <w:rsid w:val="0072368C"/>
    <w:rsid w:val="0072469D"/>
    <w:rsid w:val="007248A8"/>
    <w:rsid w:val="00726EEC"/>
    <w:rsid w:val="007272A2"/>
    <w:rsid w:val="0072732F"/>
    <w:rsid w:val="007276B4"/>
    <w:rsid w:val="007279AD"/>
    <w:rsid w:val="00730440"/>
    <w:rsid w:val="00730474"/>
    <w:rsid w:val="00730494"/>
    <w:rsid w:val="00730895"/>
    <w:rsid w:val="007318E1"/>
    <w:rsid w:val="00732097"/>
    <w:rsid w:val="007325B2"/>
    <w:rsid w:val="00732695"/>
    <w:rsid w:val="007327A3"/>
    <w:rsid w:val="00732B88"/>
    <w:rsid w:val="00732C0E"/>
    <w:rsid w:val="0073324D"/>
    <w:rsid w:val="0073382B"/>
    <w:rsid w:val="0073440B"/>
    <w:rsid w:val="0073456A"/>
    <w:rsid w:val="007367C5"/>
    <w:rsid w:val="0073792F"/>
    <w:rsid w:val="00740177"/>
    <w:rsid w:val="00740282"/>
    <w:rsid w:val="00740AA0"/>
    <w:rsid w:val="00742FD5"/>
    <w:rsid w:val="00743936"/>
    <w:rsid w:val="00743BA4"/>
    <w:rsid w:val="00743D9D"/>
    <w:rsid w:val="00746DF4"/>
    <w:rsid w:val="007476FF"/>
    <w:rsid w:val="0075037C"/>
    <w:rsid w:val="00750E87"/>
    <w:rsid w:val="00750EDE"/>
    <w:rsid w:val="00750FF9"/>
    <w:rsid w:val="00751458"/>
    <w:rsid w:val="0075238F"/>
    <w:rsid w:val="00753338"/>
    <w:rsid w:val="0075430C"/>
    <w:rsid w:val="00755489"/>
    <w:rsid w:val="007562A7"/>
    <w:rsid w:val="00756DBF"/>
    <w:rsid w:val="0076003B"/>
    <w:rsid w:val="007606C3"/>
    <w:rsid w:val="00760BEA"/>
    <w:rsid w:val="007613DA"/>
    <w:rsid w:val="0076349A"/>
    <w:rsid w:val="0076437C"/>
    <w:rsid w:val="00764444"/>
    <w:rsid w:val="007644B9"/>
    <w:rsid w:val="00764724"/>
    <w:rsid w:val="0076476E"/>
    <w:rsid w:val="00764A22"/>
    <w:rsid w:val="00764EE4"/>
    <w:rsid w:val="00766A54"/>
    <w:rsid w:val="00766D57"/>
    <w:rsid w:val="00770274"/>
    <w:rsid w:val="007707CC"/>
    <w:rsid w:val="00771594"/>
    <w:rsid w:val="007722DC"/>
    <w:rsid w:val="0077469F"/>
    <w:rsid w:val="00774ABC"/>
    <w:rsid w:val="00774C77"/>
    <w:rsid w:val="00774D32"/>
    <w:rsid w:val="007758A0"/>
    <w:rsid w:val="007767FD"/>
    <w:rsid w:val="00777830"/>
    <w:rsid w:val="00777A00"/>
    <w:rsid w:val="00777E7C"/>
    <w:rsid w:val="00777F84"/>
    <w:rsid w:val="00780145"/>
    <w:rsid w:val="00780A33"/>
    <w:rsid w:val="00781048"/>
    <w:rsid w:val="00781A48"/>
    <w:rsid w:val="00781BFA"/>
    <w:rsid w:val="007823B3"/>
    <w:rsid w:val="00782853"/>
    <w:rsid w:val="007829F6"/>
    <w:rsid w:val="0078360E"/>
    <w:rsid w:val="00784229"/>
    <w:rsid w:val="007843F9"/>
    <w:rsid w:val="00784F76"/>
    <w:rsid w:val="00785BF4"/>
    <w:rsid w:val="00785C61"/>
    <w:rsid w:val="007864E2"/>
    <w:rsid w:val="0078671A"/>
    <w:rsid w:val="00787179"/>
    <w:rsid w:val="007875ED"/>
    <w:rsid w:val="007879C2"/>
    <w:rsid w:val="00790A79"/>
    <w:rsid w:val="00790EFE"/>
    <w:rsid w:val="00791077"/>
    <w:rsid w:val="007911EE"/>
    <w:rsid w:val="007915FA"/>
    <w:rsid w:val="00792057"/>
    <w:rsid w:val="00792242"/>
    <w:rsid w:val="007933F7"/>
    <w:rsid w:val="00793ECD"/>
    <w:rsid w:val="00794111"/>
    <w:rsid w:val="007947A2"/>
    <w:rsid w:val="00794ABE"/>
    <w:rsid w:val="00795792"/>
    <w:rsid w:val="00795B4F"/>
    <w:rsid w:val="00795DCA"/>
    <w:rsid w:val="007961A0"/>
    <w:rsid w:val="0079623C"/>
    <w:rsid w:val="007962A7"/>
    <w:rsid w:val="00796C0C"/>
    <w:rsid w:val="00796C96"/>
    <w:rsid w:val="00796F7B"/>
    <w:rsid w:val="007A06F5"/>
    <w:rsid w:val="007A1AD7"/>
    <w:rsid w:val="007A22B1"/>
    <w:rsid w:val="007A310E"/>
    <w:rsid w:val="007A36C9"/>
    <w:rsid w:val="007A384A"/>
    <w:rsid w:val="007A3A2F"/>
    <w:rsid w:val="007A4083"/>
    <w:rsid w:val="007A4DCD"/>
    <w:rsid w:val="007A57C8"/>
    <w:rsid w:val="007A698B"/>
    <w:rsid w:val="007B0040"/>
    <w:rsid w:val="007B054D"/>
    <w:rsid w:val="007B0E95"/>
    <w:rsid w:val="007B1139"/>
    <w:rsid w:val="007B12D0"/>
    <w:rsid w:val="007B2194"/>
    <w:rsid w:val="007B2548"/>
    <w:rsid w:val="007B2CDE"/>
    <w:rsid w:val="007B3C64"/>
    <w:rsid w:val="007B4586"/>
    <w:rsid w:val="007B464D"/>
    <w:rsid w:val="007B506E"/>
    <w:rsid w:val="007B5101"/>
    <w:rsid w:val="007B57F4"/>
    <w:rsid w:val="007B5D52"/>
    <w:rsid w:val="007B5E36"/>
    <w:rsid w:val="007B67DB"/>
    <w:rsid w:val="007B6FA2"/>
    <w:rsid w:val="007B7314"/>
    <w:rsid w:val="007B7786"/>
    <w:rsid w:val="007B7A6F"/>
    <w:rsid w:val="007C1506"/>
    <w:rsid w:val="007C1AD6"/>
    <w:rsid w:val="007C2388"/>
    <w:rsid w:val="007C2A5A"/>
    <w:rsid w:val="007C2AD9"/>
    <w:rsid w:val="007C418D"/>
    <w:rsid w:val="007C5212"/>
    <w:rsid w:val="007C55F5"/>
    <w:rsid w:val="007C7598"/>
    <w:rsid w:val="007C7936"/>
    <w:rsid w:val="007C7BDD"/>
    <w:rsid w:val="007D0F82"/>
    <w:rsid w:val="007D2486"/>
    <w:rsid w:val="007D2705"/>
    <w:rsid w:val="007D2EDA"/>
    <w:rsid w:val="007D392F"/>
    <w:rsid w:val="007D3EE8"/>
    <w:rsid w:val="007D3FAD"/>
    <w:rsid w:val="007D40A0"/>
    <w:rsid w:val="007D4555"/>
    <w:rsid w:val="007D4B23"/>
    <w:rsid w:val="007D50E1"/>
    <w:rsid w:val="007D6676"/>
    <w:rsid w:val="007D6BDA"/>
    <w:rsid w:val="007D7BED"/>
    <w:rsid w:val="007D7C03"/>
    <w:rsid w:val="007D7EDC"/>
    <w:rsid w:val="007E15FA"/>
    <w:rsid w:val="007E1BB9"/>
    <w:rsid w:val="007E1E2D"/>
    <w:rsid w:val="007E3F02"/>
    <w:rsid w:val="007E4619"/>
    <w:rsid w:val="007E46B1"/>
    <w:rsid w:val="007E530F"/>
    <w:rsid w:val="007E53BB"/>
    <w:rsid w:val="007E5AC4"/>
    <w:rsid w:val="007E5C09"/>
    <w:rsid w:val="007E639B"/>
    <w:rsid w:val="007E64C9"/>
    <w:rsid w:val="007E74A8"/>
    <w:rsid w:val="007F0849"/>
    <w:rsid w:val="007F3D86"/>
    <w:rsid w:val="007F4367"/>
    <w:rsid w:val="007F6BC9"/>
    <w:rsid w:val="007F6FB0"/>
    <w:rsid w:val="007F77A4"/>
    <w:rsid w:val="008001AE"/>
    <w:rsid w:val="008007F4"/>
    <w:rsid w:val="0080105F"/>
    <w:rsid w:val="00801371"/>
    <w:rsid w:val="00803268"/>
    <w:rsid w:val="00803DF7"/>
    <w:rsid w:val="00804D2C"/>
    <w:rsid w:val="00805E0D"/>
    <w:rsid w:val="0080647D"/>
    <w:rsid w:val="00806AF3"/>
    <w:rsid w:val="00807040"/>
    <w:rsid w:val="00807BB6"/>
    <w:rsid w:val="008104FA"/>
    <w:rsid w:val="00811F1C"/>
    <w:rsid w:val="008123B5"/>
    <w:rsid w:val="00812AE7"/>
    <w:rsid w:val="00813900"/>
    <w:rsid w:val="00813FEE"/>
    <w:rsid w:val="0081418B"/>
    <w:rsid w:val="00814287"/>
    <w:rsid w:val="008149D3"/>
    <w:rsid w:val="00814D2D"/>
    <w:rsid w:val="00815930"/>
    <w:rsid w:val="00815C74"/>
    <w:rsid w:val="00815ED9"/>
    <w:rsid w:val="0081606D"/>
    <w:rsid w:val="00816D60"/>
    <w:rsid w:val="00817465"/>
    <w:rsid w:val="00817962"/>
    <w:rsid w:val="00817B60"/>
    <w:rsid w:val="00817F3E"/>
    <w:rsid w:val="008200D4"/>
    <w:rsid w:val="0082029F"/>
    <w:rsid w:val="00820471"/>
    <w:rsid w:val="0082125D"/>
    <w:rsid w:val="00821A05"/>
    <w:rsid w:val="00822F79"/>
    <w:rsid w:val="008245DD"/>
    <w:rsid w:val="0082537D"/>
    <w:rsid w:val="00825755"/>
    <w:rsid w:val="00826D02"/>
    <w:rsid w:val="00830621"/>
    <w:rsid w:val="008307F0"/>
    <w:rsid w:val="00831054"/>
    <w:rsid w:val="00831132"/>
    <w:rsid w:val="008320C4"/>
    <w:rsid w:val="00832131"/>
    <w:rsid w:val="00832340"/>
    <w:rsid w:val="0083295A"/>
    <w:rsid w:val="008347BF"/>
    <w:rsid w:val="008356D1"/>
    <w:rsid w:val="00835706"/>
    <w:rsid w:val="00835B37"/>
    <w:rsid w:val="008422FA"/>
    <w:rsid w:val="008444C4"/>
    <w:rsid w:val="00844856"/>
    <w:rsid w:val="008460D4"/>
    <w:rsid w:val="00846461"/>
    <w:rsid w:val="00847E4B"/>
    <w:rsid w:val="00850675"/>
    <w:rsid w:val="008511C9"/>
    <w:rsid w:val="00851B9D"/>
    <w:rsid w:val="00851FC0"/>
    <w:rsid w:val="00852855"/>
    <w:rsid w:val="00852B26"/>
    <w:rsid w:val="00853C59"/>
    <w:rsid w:val="008546B2"/>
    <w:rsid w:val="00854820"/>
    <w:rsid w:val="00854826"/>
    <w:rsid w:val="00854D8E"/>
    <w:rsid w:val="0085571D"/>
    <w:rsid w:val="00856B19"/>
    <w:rsid w:val="00857347"/>
    <w:rsid w:val="00860052"/>
    <w:rsid w:val="00860364"/>
    <w:rsid w:val="008603BE"/>
    <w:rsid w:val="008614B1"/>
    <w:rsid w:val="0086219E"/>
    <w:rsid w:val="008636DA"/>
    <w:rsid w:val="00864DD7"/>
    <w:rsid w:val="00865871"/>
    <w:rsid w:val="00865FE2"/>
    <w:rsid w:val="00866097"/>
    <w:rsid w:val="00866B9E"/>
    <w:rsid w:val="00870480"/>
    <w:rsid w:val="0087061A"/>
    <w:rsid w:val="00870F28"/>
    <w:rsid w:val="0087138D"/>
    <w:rsid w:val="00871871"/>
    <w:rsid w:val="00871B3B"/>
    <w:rsid w:val="008724AA"/>
    <w:rsid w:val="0087330B"/>
    <w:rsid w:val="00873D7F"/>
    <w:rsid w:val="00874A15"/>
    <w:rsid w:val="0087518C"/>
    <w:rsid w:val="008753AC"/>
    <w:rsid w:val="008757F8"/>
    <w:rsid w:val="00875A1B"/>
    <w:rsid w:val="0087735B"/>
    <w:rsid w:val="0087751A"/>
    <w:rsid w:val="00877764"/>
    <w:rsid w:val="00877CAB"/>
    <w:rsid w:val="00880738"/>
    <w:rsid w:val="008811ED"/>
    <w:rsid w:val="00883325"/>
    <w:rsid w:val="008847F6"/>
    <w:rsid w:val="00885286"/>
    <w:rsid w:val="008858DD"/>
    <w:rsid w:val="00886AFF"/>
    <w:rsid w:val="00886BE0"/>
    <w:rsid w:val="00886D74"/>
    <w:rsid w:val="00890CB6"/>
    <w:rsid w:val="00891190"/>
    <w:rsid w:val="00892F73"/>
    <w:rsid w:val="00893039"/>
    <w:rsid w:val="00893333"/>
    <w:rsid w:val="00894CF5"/>
    <w:rsid w:val="00895258"/>
    <w:rsid w:val="008959F1"/>
    <w:rsid w:val="0089605C"/>
    <w:rsid w:val="008A049D"/>
    <w:rsid w:val="008A09A7"/>
    <w:rsid w:val="008A2320"/>
    <w:rsid w:val="008A28EF"/>
    <w:rsid w:val="008A2A82"/>
    <w:rsid w:val="008A2B1B"/>
    <w:rsid w:val="008A2B32"/>
    <w:rsid w:val="008A327D"/>
    <w:rsid w:val="008A45AE"/>
    <w:rsid w:val="008A4866"/>
    <w:rsid w:val="008A56CF"/>
    <w:rsid w:val="008A5943"/>
    <w:rsid w:val="008A695D"/>
    <w:rsid w:val="008A7092"/>
    <w:rsid w:val="008A740D"/>
    <w:rsid w:val="008A7C61"/>
    <w:rsid w:val="008B172C"/>
    <w:rsid w:val="008B2B68"/>
    <w:rsid w:val="008B43E4"/>
    <w:rsid w:val="008B4862"/>
    <w:rsid w:val="008B5257"/>
    <w:rsid w:val="008B6D55"/>
    <w:rsid w:val="008B6ECD"/>
    <w:rsid w:val="008B7899"/>
    <w:rsid w:val="008C02AB"/>
    <w:rsid w:val="008C02B2"/>
    <w:rsid w:val="008C074C"/>
    <w:rsid w:val="008C12E5"/>
    <w:rsid w:val="008C1331"/>
    <w:rsid w:val="008C167C"/>
    <w:rsid w:val="008C1BAD"/>
    <w:rsid w:val="008C226A"/>
    <w:rsid w:val="008C24F4"/>
    <w:rsid w:val="008C2B32"/>
    <w:rsid w:val="008C34A5"/>
    <w:rsid w:val="008C58E6"/>
    <w:rsid w:val="008C7429"/>
    <w:rsid w:val="008C795B"/>
    <w:rsid w:val="008C7DC2"/>
    <w:rsid w:val="008D0DE6"/>
    <w:rsid w:val="008D18A3"/>
    <w:rsid w:val="008D1DAE"/>
    <w:rsid w:val="008D2270"/>
    <w:rsid w:val="008D3BC4"/>
    <w:rsid w:val="008D505B"/>
    <w:rsid w:val="008D5C2E"/>
    <w:rsid w:val="008D6B40"/>
    <w:rsid w:val="008D6DC3"/>
    <w:rsid w:val="008D7316"/>
    <w:rsid w:val="008D777D"/>
    <w:rsid w:val="008E1C9D"/>
    <w:rsid w:val="008E39EE"/>
    <w:rsid w:val="008E3DDE"/>
    <w:rsid w:val="008E45A8"/>
    <w:rsid w:val="008E4C95"/>
    <w:rsid w:val="008E53E3"/>
    <w:rsid w:val="008E5E98"/>
    <w:rsid w:val="008E6391"/>
    <w:rsid w:val="008E6A15"/>
    <w:rsid w:val="008E7948"/>
    <w:rsid w:val="008E7F40"/>
    <w:rsid w:val="008F0E5D"/>
    <w:rsid w:val="008F0F0E"/>
    <w:rsid w:val="008F14C9"/>
    <w:rsid w:val="008F26DF"/>
    <w:rsid w:val="008F29C4"/>
    <w:rsid w:val="008F3392"/>
    <w:rsid w:val="008F33A1"/>
    <w:rsid w:val="008F48D4"/>
    <w:rsid w:val="008F4BB5"/>
    <w:rsid w:val="008F4E94"/>
    <w:rsid w:val="008F5400"/>
    <w:rsid w:val="008F5E3A"/>
    <w:rsid w:val="008F66BC"/>
    <w:rsid w:val="008F6D0E"/>
    <w:rsid w:val="008F71CD"/>
    <w:rsid w:val="008F7312"/>
    <w:rsid w:val="008F7F96"/>
    <w:rsid w:val="00900543"/>
    <w:rsid w:val="00900A2E"/>
    <w:rsid w:val="00901B87"/>
    <w:rsid w:val="009023FB"/>
    <w:rsid w:val="00902AC1"/>
    <w:rsid w:val="00902F97"/>
    <w:rsid w:val="00903218"/>
    <w:rsid w:val="009036F2"/>
    <w:rsid w:val="00904FDD"/>
    <w:rsid w:val="00906E84"/>
    <w:rsid w:val="00907169"/>
    <w:rsid w:val="00910B3F"/>
    <w:rsid w:val="00911830"/>
    <w:rsid w:val="00911F0E"/>
    <w:rsid w:val="0091212E"/>
    <w:rsid w:val="00912221"/>
    <w:rsid w:val="00912801"/>
    <w:rsid w:val="00914D27"/>
    <w:rsid w:val="009154C7"/>
    <w:rsid w:val="00915F72"/>
    <w:rsid w:val="00916229"/>
    <w:rsid w:val="00916B01"/>
    <w:rsid w:val="00916C0B"/>
    <w:rsid w:val="00917031"/>
    <w:rsid w:val="00917079"/>
    <w:rsid w:val="0091726E"/>
    <w:rsid w:val="0091746F"/>
    <w:rsid w:val="00917DA4"/>
    <w:rsid w:val="0092009E"/>
    <w:rsid w:val="0092092C"/>
    <w:rsid w:val="00920F68"/>
    <w:rsid w:val="00921228"/>
    <w:rsid w:val="00921C9C"/>
    <w:rsid w:val="00921FC5"/>
    <w:rsid w:val="0092200D"/>
    <w:rsid w:val="009229E4"/>
    <w:rsid w:val="009231A1"/>
    <w:rsid w:val="0092393D"/>
    <w:rsid w:val="00923E8C"/>
    <w:rsid w:val="00924E68"/>
    <w:rsid w:val="00925337"/>
    <w:rsid w:val="00925DED"/>
    <w:rsid w:val="00926246"/>
    <w:rsid w:val="0092667A"/>
    <w:rsid w:val="009266F3"/>
    <w:rsid w:val="00926E36"/>
    <w:rsid w:val="00927842"/>
    <w:rsid w:val="00930A92"/>
    <w:rsid w:val="0093173B"/>
    <w:rsid w:val="00931B0A"/>
    <w:rsid w:val="0093223F"/>
    <w:rsid w:val="009328AE"/>
    <w:rsid w:val="00932E61"/>
    <w:rsid w:val="0093381C"/>
    <w:rsid w:val="009339B5"/>
    <w:rsid w:val="00935500"/>
    <w:rsid w:val="009358B4"/>
    <w:rsid w:val="009360B0"/>
    <w:rsid w:val="00936ABF"/>
    <w:rsid w:val="00937232"/>
    <w:rsid w:val="009376FE"/>
    <w:rsid w:val="00940082"/>
    <w:rsid w:val="0094048F"/>
    <w:rsid w:val="00940619"/>
    <w:rsid w:val="0094169B"/>
    <w:rsid w:val="00943C5C"/>
    <w:rsid w:val="00943F28"/>
    <w:rsid w:val="0094507A"/>
    <w:rsid w:val="009453BA"/>
    <w:rsid w:val="00945A09"/>
    <w:rsid w:val="0094713B"/>
    <w:rsid w:val="0094766D"/>
    <w:rsid w:val="00950225"/>
    <w:rsid w:val="009508FE"/>
    <w:rsid w:val="009509D5"/>
    <w:rsid w:val="009511E7"/>
    <w:rsid w:val="009522D9"/>
    <w:rsid w:val="0095266A"/>
    <w:rsid w:val="00953097"/>
    <w:rsid w:val="00953667"/>
    <w:rsid w:val="00953814"/>
    <w:rsid w:val="00953EB1"/>
    <w:rsid w:val="009546C0"/>
    <w:rsid w:val="00955467"/>
    <w:rsid w:val="009559D9"/>
    <w:rsid w:val="00956EBE"/>
    <w:rsid w:val="0095795B"/>
    <w:rsid w:val="00960B11"/>
    <w:rsid w:val="00961C9F"/>
    <w:rsid w:val="00961E5E"/>
    <w:rsid w:val="0096222B"/>
    <w:rsid w:val="00963B38"/>
    <w:rsid w:val="009642D6"/>
    <w:rsid w:val="009645B9"/>
    <w:rsid w:val="009659B0"/>
    <w:rsid w:val="00965C64"/>
    <w:rsid w:val="00966208"/>
    <w:rsid w:val="0096623F"/>
    <w:rsid w:val="009666F7"/>
    <w:rsid w:val="009675DF"/>
    <w:rsid w:val="009678A2"/>
    <w:rsid w:val="00967A8E"/>
    <w:rsid w:val="00971132"/>
    <w:rsid w:val="009719DD"/>
    <w:rsid w:val="009719F4"/>
    <w:rsid w:val="00971A5C"/>
    <w:rsid w:val="00972694"/>
    <w:rsid w:val="00972A83"/>
    <w:rsid w:val="00973878"/>
    <w:rsid w:val="00973B6A"/>
    <w:rsid w:val="009743CF"/>
    <w:rsid w:val="00974425"/>
    <w:rsid w:val="0097485E"/>
    <w:rsid w:val="00974AC9"/>
    <w:rsid w:val="0097508A"/>
    <w:rsid w:val="00975215"/>
    <w:rsid w:val="0097581B"/>
    <w:rsid w:val="009761C6"/>
    <w:rsid w:val="00977F20"/>
    <w:rsid w:val="00983309"/>
    <w:rsid w:val="00985A75"/>
    <w:rsid w:val="00985AB5"/>
    <w:rsid w:val="00986624"/>
    <w:rsid w:val="009867E8"/>
    <w:rsid w:val="009868E1"/>
    <w:rsid w:val="00986F75"/>
    <w:rsid w:val="00986FBD"/>
    <w:rsid w:val="00987B2F"/>
    <w:rsid w:val="00990DF2"/>
    <w:rsid w:val="009919FA"/>
    <w:rsid w:val="00991DE0"/>
    <w:rsid w:val="0099212E"/>
    <w:rsid w:val="009929F7"/>
    <w:rsid w:val="00992E0A"/>
    <w:rsid w:val="009942BC"/>
    <w:rsid w:val="0099465D"/>
    <w:rsid w:val="0099607D"/>
    <w:rsid w:val="00996752"/>
    <w:rsid w:val="0099743B"/>
    <w:rsid w:val="00997E68"/>
    <w:rsid w:val="009A0032"/>
    <w:rsid w:val="009A0BE3"/>
    <w:rsid w:val="009A103E"/>
    <w:rsid w:val="009A11CC"/>
    <w:rsid w:val="009A1C1F"/>
    <w:rsid w:val="009A1C47"/>
    <w:rsid w:val="009A20F5"/>
    <w:rsid w:val="009A3AAD"/>
    <w:rsid w:val="009A3B66"/>
    <w:rsid w:val="009A3FA1"/>
    <w:rsid w:val="009A45DD"/>
    <w:rsid w:val="009A4AC0"/>
    <w:rsid w:val="009A5C74"/>
    <w:rsid w:val="009A5CC7"/>
    <w:rsid w:val="009A6762"/>
    <w:rsid w:val="009A7160"/>
    <w:rsid w:val="009A7A15"/>
    <w:rsid w:val="009B00CC"/>
    <w:rsid w:val="009B02D8"/>
    <w:rsid w:val="009B0B87"/>
    <w:rsid w:val="009B0C4B"/>
    <w:rsid w:val="009B0C88"/>
    <w:rsid w:val="009B0DE3"/>
    <w:rsid w:val="009B10F0"/>
    <w:rsid w:val="009B12AC"/>
    <w:rsid w:val="009B135D"/>
    <w:rsid w:val="009B1BEE"/>
    <w:rsid w:val="009B1D27"/>
    <w:rsid w:val="009B2582"/>
    <w:rsid w:val="009B4E48"/>
    <w:rsid w:val="009B4FB3"/>
    <w:rsid w:val="009B6040"/>
    <w:rsid w:val="009B62F6"/>
    <w:rsid w:val="009B63F4"/>
    <w:rsid w:val="009B677F"/>
    <w:rsid w:val="009B71CA"/>
    <w:rsid w:val="009B71F2"/>
    <w:rsid w:val="009B7A18"/>
    <w:rsid w:val="009C0081"/>
    <w:rsid w:val="009C0835"/>
    <w:rsid w:val="009C08AD"/>
    <w:rsid w:val="009C10CB"/>
    <w:rsid w:val="009C17C1"/>
    <w:rsid w:val="009C1BBB"/>
    <w:rsid w:val="009C1CAC"/>
    <w:rsid w:val="009C3142"/>
    <w:rsid w:val="009C4342"/>
    <w:rsid w:val="009C4E60"/>
    <w:rsid w:val="009C6129"/>
    <w:rsid w:val="009C6D09"/>
    <w:rsid w:val="009C704F"/>
    <w:rsid w:val="009C7123"/>
    <w:rsid w:val="009C75AA"/>
    <w:rsid w:val="009D016C"/>
    <w:rsid w:val="009D03C6"/>
    <w:rsid w:val="009D13E8"/>
    <w:rsid w:val="009D28F5"/>
    <w:rsid w:val="009D31F2"/>
    <w:rsid w:val="009D4877"/>
    <w:rsid w:val="009D5A63"/>
    <w:rsid w:val="009D5D02"/>
    <w:rsid w:val="009D6C60"/>
    <w:rsid w:val="009D7127"/>
    <w:rsid w:val="009D7579"/>
    <w:rsid w:val="009D7625"/>
    <w:rsid w:val="009D7A62"/>
    <w:rsid w:val="009E021B"/>
    <w:rsid w:val="009E0590"/>
    <w:rsid w:val="009E1195"/>
    <w:rsid w:val="009E36E8"/>
    <w:rsid w:val="009E3AE8"/>
    <w:rsid w:val="009E404F"/>
    <w:rsid w:val="009E4E9A"/>
    <w:rsid w:val="009E5573"/>
    <w:rsid w:val="009E7257"/>
    <w:rsid w:val="009E7846"/>
    <w:rsid w:val="009E7878"/>
    <w:rsid w:val="009E7940"/>
    <w:rsid w:val="009F01DB"/>
    <w:rsid w:val="009F0383"/>
    <w:rsid w:val="009F07FD"/>
    <w:rsid w:val="009F0CF2"/>
    <w:rsid w:val="009F0E71"/>
    <w:rsid w:val="009F0F49"/>
    <w:rsid w:val="009F18EF"/>
    <w:rsid w:val="009F1A9E"/>
    <w:rsid w:val="009F2883"/>
    <w:rsid w:val="009F2A4B"/>
    <w:rsid w:val="009F2C4D"/>
    <w:rsid w:val="009F5F63"/>
    <w:rsid w:val="009F7CD2"/>
    <w:rsid w:val="00A01A23"/>
    <w:rsid w:val="00A01C51"/>
    <w:rsid w:val="00A03293"/>
    <w:rsid w:val="00A036A4"/>
    <w:rsid w:val="00A03A53"/>
    <w:rsid w:val="00A046CC"/>
    <w:rsid w:val="00A047D3"/>
    <w:rsid w:val="00A05227"/>
    <w:rsid w:val="00A06422"/>
    <w:rsid w:val="00A06DA9"/>
    <w:rsid w:val="00A107B7"/>
    <w:rsid w:val="00A11639"/>
    <w:rsid w:val="00A11ACF"/>
    <w:rsid w:val="00A12A4F"/>
    <w:rsid w:val="00A12E19"/>
    <w:rsid w:val="00A132A3"/>
    <w:rsid w:val="00A13581"/>
    <w:rsid w:val="00A137E7"/>
    <w:rsid w:val="00A14779"/>
    <w:rsid w:val="00A14A09"/>
    <w:rsid w:val="00A15FBA"/>
    <w:rsid w:val="00A160DF"/>
    <w:rsid w:val="00A16611"/>
    <w:rsid w:val="00A178D7"/>
    <w:rsid w:val="00A20C46"/>
    <w:rsid w:val="00A20EE3"/>
    <w:rsid w:val="00A2102F"/>
    <w:rsid w:val="00A21866"/>
    <w:rsid w:val="00A21D0A"/>
    <w:rsid w:val="00A24578"/>
    <w:rsid w:val="00A252BD"/>
    <w:rsid w:val="00A25319"/>
    <w:rsid w:val="00A2538C"/>
    <w:rsid w:val="00A25727"/>
    <w:rsid w:val="00A25E31"/>
    <w:rsid w:val="00A25EB9"/>
    <w:rsid w:val="00A26AEE"/>
    <w:rsid w:val="00A27BB5"/>
    <w:rsid w:val="00A30044"/>
    <w:rsid w:val="00A30968"/>
    <w:rsid w:val="00A33218"/>
    <w:rsid w:val="00A34125"/>
    <w:rsid w:val="00A34BE5"/>
    <w:rsid w:val="00A34F01"/>
    <w:rsid w:val="00A352AE"/>
    <w:rsid w:val="00A3591A"/>
    <w:rsid w:val="00A36048"/>
    <w:rsid w:val="00A3607C"/>
    <w:rsid w:val="00A365EF"/>
    <w:rsid w:val="00A36E03"/>
    <w:rsid w:val="00A37597"/>
    <w:rsid w:val="00A37C0F"/>
    <w:rsid w:val="00A404CA"/>
    <w:rsid w:val="00A417E9"/>
    <w:rsid w:val="00A421A8"/>
    <w:rsid w:val="00A42E5F"/>
    <w:rsid w:val="00A448D1"/>
    <w:rsid w:val="00A449A1"/>
    <w:rsid w:val="00A44A0F"/>
    <w:rsid w:val="00A455D8"/>
    <w:rsid w:val="00A45777"/>
    <w:rsid w:val="00A45B77"/>
    <w:rsid w:val="00A4631F"/>
    <w:rsid w:val="00A467DF"/>
    <w:rsid w:val="00A477BB"/>
    <w:rsid w:val="00A477F9"/>
    <w:rsid w:val="00A47BE8"/>
    <w:rsid w:val="00A47F17"/>
    <w:rsid w:val="00A5158F"/>
    <w:rsid w:val="00A51BF0"/>
    <w:rsid w:val="00A52B73"/>
    <w:rsid w:val="00A53124"/>
    <w:rsid w:val="00A53555"/>
    <w:rsid w:val="00A5397E"/>
    <w:rsid w:val="00A53A1D"/>
    <w:rsid w:val="00A53AEC"/>
    <w:rsid w:val="00A549CE"/>
    <w:rsid w:val="00A55818"/>
    <w:rsid w:val="00A55BD4"/>
    <w:rsid w:val="00A563FC"/>
    <w:rsid w:val="00A56B59"/>
    <w:rsid w:val="00A56D5D"/>
    <w:rsid w:val="00A57B26"/>
    <w:rsid w:val="00A57B7E"/>
    <w:rsid w:val="00A60379"/>
    <w:rsid w:val="00A6100A"/>
    <w:rsid w:val="00A612C3"/>
    <w:rsid w:val="00A61312"/>
    <w:rsid w:val="00A618A6"/>
    <w:rsid w:val="00A618FD"/>
    <w:rsid w:val="00A623D4"/>
    <w:rsid w:val="00A62787"/>
    <w:rsid w:val="00A627C6"/>
    <w:rsid w:val="00A62A87"/>
    <w:rsid w:val="00A62CDE"/>
    <w:rsid w:val="00A62E13"/>
    <w:rsid w:val="00A62ED3"/>
    <w:rsid w:val="00A634A2"/>
    <w:rsid w:val="00A65456"/>
    <w:rsid w:val="00A65C5D"/>
    <w:rsid w:val="00A66017"/>
    <w:rsid w:val="00A662C0"/>
    <w:rsid w:val="00A668FA"/>
    <w:rsid w:val="00A70609"/>
    <w:rsid w:val="00A70A95"/>
    <w:rsid w:val="00A72863"/>
    <w:rsid w:val="00A72A79"/>
    <w:rsid w:val="00A74576"/>
    <w:rsid w:val="00A74E2D"/>
    <w:rsid w:val="00A74F17"/>
    <w:rsid w:val="00A75042"/>
    <w:rsid w:val="00A7504E"/>
    <w:rsid w:val="00A75181"/>
    <w:rsid w:val="00A755A5"/>
    <w:rsid w:val="00A757F1"/>
    <w:rsid w:val="00A75CD8"/>
    <w:rsid w:val="00A77DBD"/>
    <w:rsid w:val="00A8042C"/>
    <w:rsid w:val="00A813B0"/>
    <w:rsid w:val="00A81DBF"/>
    <w:rsid w:val="00A83A95"/>
    <w:rsid w:val="00A83AEE"/>
    <w:rsid w:val="00A83C52"/>
    <w:rsid w:val="00A8419A"/>
    <w:rsid w:val="00A85389"/>
    <w:rsid w:val="00A859B6"/>
    <w:rsid w:val="00A871ED"/>
    <w:rsid w:val="00A87DDD"/>
    <w:rsid w:val="00A90026"/>
    <w:rsid w:val="00A90470"/>
    <w:rsid w:val="00A9224D"/>
    <w:rsid w:val="00A93AE2"/>
    <w:rsid w:val="00A93DBB"/>
    <w:rsid w:val="00A93FEE"/>
    <w:rsid w:val="00A9496A"/>
    <w:rsid w:val="00A951E7"/>
    <w:rsid w:val="00A9523C"/>
    <w:rsid w:val="00A957C1"/>
    <w:rsid w:val="00A96471"/>
    <w:rsid w:val="00A969AA"/>
    <w:rsid w:val="00A97BA9"/>
    <w:rsid w:val="00AA0923"/>
    <w:rsid w:val="00AA0D26"/>
    <w:rsid w:val="00AA1057"/>
    <w:rsid w:val="00AA160D"/>
    <w:rsid w:val="00AA176B"/>
    <w:rsid w:val="00AA1820"/>
    <w:rsid w:val="00AA19A2"/>
    <w:rsid w:val="00AA1A91"/>
    <w:rsid w:val="00AA1EAE"/>
    <w:rsid w:val="00AA2645"/>
    <w:rsid w:val="00AA2BE6"/>
    <w:rsid w:val="00AA2FCD"/>
    <w:rsid w:val="00AA45BE"/>
    <w:rsid w:val="00AA4917"/>
    <w:rsid w:val="00AA4ECF"/>
    <w:rsid w:val="00AA6935"/>
    <w:rsid w:val="00AA71AA"/>
    <w:rsid w:val="00AA7D5B"/>
    <w:rsid w:val="00AB152D"/>
    <w:rsid w:val="00AB1642"/>
    <w:rsid w:val="00AB2702"/>
    <w:rsid w:val="00AB2D33"/>
    <w:rsid w:val="00AB3A2E"/>
    <w:rsid w:val="00AB45B9"/>
    <w:rsid w:val="00AB4FA5"/>
    <w:rsid w:val="00AB5013"/>
    <w:rsid w:val="00AB5586"/>
    <w:rsid w:val="00AB593E"/>
    <w:rsid w:val="00AB7994"/>
    <w:rsid w:val="00AB7DAB"/>
    <w:rsid w:val="00AC0E79"/>
    <w:rsid w:val="00AC0F13"/>
    <w:rsid w:val="00AC1636"/>
    <w:rsid w:val="00AC1BB1"/>
    <w:rsid w:val="00AC2528"/>
    <w:rsid w:val="00AC256E"/>
    <w:rsid w:val="00AC2596"/>
    <w:rsid w:val="00AC2A4C"/>
    <w:rsid w:val="00AC356A"/>
    <w:rsid w:val="00AC4610"/>
    <w:rsid w:val="00AC4836"/>
    <w:rsid w:val="00AC5EA7"/>
    <w:rsid w:val="00AC7427"/>
    <w:rsid w:val="00AC7A72"/>
    <w:rsid w:val="00AC7E38"/>
    <w:rsid w:val="00AD1F3A"/>
    <w:rsid w:val="00AD2174"/>
    <w:rsid w:val="00AD2765"/>
    <w:rsid w:val="00AD2F0B"/>
    <w:rsid w:val="00AD2F56"/>
    <w:rsid w:val="00AD36F6"/>
    <w:rsid w:val="00AD379C"/>
    <w:rsid w:val="00AD39E5"/>
    <w:rsid w:val="00AD42E9"/>
    <w:rsid w:val="00AD43D9"/>
    <w:rsid w:val="00AD4952"/>
    <w:rsid w:val="00AD568B"/>
    <w:rsid w:val="00AD5A92"/>
    <w:rsid w:val="00AD5AC5"/>
    <w:rsid w:val="00AD60D5"/>
    <w:rsid w:val="00AD625A"/>
    <w:rsid w:val="00AE158B"/>
    <w:rsid w:val="00AE236A"/>
    <w:rsid w:val="00AE24C0"/>
    <w:rsid w:val="00AE26C1"/>
    <w:rsid w:val="00AE28D9"/>
    <w:rsid w:val="00AE36AD"/>
    <w:rsid w:val="00AE4A1D"/>
    <w:rsid w:val="00AE4CF5"/>
    <w:rsid w:val="00AE4D8B"/>
    <w:rsid w:val="00AE54B6"/>
    <w:rsid w:val="00AE56EC"/>
    <w:rsid w:val="00AE6304"/>
    <w:rsid w:val="00AE67D1"/>
    <w:rsid w:val="00AE6C3C"/>
    <w:rsid w:val="00AE7655"/>
    <w:rsid w:val="00AE7B96"/>
    <w:rsid w:val="00AF0948"/>
    <w:rsid w:val="00AF1509"/>
    <w:rsid w:val="00AF2368"/>
    <w:rsid w:val="00AF2BC8"/>
    <w:rsid w:val="00AF4D3B"/>
    <w:rsid w:val="00AF5A84"/>
    <w:rsid w:val="00AF6433"/>
    <w:rsid w:val="00B00487"/>
    <w:rsid w:val="00B00E34"/>
    <w:rsid w:val="00B01801"/>
    <w:rsid w:val="00B018B1"/>
    <w:rsid w:val="00B01F0A"/>
    <w:rsid w:val="00B02885"/>
    <w:rsid w:val="00B02D3B"/>
    <w:rsid w:val="00B03255"/>
    <w:rsid w:val="00B03D41"/>
    <w:rsid w:val="00B0429D"/>
    <w:rsid w:val="00B04799"/>
    <w:rsid w:val="00B04C0E"/>
    <w:rsid w:val="00B04D59"/>
    <w:rsid w:val="00B04DA7"/>
    <w:rsid w:val="00B0571D"/>
    <w:rsid w:val="00B05A1B"/>
    <w:rsid w:val="00B05EC3"/>
    <w:rsid w:val="00B0720D"/>
    <w:rsid w:val="00B072FC"/>
    <w:rsid w:val="00B07400"/>
    <w:rsid w:val="00B07679"/>
    <w:rsid w:val="00B076E4"/>
    <w:rsid w:val="00B10F17"/>
    <w:rsid w:val="00B1129A"/>
    <w:rsid w:val="00B121CD"/>
    <w:rsid w:val="00B12756"/>
    <w:rsid w:val="00B127AD"/>
    <w:rsid w:val="00B131C2"/>
    <w:rsid w:val="00B13E75"/>
    <w:rsid w:val="00B143EB"/>
    <w:rsid w:val="00B149AB"/>
    <w:rsid w:val="00B14B74"/>
    <w:rsid w:val="00B14E6E"/>
    <w:rsid w:val="00B15137"/>
    <w:rsid w:val="00B15AD7"/>
    <w:rsid w:val="00B169BB"/>
    <w:rsid w:val="00B1736A"/>
    <w:rsid w:val="00B173E8"/>
    <w:rsid w:val="00B17F2F"/>
    <w:rsid w:val="00B209C0"/>
    <w:rsid w:val="00B213C4"/>
    <w:rsid w:val="00B215A8"/>
    <w:rsid w:val="00B21C70"/>
    <w:rsid w:val="00B21CDC"/>
    <w:rsid w:val="00B22A04"/>
    <w:rsid w:val="00B23A3C"/>
    <w:rsid w:val="00B241FF"/>
    <w:rsid w:val="00B26742"/>
    <w:rsid w:val="00B26FC1"/>
    <w:rsid w:val="00B27708"/>
    <w:rsid w:val="00B30075"/>
    <w:rsid w:val="00B301A0"/>
    <w:rsid w:val="00B31221"/>
    <w:rsid w:val="00B312F0"/>
    <w:rsid w:val="00B313CC"/>
    <w:rsid w:val="00B32402"/>
    <w:rsid w:val="00B32A7B"/>
    <w:rsid w:val="00B332D1"/>
    <w:rsid w:val="00B3431C"/>
    <w:rsid w:val="00B34561"/>
    <w:rsid w:val="00B35D1F"/>
    <w:rsid w:val="00B3641B"/>
    <w:rsid w:val="00B36859"/>
    <w:rsid w:val="00B36BEC"/>
    <w:rsid w:val="00B3750C"/>
    <w:rsid w:val="00B37D34"/>
    <w:rsid w:val="00B409FB"/>
    <w:rsid w:val="00B40CD6"/>
    <w:rsid w:val="00B4142C"/>
    <w:rsid w:val="00B41578"/>
    <w:rsid w:val="00B4190B"/>
    <w:rsid w:val="00B41973"/>
    <w:rsid w:val="00B42710"/>
    <w:rsid w:val="00B42852"/>
    <w:rsid w:val="00B4298B"/>
    <w:rsid w:val="00B4325C"/>
    <w:rsid w:val="00B43F3F"/>
    <w:rsid w:val="00B44DB6"/>
    <w:rsid w:val="00B44E4D"/>
    <w:rsid w:val="00B4509F"/>
    <w:rsid w:val="00B4513B"/>
    <w:rsid w:val="00B45B44"/>
    <w:rsid w:val="00B45B81"/>
    <w:rsid w:val="00B45D20"/>
    <w:rsid w:val="00B4663B"/>
    <w:rsid w:val="00B4702F"/>
    <w:rsid w:val="00B472C2"/>
    <w:rsid w:val="00B47BF3"/>
    <w:rsid w:val="00B50462"/>
    <w:rsid w:val="00B50891"/>
    <w:rsid w:val="00B5089C"/>
    <w:rsid w:val="00B50D04"/>
    <w:rsid w:val="00B511D0"/>
    <w:rsid w:val="00B52F54"/>
    <w:rsid w:val="00B5344C"/>
    <w:rsid w:val="00B53D2D"/>
    <w:rsid w:val="00B55777"/>
    <w:rsid w:val="00B56491"/>
    <w:rsid w:val="00B57726"/>
    <w:rsid w:val="00B60032"/>
    <w:rsid w:val="00B602BC"/>
    <w:rsid w:val="00B60423"/>
    <w:rsid w:val="00B60814"/>
    <w:rsid w:val="00B61708"/>
    <w:rsid w:val="00B61BFF"/>
    <w:rsid w:val="00B61E25"/>
    <w:rsid w:val="00B6245A"/>
    <w:rsid w:val="00B62513"/>
    <w:rsid w:val="00B62F0B"/>
    <w:rsid w:val="00B6310F"/>
    <w:rsid w:val="00B632DC"/>
    <w:rsid w:val="00B63ADA"/>
    <w:rsid w:val="00B63CDD"/>
    <w:rsid w:val="00B6426F"/>
    <w:rsid w:val="00B66118"/>
    <w:rsid w:val="00B663BC"/>
    <w:rsid w:val="00B6744A"/>
    <w:rsid w:val="00B67563"/>
    <w:rsid w:val="00B7079B"/>
    <w:rsid w:val="00B710CD"/>
    <w:rsid w:val="00B71964"/>
    <w:rsid w:val="00B71B78"/>
    <w:rsid w:val="00B7200C"/>
    <w:rsid w:val="00B72604"/>
    <w:rsid w:val="00B72661"/>
    <w:rsid w:val="00B728FE"/>
    <w:rsid w:val="00B72992"/>
    <w:rsid w:val="00B730F5"/>
    <w:rsid w:val="00B7408C"/>
    <w:rsid w:val="00B74924"/>
    <w:rsid w:val="00B749D0"/>
    <w:rsid w:val="00B74C47"/>
    <w:rsid w:val="00B75992"/>
    <w:rsid w:val="00B76AC4"/>
    <w:rsid w:val="00B76E0F"/>
    <w:rsid w:val="00B80048"/>
    <w:rsid w:val="00B802E8"/>
    <w:rsid w:val="00B80994"/>
    <w:rsid w:val="00B814A1"/>
    <w:rsid w:val="00B81ED7"/>
    <w:rsid w:val="00B8330D"/>
    <w:rsid w:val="00B85515"/>
    <w:rsid w:val="00B862F0"/>
    <w:rsid w:val="00B87827"/>
    <w:rsid w:val="00B879F4"/>
    <w:rsid w:val="00B90A7F"/>
    <w:rsid w:val="00B90C70"/>
    <w:rsid w:val="00B90D7A"/>
    <w:rsid w:val="00B90F03"/>
    <w:rsid w:val="00B91AA6"/>
    <w:rsid w:val="00B91BBB"/>
    <w:rsid w:val="00B93727"/>
    <w:rsid w:val="00B93C87"/>
    <w:rsid w:val="00B947A5"/>
    <w:rsid w:val="00B94C44"/>
    <w:rsid w:val="00B950FA"/>
    <w:rsid w:val="00B9559E"/>
    <w:rsid w:val="00B955D6"/>
    <w:rsid w:val="00B968BE"/>
    <w:rsid w:val="00B96F04"/>
    <w:rsid w:val="00B97155"/>
    <w:rsid w:val="00B97EDF"/>
    <w:rsid w:val="00BA0280"/>
    <w:rsid w:val="00BA0A43"/>
    <w:rsid w:val="00BA2703"/>
    <w:rsid w:val="00BA27E2"/>
    <w:rsid w:val="00BA3565"/>
    <w:rsid w:val="00BA37DC"/>
    <w:rsid w:val="00BA5F02"/>
    <w:rsid w:val="00BA76C2"/>
    <w:rsid w:val="00BB0A3D"/>
    <w:rsid w:val="00BB10F4"/>
    <w:rsid w:val="00BB16D9"/>
    <w:rsid w:val="00BB16DC"/>
    <w:rsid w:val="00BB2247"/>
    <w:rsid w:val="00BB2AFB"/>
    <w:rsid w:val="00BB342C"/>
    <w:rsid w:val="00BB53C0"/>
    <w:rsid w:val="00BB5427"/>
    <w:rsid w:val="00BB5C16"/>
    <w:rsid w:val="00BB5CB1"/>
    <w:rsid w:val="00BB6182"/>
    <w:rsid w:val="00BB6662"/>
    <w:rsid w:val="00BB6D7D"/>
    <w:rsid w:val="00BB7B3F"/>
    <w:rsid w:val="00BC1D55"/>
    <w:rsid w:val="00BC2ED6"/>
    <w:rsid w:val="00BC360E"/>
    <w:rsid w:val="00BC44F5"/>
    <w:rsid w:val="00BC54E8"/>
    <w:rsid w:val="00BC58FA"/>
    <w:rsid w:val="00BC5B46"/>
    <w:rsid w:val="00BC6066"/>
    <w:rsid w:val="00BC62F3"/>
    <w:rsid w:val="00BC63B4"/>
    <w:rsid w:val="00BC65D8"/>
    <w:rsid w:val="00BC6D6D"/>
    <w:rsid w:val="00BC6E3F"/>
    <w:rsid w:val="00BD032D"/>
    <w:rsid w:val="00BD0768"/>
    <w:rsid w:val="00BD0DAF"/>
    <w:rsid w:val="00BD1DE2"/>
    <w:rsid w:val="00BD1F08"/>
    <w:rsid w:val="00BD2AFA"/>
    <w:rsid w:val="00BD312D"/>
    <w:rsid w:val="00BD4244"/>
    <w:rsid w:val="00BD4703"/>
    <w:rsid w:val="00BD477F"/>
    <w:rsid w:val="00BD5CC0"/>
    <w:rsid w:val="00BD6737"/>
    <w:rsid w:val="00BD7465"/>
    <w:rsid w:val="00BD7DD9"/>
    <w:rsid w:val="00BE04D6"/>
    <w:rsid w:val="00BE09C1"/>
    <w:rsid w:val="00BE0D2D"/>
    <w:rsid w:val="00BE18B0"/>
    <w:rsid w:val="00BE1D3C"/>
    <w:rsid w:val="00BE2C8D"/>
    <w:rsid w:val="00BE5CDA"/>
    <w:rsid w:val="00BE6CC4"/>
    <w:rsid w:val="00BE74E1"/>
    <w:rsid w:val="00BF0DB9"/>
    <w:rsid w:val="00BF19CB"/>
    <w:rsid w:val="00BF2EC5"/>
    <w:rsid w:val="00BF3F6E"/>
    <w:rsid w:val="00BF4F71"/>
    <w:rsid w:val="00BF5293"/>
    <w:rsid w:val="00BF6373"/>
    <w:rsid w:val="00BF676E"/>
    <w:rsid w:val="00BF6F8A"/>
    <w:rsid w:val="00BF7E45"/>
    <w:rsid w:val="00C006EA"/>
    <w:rsid w:val="00C0071E"/>
    <w:rsid w:val="00C0161A"/>
    <w:rsid w:val="00C0175F"/>
    <w:rsid w:val="00C01B4B"/>
    <w:rsid w:val="00C01BDB"/>
    <w:rsid w:val="00C01BF6"/>
    <w:rsid w:val="00C01C11"/>
    <w:rsid w:val="00C02CA3"/>
    <w:rsid w:val="00C0396D"/>
    <w:rsid w:val="00C03F6E"/>
    <w:rsid w:val="00C0576E"/>
    <w:rsid w:val="00C057F6"/>
    <w:rsid w:val="00C063F3"/>
    <w:rsid w:val="00C106F5"/>
    <w:rsid w:val="00C107C8"/>
    <w:rsid w:val="00C11656"/>
    <w:rsid w:val="00C118AF"/>
    <w:rsid w:val="00C12469"/>
    <w:rsid w:val="00C1296C"/>
    <w:rsid w:val="00C140DF"/>
    <w:rsid w:val="00C145D9"/>
    <w:rsid w:val="00C14D0B"/>
    <w:rsid w:val="00C16278"/>
    <w:rsid w:val="00C16E44"/>
    <w:rsid w:val="00C17662"/>
    <w:rsid w:val="00C20E13"/>
    <w:rsid w:val="00C21578"/>
    <w:rsid w:val="00C215D9"/>
    <w:rsid w:val="00C21FE6"/>
    <w:rsid w:val="00C22B14"/>
    <w:rsid w:val="00C2309D"/>
    <w:rsid w:val="00C24163"/>
    <w:rsid w:val="00C2418F"/>
    <w:rsid w:val="00C24410"/>
    <w:rsid w:val="00C25B46"/>
    <w:rsid w:val="00C2647B"/>
    <w:rsid w:val="00C26DAE"/>
    <w:rsid w:val="00C27DD9"/>
    <w:rsid w:val="00C30684"/>
    <w:rsid w:val="00C31344"/>
    <w:rsid w:val="00C31BDA"/>
    <w:rsid w:val="00C32570"/>
    <w:rsid w:val="00C32632"/>
    <w:rsid w:val="00C3314F"/>
    <w:rsid w:val="00C33194"/>
    <w:rsid w:val="00C33512"/>
    <w:rsid w:val="00C33FA9"/>
    <w:rsid w:val="00C34C85"/>
    <w:rsid w:val="00C36F81"/>
    <w:rsid w:val="00C40279"/>
    <w:rsid w:val="00C408C7"/>
    <w:rsid w:val="00C40B93"/>
    <w:rsid w:val="00C41A00"/>
    <w:rsid w:val="00C421B8"/>
    <w:rsid w:val="00C42308"/>
    <w:rsid w:val="00C4295F"/>
    <w:rsid w:val="00C42B0D"/>
    <w:rsid w:val="00C44525"/>
    <w:rsid w:val="00C452D2"/>
    <w:rsid w:val="00C4743D"/>
    <w:rsid w:val="00C476F0"/>
    <w:rsid w:val="00C47A15"/>
    <w:rsid w:val="00C5165A"/>
    <w:rsid w:val="00C520ED"/>
    <w:rsid w:val="00C52AF8"/>
    <w:rsid w:val="00C52ECB"/>
    <w:rsid w:val="00C538CE"/>
    <w:rsid w:val="00C53C03"/>
    <w:rsid w:val="00C559D7"/>
    <w:rsid w:val="00C55D5F"/>
    <w:rsid w:val="00C56F41"/>
    <w:rsid w:val="00C571D0"/>
    <w:rsid w:val="00C5774E"/>
    <w:rsid w:val="00C57819"/>
    <w:rsid w:val="00C5792B"/>
    <w:rsid w:val="00C57B7D"/>
    <w:rsid w:val="00C60D47"/>
    <w:rsid w:val="00C616E7"/>
    <w:rsid w:val="00C618AF"/>
    <w:rsid w:val="00C62B6C"/>
    <w:rsid w:val="00C63FF4"/>
    <w:rsid w:val="00C65BC8"/>
    <w:rsid w:val="00C67600"/>
    <w:rsid w:val="00C70935"/>
    <w:rsid w:val="00C71280"/>
    <w:rsid w:val="00C7168D"/>
    <w:rsid w:val="00C72272"/>
    <w:rsid w:val="00C723CE"/>
    <w:rsid w:val="00C737E6"/>
    <w:rsid w:val="00C73ACE"/>
    <w:rsid w:val="00C74F8C"/>
    <w:rsid w:val="00C7530B"/>
    <w:rsid w:val="00C7567D"/>
    <w:rsid w:val="00C75C24"/>
    <w:rsid w:val="00C75C8F"/>
    <w:rsid w:val="00C76527"/>
    <w:rsid w:val="00C7758E"/>
    <w:rsid w:val="00C77ACC"/>
    <w:rsid w:val="00C80FE9"/>
    <w:rsid w:val="00C82E70"/>
    <w:rsid w:val="00C83032"/>
    <w:rsid w:val="00C835BE"/>
    <w:rsid w:val="00C839F2"/>
    <w:rsid w:val="00C83DF6"/>
    <w:rsid w:val="00C8475E"/>
    <w:rsid w:val="00C84A72"/>
    <w:rsid w:val="00C84AB9"/>
    <w:rsid w:val="00C878AF"/>
    <w:rsid w:val="00C87B0B"/>
    <w:rsid w:val="00C87EAF"/>
    <w:rsid w:val="00C90F07"/>
    <w:rsid w:val="00C911D6"/>
    <w:rsid w:val="00C91E2D"/>
    <w:rsid w:val="00C92852"/>
    <w:rsid w:val="00C928C4"/>
    <w:rsid w:val="00C933F3"/>
    <w:rsid w:val="00C93ED4"/>
    <w:rsid w:val="00C94305"/>
    <w:rsid w:val="00C9580F"/>
    <w:rsid w:val="00C9624F"/>
    <w:rsid w:val="00C966E8"/>
    <w:rsid w:val="00C9758D"/>
    <w:rsid w:val="00C97634"/>
    <w:rsid w:val="00C97F26"/>
    <w:rsid w:val="00CA0462"/>
    <w:rsid w:val="00CA0A83"/>
    <w:rsid w:val="00CA11AB"/>
    <w:rsid w:val="00CA1702"/>
    <w:rsid w:val="00CA2AA8"/>
    <w:rsid w:val="00CA303D"/>
    <w:rsid w:val="00CA3988"/>
    <w:rsid w:val="00CA3CA2"/>
    <w:rsid w:val="00CA4458"/>
    <w:rsid w:val="00CA62DF"/>
    <w:rsid w:val="00CB0723"/>
    <w:rsid w:val="00CB0FC9"/>
    <w:rsid w:val="00CB1317"/>
    <w:rsid w:val="00CB1536"/>
    <w:rsid w:val="00CB1A7D"/>
    <w:rsid w:val="00CB2056"/>
    <w:rsid w:val="00CB2428"/>
    <w:rsid w:val="00CB2467"/>
    <w:rsid w:val="00CB25BD"/>
    <w:rsid w:val="00CB3758"/>
    <w:rsid w:val="00CB37B3"/>
    <w:rsid w:val="00CB4590"/>
    <w:rsid w:val="00CB54D4"/>
    <w:rsid w:val="00CB62F7"/>
    <w:rsid w:val="00CB67EF"/>
    <w:rsid w:val="00CB69B1"/>
    <w:rsid w:val="00CB78AD"/>
    <w:rsid w:val="00CC02E0"/>
    <w:rsid w:val="00CC3205"/>
    <w:rsid w:val="00CC3351"/>
    <w:rsid w:val="00CC44C0"/>
    <w:rsid w:val="00CC4D67"/>
    <w:rsid w:val="00CC4E1D"/>
    <w:rsid w:val="00CD0218"/>
    <w:rsid w:val="00CD0481"/>
    <w:rsid w:val="00CD0C72"/>
    <w:rsid w:val="00CD15E5"/>
    <w:rsid w:val="00CD18F1"/>
    <w:rsid w:val="00CD2A3B"/>
    <w:rsid w:val="00CD3E26"/>
    <w:rsid w:val="00CD417D"/>
    <w:rsid w:val="00CD42D7"/>
    <w:rsid w:val="00CD573E"/>
    <w:rsid w:val="00CD5CAC"/>
    <w:rsid w:val="00CD5EDB"/>
    <w:rsid w:val="00CD748E"/>
    <w:rsid w:val="00CD79CE"/>
    <w:rsid w:val="00CD7BA6"/>
    <w:rsid w:val="00CE050C"/>
    <w:rsid w:val="00CE08CB"/>
    <w:rsid w:val="00CE14D0"/>
    <w:rsid w:val="00CE1D3F"/>
    <w:rsid w:val="00CE1D92"/>
    <w:rsid w:val="00CE27C0"/>
    <w:rsid w:val="00CE2AAC"/>
    <w:rsid w:val="00CE2F40"/>
    <w:rsid w:val="00CE3809"/>
    <w:rsid w:val="00CE47ED"/>
    <w:rsid w:val="00CE5990"/>
    <w:rsid w:val="00CE6C89"/>
    <w:rsid w:val="00CE74B2"/>
    <w:rsid w:val="00CE7CF5"/>
    <w:rsid w:val="00CF0529"/>
    <w:rsid w:val="00CF0D59"/>
    <w:rsid w:val="00CF112E"/>
    <w:rsid w:val="00CF3093"/>
    <w:rsid w:val="00CF30D3"/>
    <w:rsid w:val="00CF3345"/>
    <w:rsid w:val="00CF398B"/>
    <w:rsid w:val="00CF39EA"/>
    <w:rsid w:val="00CF47E5"/>
    <w:rsid w:val="00CF54ED"/>
    <w:rsid w:val="00CF64B7"/>
    <w:rsid w:val="00CF7311"/>
    <w:rsid w:val="00CF76F4"/>
    <w:rsid w:val="00D00D1F"/>
    <w:rsid w:val="00D0109D"/>
    <w:rsid w:val="00D01802"/>
    <w:rsid w:val="00D01A26"/>
    <w:rsid w:val="00D0350D"/>
    <w:rsid w:val="00D03C53"/>
    <w:rsid w:val="00D04017"/>
    <w:rsid w:val="00D04443"/>
    <w:rsid w:val="00D04D9F"/>
    <w:rsid w:val="00D04FEE"/>
    <w:rsid w:val="00D06111"/>
    <w:rsid w:val="00D06F20"/>
    <w:rsid w:val="00D07624"/>
    <w:rsid w:val="00D10283"/>
    <w:rsid w:val="00D11BFE"/>
    <w:rsid w:val="00D1265B"/>
    <w:rsid w:val="00D1336B"/>
    <w:rsid w:val="00D1401F"/>
    <w:rsid w:val="00D14DF9"/>
    <w:rsid w:val="00D15534"/>
    <w:rsid w:val="00D15674"/>
    <w:rsid w:val="00D169F8"/>
    <w:rsid w:val="00D17CCE"/>
    <w:rsid w:val="00D21752"/>
    <w:rsid w:val="00D21933"/>
    <w:rsid w:val="00D22200"/>
    <w:rsid w:val="00D22D71"/>
    <w:rsid w:val="00D22E2F"/>
    <w:rsid w:val="00D2323F"/>
    <w:rsid w:val="00D23E48"/>
    <w:rsid w:val="00D23F7F"/>
    <w:rsid w:val="00D24246"/>
    <w:rsid w:val="00D24290"/>
    <w:rsid w:val="00D247EE"/>
    <w:rsid w:val="00D25C3F"/>
    <w:rsid w:val="00D25EC1"/>
    <w:rsid w:val="00D25F24"/>
    <w:rsid w:val="00D278D8"/>
    <w:rsid w:val="00D303E4"/>
    <w:rsid w:val="00D3050B"/>
    <w:rsid w:val="00D307DB"/>
    <w:rsid w:val="00D31319"/>
    <w:rsid w:val="00D31F3B"/>
    <w:rsid w:val="00D32C51"/>
    <w:rsid w:val="00D3386C"/>
    <w:rsid w:val="00D33ED2"/>
    <w:rsid w:val="00D34AFB"/>
    <w:rsid w:val="00D34CB8"/>
    <w:rsid w:val="00D35884"/>
    <w:rsid w:val="00D36022"/>
    <w:rsid w:val="00D361D9"/>
    <w:rsid w:val="00D3643D"/>
    <w:rsid w:val="00D36533"/>
    <w:rsid w:val="00D36A8B"/>
    <w:rsid w:val="00D36BB0"/>
    <w:rsid w:val="00D36F4A"/>
    <w:rsid w:val="00D37287"/>
    <w:rsid w:val="00D37E2B"/>
    <w:rsid w:val="00D37E8C"/>
    <w:rsid w:val="00D40313"/>
    <w:rsid w:val="00D40353"/>
    <w:rsid w:val="00D403E2"/>
    <w:rsid w:val="00D41669"/>
    <w:rsid w:val="00D41D56"/>
    <w:rsid w:val="00D42AB6"/>
    <w:rsid w:val="00D42D38"/>
    <w:rsid w:val="00D42FFF"/>
    <w:rsid w:val="00D4307C"/>
    <w:rsid w:val="00D43382"/>
    <w:rsid w:val="00D43C92"/>
    <w:rsid w:val="00D4590F"/>
    <w:rsid w:val="00D47F14"/>
    <w:rsid w:val="00D50C70"/>
    <w:rsid w:val="00D5307E"/>
    <w:rsid w:val="00D542C0"/>
    <w:rsid w:val="00D54C6D"/>
    <w:rsid w:val="00D5569D"/>
    <w:rsid w:val="00D557AA"/>
    <w:rsid w:val="00D571ED"/>
    <w:rsid w:val="00D574A2"/>
    <w:rsid w:val="00D576C5"/>
    <w:rsid w:val="00D576D9"/>
    <w:rsid w:val="00D61BBD"/>
    <w:rsid w:val="00D61CB5"/>
    <w:rsid w:val="00D6266D"/>
    <w:rsid w:val="00D63259"/>
    <w:rsid w:val="00D633BA"/>
    <w:rsid w:val="00D643BB"/>
    <w:rsid w:val="00D64C41"/>
    <w:rsid w:val="00D65B59"/>
    <w:rsid w:val="00D65C90"/>
    <w:rsid w:val="00D66453"/>
    <w:rsid w:val="00D6658F"/>
    <w:rsid w:val="00D67234"/>
    <w:rsid w:val="00D67BF7"/>
    <w:rsid w:val="00D67FB6"/>
    <w:rsid w:val="00D67FC3"/>
    <w:rsid w:val="00D7130E"/>
    <w:rsid w:val="00D724E1"/>
    <w:rsid w:val="00D72805"/>
    <w:rsid w:val="00D72B98"/>
    <w:rsid w:val="00D72BCD"/>
    <w:rsid w:val="00D72F96"/>
    <w:rsid w:val="00D73767"/>
    <w:rsid w:val="00D74408"/>
    <w:rsid w:val="00D75161"/>
    <w:rsid w:val="00D75287"/>
    <w:rsid w:val="00D75389"/>
    <w:rsid w:val="00D7563D"/>
    <w:rsid w:val="00D758E9"/>
    <w:rsid w:val="00D776A8"/>
    <w:rsid w:val="00D77A38"/>
    <w:rsid w:val="00D80DDE"/>
    <w:rsid w:val="00D81053"/>
    <w:rsid w:val="00D81681"/>
    <w:rsid w:val="00D82178"/>
    <w:rsid w:val="00D822E3"/>
    <w:rsid w:val="00D82786"/>
    <w:rsid w:val="00D82E81"/>
    <w:rsid w:val="00D82FA3"/>
    <w:rsid w:val="00D843F5"/>
    <w:rsid w:val="00D845C2"/>
    <w:rsid w:val="00D859EF"/>
    <w:rsid w:val="00D85B6C"/>
    <w:rsid w:val="00D8628F"/>
    <w:rsid w:val="00D86C17"/>
    <w:rsid w:val="00D909B9"/>
    <w:rsid w:val="00D9102A"/>
    <w:rsid w:val="00D918BC"/>
    <w:rsid w:val="00D91EC3"/>
    <w:rsid w:val="00D9326A"/>
    <w:rsid w:val="00D9384F"/>
    <w:rsid w:val="00D9450A"/>
    <w:rsid w:val="00D947CA"/>
    <w:rsid w:val="00D94825"/>
    <w:rsid w:val="00D9527D"/>
    <w:rsid w:val="00D95298"/>
    <w:rsid w:val="00D953F6"/>
    <w:rsid w:val="00D95BF9"/>
    <w:rsid w:val="00D96404"/>
    <w:rsid w:val="00D9792E"/>
    <w:rsid w:val="00D97F63"/>
    <w:rsid w:val="00DA02EB"/>
    <w:rsid w:val="00DA04C7"/>
    <w:rsid w:val="00DA1D28"/>
    <w:rsid w:val="00DA1E66"/>
    <w:rsid w:val="00DA1F7D"/>
    <w:rsid w:val="00DA304E"/>
    <w:rsid w:val="00DA335B"/>
    <w:rsid w:val="00DA35ED"/>
    <w:rsid w:val="00DA4A8D"/>
    <w:rsid w:val="00DA54FB"/>
    <w:rsid w:val="00DA5DB1"/>
    <w:rsid w:val="00DA7FEE"/>
    <w:rsid w:val="00DB05CF"/>
    <w:rsid w:val="00DB0996"/>
    <w:rsid w:val="00DB134F"/>
    <w:rsid w:val="00DB1E28"/>
    <w:rsid w:val="00DB2BCB"/>
    <w:rsid w:val="00DB5981"/>
    <w:rsid w:val="00DB6DC1"/>
    <w:rsid w:val="00DC0135"/>
    <w:rsid w:val="00DC03BE"/>
    <w:rsid w:val="00DC0C54"/>
    <w:rsid w:val="00DC1D98"/>
    <w:rsid w:val="00DC2768"/>
    <w:rsid w:val="00DC29DB"/>
    <w:rsid w:val="00DC2A7D"/>
    <w:rsid w:val="00DC2DF8"/>
    <w:rsid w:val="00DC315F"/>
    <w:rsid w:val="00DC397F"/>
    <w:rsid w:val="00DC39F6"/>
    <w:rsid w:val="00DC4CB7"/>
    <w:rsid w:val="00DC5399"/>
    <w:rsid w:val="00DC5B56"/>
    <w:rsid w:val="00DC753A"/>
    <w:rsid w:val="00DC7DAE"/>
    <w:rsid w:val="00DD023C"/>
    <w:rsid w:val="00DD0614"/>
    <w:rsid w:val="00DD0B86"/>
    <w:rsid w:val="00DD0E7D"/>
    <w:rsid w:val="00DD11B2"/>
    <w:rsid w:val="00DD205E"/>
    <w:rsid w:val="00DD29C9"/>
    <w:rsid w:val="00DD29FD"/>
    <w:rsid w:val="00DD3C66"/>
    <w:rsid w:val="00DD478D"/>
    <w:rsid w:val="00DD4B3D"/>
    <w:rsid w:val="00DD4CE2"/>
    <w:rsid w:val="00DD579A"/>
    <w:rsid w:val="00DD671E"/>
    <w:rsid w:val="00DD6BA4"/>
    <w:rsid w:val="00DD76EE"/>
    <w:rsid w:val="00DD7F4A"/>
    <w:rsid w:val="00DE1634"/>
    <w:rsid w:val="00DE1740"/>
    <w:rsid w:val="00DE1848"/>
    <w:rsid w:val="00DE24D1"/>
    <w:rsid w:val="00DE27C0"/>
    <w:rsid w:val="00DE2837"/>
    <w:rsid w:val="00DE2B38"/>
    <w:rsid w:val="00DE33A1"/>
    <w:rsid w:val="00DE593B"/>
    <w:rsid w:val="00DE68B0"/>
    <w:rsid w:val="00DE7194"/>
    <w:rsid w:val="00DF050D"/>
    <w:rsid w:val="00DF0584"/>
    <w:rsid w:val="00DF0B68"/>
    <w:rsid w:val="00DF1206"/>
    <w:rsid w:val="00DF13EF"/>
    <w:rsid w:val="00DF2007"/>
    <w:rsid w:val="00DF25C8"/>
    <w:rsid w:val="00DF29AB"/>
    <w:rsid w:val="00DF2AFA"/>
    <w:rsid w:val="00DF2B6F"/>
    <w:rsid w:val="00DF4082"/>
    <w:rsid w:val="00DF40F3"/>
    <w:rsid w:val="00DF4152"/>
    <w:rsid w:val="00DF45AD"/>
    <w:rsid w:val="00DF48A5"/>
    <w:rsid w:val="00DF4CC9"/>
    <w:rsid w:val="00DF5044"/>
    <w:rsid w:val="00DF5BC2"/>
    <w:rsid w:val="00DF5C68"/>
    <w:rsid w:val="00DF6441"/>
    <w:rsid w:val="00DF6A77"/>
    <w:rsid w:val="00DF6D78"/>
    <w:rsid w:val="00DF7369"/>
    <w:rsid w:val="00DF7F42"/>
    <w:rsid w:val="00E00AB7"/>
    <w:rsid w:val="00E00BDB"/>
    <w:rsid w:val="00E01A81"/>
    <w:rsid w:val="00E01ABE"/>
    <w:rsid w:val="00E01AE1"/>
    <w:rsid w:val="00E02701"/>
    <w:rsid w:val="00E0284A"/>
    <w:rsid w:val="00E02A17"/>
    <w:rsid w:val="00E03ADF"/>
    <w:rsid w:val="00E03C33"/>
    <w:rsid w:val="00E057C3"/>
    <w:rsid w:val="00E05A09"/>
    <w:rsid w:val="00E060F4"/>
    <w:rsid w:val="00E06592"/>
    <w:rsid w:val="00E0660B"/>
    <w:rsid w:val="00E074C6"/>
    <w:rsid w:val="00E109BB"/>
    <w:rsid w:val="00E13D2D"/>
    <w:rsid w:val="00E1442C"/>
    <w:rsid w:val="00E1472F"/>
    <w:rsid w:val="00E158A3"/>
    <w:rsid w:val="00E15C07"/>
    <w:rsid w:val="00E15F25"/>
    <w:rsid w:val="00E16371"/>
    <w:rsid w:val="00E16784"/>
    <w:rsid w:val="00E16F52"/>
    <w:rsid w:val="00E17A05"/>
    <w:rsid w:val="00E2047B"/>
    <w:rsid w:val="00E20E17"/>
    <w:rsid w:val="00E21042"/>
    <w:rsid w:val="00E2148E"/>
    <w:rsid w:val="00E22DDF"/>
    <w:rsid w:val="00E23677"/>
    <w:rsid w:val="00E23C27"/>
    <w:rsid w:val="00E24702"/>
    <w:rsid w:val="00E24D3A"/>
    <w:rsid w:val="00E25771"/>
    <w:rsid w:val="00E257FD"/>
    <w:rsid w:val="00E25889"/>
    <w:rsid w:val="00E258AA"/>
    <w:rsid w:val="00E27B81"/>
    <w:rsid w:val="00E301A3"/>
    <w:rsid w:val="00E31C6B"/>
    <w:rsid w:val="00E322A7"/>
    <w:rsid w:val="00E32623"/>
    <w:rsid w:val="00E33309"/>
    <w:rsid w:val="00E33348"/>
    <w:rsid w:val="00E33BDB"/>
    <w:rsid w:val="00E33D67"/>
    <w:rsid w:val="00E344AF"/>
    <w:rsid w:val="00E3507A"/>
    <w:rsid w:val="00E35C23"/>
    <w:rsid w:val="00E36BD7"/>
    <w:rsid w:val="00E36C10"/>
    <w:rsid w:val="00E36CAC"/>
    <w:rsid w:val="00E36F0E"/>
    <w:rsid w:val="00E37466"/>
    <w:rsid w:val="00E377DC"/>
    <w:rsid w:val="00E37965"/>
    <w:rsid w:val="00E40182"/>
    <w:rsid w:val="00E401C2"/>
    <w:rsid w:val="00E41F5C"/>
    <w:rsid w:val="00E43002"/>
    <w:rsid w:val="00E430CC"/>
    <w:rsid w:val="00E430EF"/>
    <w:rsid w:val="00E43202"/>
    <w:rsid w:val="00E43C07"/>
    <w:rsid w:val="00E43DB2"/>
    <w:rsid w:val="00E440FE"/>
    <w:rsid w:val="00E441B8"/>
    <w:rsid w:val="00E45503"/>
    <w:rsid w:val="00E46F5D"/>
    <w:rsid w:val="00E47937"/>
    <w:rsid w:val="00E51777"/>
    <w:rsid w:val="00E5268C"/>
    <w:rsid w:val="00E528CD"/>
    <w:rsid w:val="00E5297E"/>
    <w:rsid w:val="00E52E5E"/>
    <w:rsid w:val="00E52F2B"/>
    <w:rsid w:val="00E52F9B"/>
    <w:rsid w:val="00E52FC0"/>
    <w:rsid w:val="00E5372F"/>
    <w:rsid w:val="00E53DF2"/>
    <w:rsid w:val="00E5580B"/>
    <w:rsid w:val="00E5629F"/>
    <w:rsid w:val="00E60C36"/>
    <w:rsid w:val="00E60D59"/>
    <w:rsid w:val="00E610A3"/>
    <w:rsid w:val="00E61246"/>
    <w:rsid w:val="00E613FE"/>
    <w:rsid w:val="00E6198B"/>
    <w:rsid w:val="00E621AB"/>
    <w:rsid w:val="00E625A1"/>
    <w:rsid w:val="00E637F4"/>
    <w:rsid w:val="00E63AF6"/>
    <w:rsid w:val="00E64017"/>
    <w:rsid w:val="00E67088"/>
    <w:rsid w:val="00E672F6"/>
    <w:rsid w:val="00E67C39"/>
    <w:rsid w:val="00E67FDE"/>
    <w:rsid w:val="00E70EF5"/>
    <w:rsid w:val="00E718F2"/>
    <w:rsid w:val="00E7252F"/>
    <w:rsid w:val="00E72F45"/>
    <w:rsid w:val="00E73C3D"/>
    <w:rsid w:val="00E74071"/>
    <w:rsid w:val="00E741F8"/>
    <w:rsid w:val="00E743F3"/>
    <w:rsid w:val="00E7490A"/>
    <w:rsid w:val="00E74C69"/>
    <w:rsid w:val="00E75764"/>
    <w:rsid w:val="00E76647"/>
    <w:rsid w:val="00E76D7E"/>
    <w:rsid w:val="00E76FDA"/>
    <w:rsid w:val="00E7760A"/>
    <w:rsid w:val="00E77723"/>
    <w:rsid w:val="00E77770"/>
    <w:rsid w:val="00E8084F"/>
    <w:rsid w:val="00E80C8D"/>
    <w:rsid w:val="00E8304B"/>
    <w:rsid w:val="00E837AD"/>
    <w:rsid w:val="00E83F1B"/>
    <w:rsid w:val="00E85D5E"/>
    <w:rsid w:val="00E8645A"/>
    <w:rsid w:val="00E864F3"/>
    <w:rsid w:val="00E869AE"/>
    <w:rsid w:val="00E87502"/>
    <w:rsid w:val="00E87601"/>
    <w:rsid w:val="00E8799E"/>
    <w:rsid w:val="00E903CF"/>
    <w:rsid w:val="00E90AB5"/>
    <w:rsid w:val="00E928BA"/>
    <w:rsid w:val="00E92E79"/>
    <w:rsid w:val="00E93097"/>
    <w:rsid w:val="00E9354E"/>
    <w:rsid w:val="00E951A9"/>
    <w:rsid w:val="00E956D0"/>
    <w:rsid w:val="00E95A31"/>
    <w:rsid w:val="00E960A4"/>
    <w:rsid w:val="00EA01C0"/>
    <w:rsid w:val="00EA078B"/>
    <w:rsid w:val="00EA0BAC"/>
    <w:rsid w:val="00EA132E"/>
    <w:rsid w:val="00EA25A4"/>
    <w:rsid w:val="00EA2691"/>
    <w:rsid w:val="00EA2F4F"/>
    <w:rsid w:val="00EA35C1"/>
    <w:rsid w:val="00EA5035"/>
    <w:rsid w:val="00EA57E7"/>
    <w:rsid w:val="00EA6400"/>
    <w:rsid w:val="00EA6700"/>
    <w:rsid w:val="00EA7711"/>
    <w:rsid w:val="00EA77BF"/>
    <w:rsid w:val="00EB009B"/>
    <w:rsid w:val="00EB00C4"/>
    <w:rsid w:val="00EB18FA"/>
    <w:rsid w:val="00EB3CF0"/>
    <w:rsid w:val="00EB4176"/>
    <w:rsid w:val="00EB4747"/>
    <w:rsid w:val="00EB4764"/>
    <w:rsid w:val="00EB4D2C"/>
    <w:rsid w:val="00EB5022"/>
    <w:rsid w:val="00EB51DC"/>
    <w:rsid w:val="00EB55FC"/>
    <w:rsid w:val="00EB572D"/>
    <w:rsid w:val="00EB596C"/>
    <w:rsid w:val="00EB6AD3"/>
    <w:rsid w:val="00EB7C4F"/>
    <w:rsid w:val="00EB7EE8"/>
    <w:rsid w:val="00EC0137"/>
    <w:rsid w:val="00EC18CB"/>
    <w:rsid w:val="00EC2A9B"/>
    <w:rsid w:val="00EC32B3"/>
    <w:rsid w:val="00EC430E"/>
    <w:rsid w:val="00EC5866"/>
    <w:rsid w:val="00ED021A"/>
    <w:rsid w:val="00ED1089"/>
    <w:rsid w:val="00ED1EE3"/>
    <w:rsid w:val="00ED2AA7"/>
    <w:rsid w:val="00ED3FE5"/>
    <w:rsid w:val="00ED557D"/>
    <w:rsid w:val="00ED56A0"/>
    <w:rsid w:val="00ED5983"/>
    <w:rsid w:val="00ED5EFB"/>
    <w:rsid w:val="00ED602A"/>
    <w:rsid w:val="00ED6500"/>
    <w:rsid w:val="00ED6543"/>
    <w:rsid w:val="00ED6655"/>
    <w:rsid w:val="00ED7757"/>
    <w:rsid w:val="00EE02EE"/>
    <w:rsid w:val="00EE1734"/>
    <w:rsid w:val="00EE1B91"/>
    <w:rsid w:val="00EE36A5"/>
    <w:rsid w:val="00EE4E7E"/>
    <w:rsid w:val="00EE52D0"/>
    <w:rsid w:val="00EE57FA"/>
    <w:rsid w:val="00EE5A80"/>
    <w:rsid w:val="00EE5B7A"/>
    <w:rsid w:val="00EE69EA"/>
    <w:rsid w:val="00EE71EE"/>
    <w:rsid w:val="00EF00CA"/>
    <w:rsid w:val="00EF19CE"/>
    <w:rsid w:val="00EF1D4B"/>
    <w:rsid w:val="00EF2921"/>
    <w:rsid w:val="00EF33EC"/>
    <w:rsid w:val="00EF3E7F"/>
    <w:rsid w:val="00EF5A2A"/>
    <w:rsid w:val="00EF614F"/>
    <w:rsid w:val="00EF660C"/>
    <w:rsid w:val="00EF6740"/>
    <w:rsid w:val="00EF6BA9"/>
    <w:rsid w:val="00EF70C3"/>
    <w:rsid w:val="00EF72C8"/>
    <w:rsid w:val="00EF7FBA"/>
    <w:rsid w:val="00F00A84"/>
    <w:rsid w:val="00F011F1"/>
    <w:rsid w:val="00F013AC"/>
    <w:rsid w:val="00F03A9A"/>
    <w:rsid w:val="00F03B8F"/>
    <w:rsid w:val="00F0448B"/>
    <w:rsid w:val="00F0451B"/>
    <w:rsid w:val="00F0454D"/>
    <w:rsid w:val="00F04739"/>
    <w:rsid w:val="00F05031"/>
    <w:rsid w:val="00F05E89"/>
    <w:rsid w:val="00F05F99"/>
    <w:rsid w:val="00F06269"/>
    <w:rsid w:val="00F067F3"/>
    <w:rsid w:val="00F0695B"/>
    <w:rsid w:val="00F06CCC"/>
    <w:rsid w:val="00F10604"/>
    <w:rsid w:val="00F11A3D"/>
    <w:rsid w:val="00F12780"/>
    <w:rsid w:val="00F12F04"/>
    <w:rsid w:val="00F13AA2"/>
    <w:rsid w:val="00F15BB2"/>
    <w:rsid w:val="00F1739F"/>
    <w:rsid w:val="00F17541"/>
    <w:rsid w:val="00F17DF1"/>
    <w:rsid w:val="00F21BB9"/>
    <w:rsid w:val="00F21EFB"/>
    <w:rsid w:val="00F2267F"/>
    <w:rsid w:val="00F22C35"/>
    <w:rsid w:val="00F2331A"/>
    <w:rsid w:val="00F243D8"/>
    <w:rsid w:val="00F2450C"/>
    <w:rsid w:val="00F245EB"/>
    <w:rsid w:val="00F24E45"/>
    <w:rsid w:val="00F24E60"/>
    <w:rsid w:val="00F26956"/>
    <w:rsid w:val="00F26F29"/>
    <w:rsid w:val="00F274C3"/>
    <w:rsid w:val="00F314BC"/>
    <w:rsid w:val="00F31A1E"/>
    <w:rsid w:val="00F31FCF"/>
    <w:rsid w:val="00F33372"/>
    <w:rsid w:val="00F337C9"/>
    <w:rsid w:val="00F339C4"/>
    <w:rsid w:val="00F358A1"/>
    <w:rsid w:val="00F367E2"/>
    <w:rsid w:val="00F371A8"/>
    <w:rsid w:val="00F37638"/>
    <w:rsid w:val="00F401D3"/>
    <w:rsid w:val="00F401FE"/>
    <w:rsid w:val="00F40269"/>
    <w:rsid w:val="00F4029A"/>
    <w:rsid w:val="00F407AF"/>
    <w:rsid w:val="00F41B65"/>
    <w:rsid w:val="00F41FBE"/>
    <w:rsid w:val="00F42161"/>
    <w:rsid w:val="00F4260D"/>
    <w:rsid w:val="00F43E77"/>
    <w:rsid w:val="00F4689F"/>
    <w:rsid w:val="00F469CC"/>
    <w:rsid w:val="00F46ADD"/>
    <w:rsid w:val="00F47149"/>
    <w:rsid w:val="00F47B42"/>
    <w:rsid w:val="00F501A4"/>
    <w:rsid w:val="00F50BF0"/>
    <w:rsid w:val="00F51AC2"/>
    <w:rsid w:val="00F5249A"/>
    <w:rsid w:val="00F52EB8"/>
    <w:rsid w:val="00F53058"/>
    <w:rsid w:val="00F53ABE"/>
    <w:rsid w:val="00F541BA"/>
    <w:rsid w:val="00F54460"/>
    <w:rsid w:val="00F5460B"/>
    <w:rsid w:val="00F54D69"/>
    <w:rsid w:val="00F5549F"/>
    <w:rsid w:val="00F55B04"/>
    <w:rsid w:val="00F57BCC"/>
    <w:rsid w:val="00F60544"/>
    <w:rsid w:val="00F60B5D"/>
    <w:rsid w:val="00F60BF7"/>
    <w:rsid w:val="00F60F5D"/>
    <w:rsid w:val="00F6120B"/>
    <w:rsid w:val="00F61C27"/>
    <w:rsid w:val="00F62725"/>
    <w:rsid w:val="00F62D1A"/>
    <w:rsid w:val="00F62E1B"/>
    <w:rsid w:val="00F6382E"/>
    <w:rsid w:val="00F65165"/>
    <w:rsid w:val="00F65E82"/>
    <w:rsid w:val="00F669D7"/>
    <w:rsid w:val="00F66CCD"/>
    <w:rsid w:val="00F70400"/>
    <w:rsid w:val="00F70C6B"/>
    <w:rsid w:val="00F7412C"/>
    <w:rsid w:val="00F76101"/>
    <w:rsid w:val="00F802B2"/>
    <w:rsid w:val="00F80B4C"/>
    <w:rsid w:val="00F810EC"/>
    <w:rsid w:val="00F82864"/>
    <w:rsid w:val="00F82B06"/>
    <w:rsid w:val="00F84F98"/>
    <w:rsid w:val="00F85001"/>
    <w:rsid w:val="00F862A4"/>
    <w:rsid w:val="00F86AA5"/>
    <w:rsid w:val="00F870CE"/>
    <w:rsid w:val="00F873CE"/>
    <w:rsid w:val="00F87FEB"/>
    <w:rsid w:val="00F90FFB"/>
    <w:rsid w:val="00F91C01"/>
    <w:rsid w:val="00F921FA"/>
    <w:rsid w:val="00F9350E"/>
    <w:rsid w:val="00F94151"/>
    <w:rsid w:val="00F94916"/>
    <w:rsid w:val="00F94E56"/>
    <w:rsid w:val="00F95805"/>
    <w:rsid w:val="00F95C1C"/>
    <w:rsid w:val="00F96657"/>
    <w:rsid w:val="00F96D1F"/>
    <w:rsid w:val="00F9761C"/>
    <w:rsid w:val="00F9767B"/>
    <w:rsid w:val="00F97D0D"/>
    <w:rsid w:val="00FA1BB4"/>
    <w:rsid w:val="00FA2416"/>
    <w:rsid w:val="00FA2766"/>
    <w:rsid w:val="00FA2B9A"/>
    <w:rsid w:val="00FA2D98"/>
    <w:rsid w:val="00FA314F"/>
    <w:rsid w:val="00FA338B"/>
    <w:rsid w:val="00FA3994"/>
    <w:rsid w:val="00FA421E"/>
    <w:rsid w:val="00FA6093"/>
    <w:rsid w:val="00FA7391"/>
    <w:rsid w:val="00FA74CB"/>
    <w:rsid w:val="00FA7872"/>
    <w:rsid w:val="00FA7991"/>
    <w:rsid w:val="00FA7C72"/>
    <w:rsid w:val="00FA7EC2"/>
    <w:rsid w:val="00FB0367"/>
    <w:rsid w:val="00FB1E04"/>
    <w:rsid w:val="00FB1FD9"/>
    <w:rsid w:val="00FB21A0"/>
    <w:rsid w:val="00FB236F"/>
    <w:rsid w:val="00FB25B1"/>
    <w:rsid w:val="00FB264B"/>
    <w:rsid w:val="00FB4DA8"/>
    <w:rsid w:val="00FB50AE"/>
    <w:rsid w:val="00FB64A0"/>
    <w:rsid w:val="00FC03F2"/>
    <w:rsid w:val="00FC0776"/>
    <w:rsid w:val="00FC170C"/>
    <w:rsid w:val="00FC2DE4"/>
    <w:rsid w:val="00FC30B7"/>
    <w:rsid w:val="00FC31C0"/>
    <w:rsid w:val="00FC391A"/>
    <w:rsid w:val="00FC423E"/>
    <w:rsid w:val="00FC452A"/>
    <w:rsid w:val="00FC453E"/>
    <w:rsid w:val="00FC459D"/>
    <w:rsid w:val="00FC4DE8"/>
    <w:rsid w:val="00FC4F35"/>
    <w:rsid w:val="00FC6DC9"/>
    <w:rsid w:val="00FC701B"/>
    <w:rsid w:val="00FC7419"/>
    <w:rsid w:val="00FC791B"/>
    <w:rsid w:val="00FD0E94"/>
    <w:rsid w:val="00FD29E4"/>
    <w:rsid w:val="00FD37DB"/>
    <w:rsid w:val="00FD3E47"/>
    <w:rsid w:val="00FD4DEA"/>
    <w:rsid w:val="00FD5100"/>
    <w:rsid w:val="00FD558A"/>
    <w:rsid w:val="00FD5977"/>
    <w:rsid w:val="00FD6CAE"/>
    <w:rsid w:val="00FD6CE1"/>
    <w:rsid w:val="00FD77B3"/>
    <w:rsid w:val="00FE126E"/>
    <w:rsid w:val="00FE1523"/>
    <w:rsid w:val="00FE157D"/>
    <w:rsid w:val="00FE1843"/>
    <w:rsid w:val="00FE20C5"/>
    <w:rsid w:val="00FE389C"/>
    <w:rsid w:val="00FE4ACB"/>
    <w:rsid w:val="00FE4CA2"/>
    <w:rsid w:val="00FE5797"/>
    <w:rsid w:val="00FE585B"/>
    <w:rsid w:val="00FE5B2F"/>
    <w:rsid w:val="00FE5EA1"/>
    <w:rsid w:val="00FE6A32"/>
    <w:rsid w:val="00FE6AFA"/>
    <w:rsid w:val="00FE6AFD"/>
    <w:rsid w:val="00FE6E7C"/>
    <w:rsid w:val="00FF0CC5"/>
    <w:rsid w:val="00FF1355"/>
    <w:rsid w:val="00FF20A2"/>
    <w:rsid w:val="00FF22EC"/>
    <w:rsid w:val="00FF2C35"/>
    <w:rsid w:val="00FF337C"/>
    <w:rsid w:val="00FF3690"/>
    <w:rsid w:val="00FF388B"/>
    <w:rsid w:val="00FF3935"/>
    <w:rsid w:val="00FF4157"/>
    <w:rsid w:val="00FF464F"/>
    <w:rsid w:val="00FF525E"/>
    <w:rsid w:val="00FF5360"/>
    <w:rsid w:val="00FF6396"/>
    <w:rsid w:val="00FF70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272F42"/>
  <w15:docId w15:val="{D0EDB70C-949B-4E34-86A2-3847E4E4C5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 w:qFormat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0152"/>
    <w:pPr>
      <w:widowControl w:val="0"/>
      <w:jc w:val="both"/>
    </w:pPr>
  </w:style>
  <w:style w:type="paragraph" w:styleId="1">
    <w:name w:val="heading 1"/>
    <w:basedOn w:val="a"/>
    <w:link w:val="10"/>
    <w:uiPriority w:val="9"/>
    <w:qFormat/>
    <w:rsid w:val="00A55818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25319"/>
    <w:pPr>
      <w:widowControl/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before="100" w:line="276" w:lineRule="auto"/>
      <w:jc w:val="left"/>
      <w:outlineLvl w:val="1"/>
    </w:pPr>
    <w:rPr>
      <w:caps/>
      <w:spacing w:val="15"/>
      <w:kern w:val="0"/>
      <w:sz w:val="20"/>
      <w:szCs w:val="2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25319"/>
    <w:pPr>
      <w:widowControl/>
      <w:pBdr>
        <w:top w:val="single" w:sz="6" w:space="2" w:color="4F81BD" w:themeColor="accent1"/>
      </w:pBdr>
      <w:spacing w:before="300" w:line="276" w:lineRule="auto"/>
      <w:jc w:val="left"/>
      <w:outlineLvl w:val="2"/>
    </w:pPr>
    <w:rPr>
      <w:caps/>
      <w:color w:val="244061" w:themeColor="accent1" w:themeShade="80"/>
      <w:spacing w:val="15"/>
      <w:kern w:val="0"/>
      <w:sz w:val="20"/>
      <w:szCs w:val="20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A25319"/>
    <w:pPr>
      <w:widowControl/>
      <w:pBdr>
        <w:top w:val="dotted" w:sz="6" w:space="2" w:color="4F81BD" w:themeColor="accent1"/>
      </w:pBdr>
      <w:spacing w:before="200" w:line="276" w:lineRule="auto"/>
      <w:jc w:val="left"/>
      <w:outlineLvl w:val="3"/>
    </w:pPr>
    <w:rPr>
      <w:caps/>
      <w:color w:val="365F91" w:themeColor="accent1" w:themeShade="BF"/>
      <w:spacing w:val="10"/>
      <w:kern w:val="0"/>
      <w:sz w:val="20"/>
      <w:szCs w:val="2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25319"/>
    <w:pPr>
      <w:widowControl/>
      <w:pBdr>
        <w:bottom w:val="single" w:sz="6" w:space="1" w:color="4F81BD" w:themeColor="accent1"/>
      </w:pBdr>
      <w:spacing w:before="200" w:line="276" w:lineRule="auto"/>
      <w:jc w:val="left"/>
      <w:outlineLvl w:val="4"/>
    </w:pPr>
    <w:rPr>
      <w:caps/>
      <w:color w:val="365F91" w:themeColor="accent1" w:themeShade="BF"/>
      <w:spacing w:val="10"/>
      <w:kern w:val="0"/>
      <w:sz w:val="20"/>
      <w:szCs w:val="2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25319"/>
    <w:pPr>
      <w:widowControl/>
      <w:pBdr>
        <w:bottom w:val="dotted" w:sz="6" w:space="1" w:color="4F81BD" w:themeColor="accent1"/>
      </w:pBdr>
      <w:spacing w:before="200" w:line="276" w:lineRule="auto"/>
      <w:jc w:val="left"/>
      <w:outlineLvl w:val="5"/>
    </w:pPr>
    <w:rPr>
      <w:caps/>
      <w:color w:val="365F91" w:themeColor="accent1" w:themeShade="BF"/>
      <w:spacing w:val="10"/>
      <w:kern w:val="0"/>
      <w:sz w:val="20"/>
      <w:szCs w:val="2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25319"/>
    <w:pPr>
      <w:widowControl/>
      <w:spacing w:before="200" w:line="276" w:lineRule="auto"/>
      <w:jc w:val="left"/>
      <w:outlineLvl w:val="6"/>
    </w:pPr>
    <w:rPr>
      <w:caps/>
      <w:color w:val="365F91" w:themeColor="accent1" w:themeShade="BF"/>
      <w:spacing w:val="10"/>
      <w:kern w:val="0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25319"/>
    <w:pPr>
      <w:widowControl/>
      <w:spacing w:before="200" w:line="276" w:lineRule="auto"/>
      <w:jc w:val="left"/>
      <w:outlineLvl w:val="7"/>
    </w:pPr>
    <w:rPr>
      <w:caps/>
      <w:spacing w:val="10"/>
      <w:kern w:val="0"/>
      <w:sz w:val="18"/>
      <w:szCs w:val="1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25319"/>
    <w:pPr>
      <w:widowControl/>
      <w:spacing w:before="200" w:line="276" w:lineRule="auto"/>
      <w:jc w:val="left"/>
      <w:outlineLvl w:val="8"/>
    </w:pPr>
    <w:rPr>
      <w:i/>
      <w:iCs/>
      <w:caps/>
      <w:spacing w:val="10"/>
      <w:kern w:val="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B661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qFormat/>
    <w:rsid w:val="00B6611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rsid w:val="00B661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sid w:val="00B66118"/>
    <w:rPr>
      <w:sz w:val="18"/>
      <w:szCs w:val="18"/>
    </w:rPr>
  </w:style>
  <w:style w:type="paragraph" w:styleId="a7">
    <w:name w:val="Normal (Web)"/>
    <w:basedOn w:val="a"/>
    <w:uiPriority w:val="99"/>
    <w:unhideWhenUsed/>
    <w:qFormat/>
    <w:rsid w:val="00B6611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qFormat/>
    <w:rsid w:val="00B66118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qFormat/>
    <w:rsid w:val="00B66118"/>
    <w:rPr>
      <w:sz w:val="18"/>
      <w:szCs w:val="18"/>
    </w:rPr>
  </w:style>
  <w:style w:type="paragraph" w:customStyle="1" w:styleId="BATitle">
    <w:name w:val="BA_Title"/>
    <w:next w:val="a"/>
    <w:qFormat/>
    <w:rsid w:val="00A44A0F"/>
    <w:pPr>
      <w:spacing w:line="260" w:lineRule="exact"/>
      <w:jc w:val="center"/>
    </w:pPr>
    <w:rPr>
      <w:rFonts w:ascii="Times New Roman" w:hAnsi="Times New Roman" w:cs="Times New Roman"/>
      <w:b/>
      <w:noProof/>
      <w:sz w:val="22"/>
      <w:szCs w:val="24"/>
      <w:lang w:eastAsia="en-US"/>
    </w:rPr>
  </w:style>
  <w:style w:type="paragraph" w:customStyle="1" w:styleId="BBAuthorName">
    <w:name w:val="BB_Author_Name"/>
    <w:basedOn w:val="a"/>
    <w:next w:val="BCAuthorAddress"/>
    <w:qFormat/>
    <w:rsid w:val="004730E5"/>
    <w:pPr>
      <w:widowControl/>
      <w:spacing w:before="240" w:line="200" w:lineRule="exact"/>
      <w:jc w:val="center"/>
    </w:pPr>
    <w:rPr>
      <w:rFonts w:ascii="Times New Roman" w:hAnsi="Times New Roman" w:cs="Times New Roman"/>
      <w:sz w:val="19"/>
      <w:szCs w:val="24"/>
      <w:lang w:eastAsia="en-US"/>
    </w:rPr>
  </w:style>
  <w:style w:type="paragraph" w:customStyle="1" w:styleId="BCAuthorAddress">
    <w:name w:val="BC_Author_Address"/>
    <w:basedOn w:val="a"/>
    <w:next w:val="a"/>
    <w:autoRedefine/>
    <w:qFormat/>
    <w:rsid w:val="004730E5"/>
    <w:pPr>
      <w:widowControl/>
      <w:spacing w:before="80" w:line="200" w:lineRule="exact"/>
      <w:ind w:left="720" w:right="691"/>
      <w:jc w:val="center"/>
    </w:pPr>
    <w:rPr>
      <w:rFonts w:ascii="Times New Roman" w:hAnsi="Times New Roman" w:cs="Times New Roman"/>
      <w:i/>
      <w:sz w:val="18"/>
      <w:szCs w:val="19"/>
      <w:lang w:eastAsia="en-US"/>
    </w:rPr>
  </w:style>
  <w:style w:type="paragraph" w:styleId="aa">
    <w:name w:val="List Paragraph"/>
    <w:basedOn w:val="a"/>
    <w:uiPriority w:val="34"/>
    <w:qFormat/>
    <w:rsid w:val="00170328"/>
    <w:pPr>
      <w:ind w:firstLineChars="200" w:firstLine="420"/>
    </w:pPr>
  </w:style>
  <w:style w:type="paragraph" w:customStyle="1" w:styleId="ExperimentalSection">
    <w:name w:val="ExperimentalSection"/>
    <w:basedOn w:val="a"/>
    <w:qFormat/>
    <w:rsid w:val="00291A29"/>
    <w:pPr>
      <w:widowControl/>
      <w:spacing w:after="240" w:line="200" w:lineRule="exact"/>
    </w:pPr>
    <w:rPr>
      <w:rFonts w:ascii="Arial" w:eastAsia="MS Mincho" w:hAnsi="Arial" w:cs="Times New Roman"/>
      <w:kern w:val="0"/>
      <w:sz w:val="15"/>
      <w:szCs w:val="14"/>
      <w:lang w:val="en-GB" w:eastAsia="ja-JP"/>
    </w:rPr>
  </w:style>
  <w:style w:type="character" w:customStyle="1" w:styleId="apple-converted-space">
    <w:name w:val="apple-converted-space"/>
    <w:basedOn w:val="a0"/>
    <w:rsid w:val="00ED3FE5"/>
  </w:style>
  <w:style w:type="paragraph" w:customStyle="1" w:styleId="VDTableTitle">
    <w:name w:val="VD_Table_Title"/>
    <w:basedOn w:val="a"/>
    <w:next w:val="a"/>
    <w:autoRedefine/>
    <w:rsid w:val="00BD0DAF"/>
    <w:pPr>
      <w:widowControl/>
      <w:spacing w:after="180"/>
    </w:pPr>
    <w:rPr>
      <w:rFonts w:ascii="Times New Roman" w:eastAsia="宋体" w:hAnsi="Times New Roman" w:cs="Times New Roman"/>
      <w:b/>
      <w:kern w:val="21"/>
      <w:sz w:val="22"/>
      <w:lang w:eastAsia="en-US"/>
    </w:rPr>
  </w:style>
  <w:style w:type="paragraph" w:customStyle="1" w:styleId="FETableFootnote">
    <w:name w:val="FE_Table_Footnote"/>
    <w:basedOn w:val="a"/>
    <w:next w:val="a"/>
    <w:autoRedefine/>
    <w:rsid w:val="00E43202"/>
    <w:pPr>
      <w:widowControl/>
      <w:spacing w:before="60" w:after="120"/>
      <w:ind w:firstLine="187"/>
    </w:pPr>
    <w:rPr>
      <w:rFonts w:ascii="Arno Pro" w:eastAsia="宋体" w:hAnsi="Arno Pro" w:cs="Times New Roman"/>
      <w:kern w:val="0"/>
      <w:sz w:val="18"/>
      <w:szCs w:val="20"/>
      <w:lang w:eastAsia="en-US"/>
    </w:rPr>
  </w:style>
  <w:style w:type="paragraph" w:customStyle="1" w:styleId="TCTableBody">
    <w:name w:val="TC_Table_Body"/>
    <w:basedOn w:val="a"/>
    <w:next w:val="a"/>
    <w:link w:val="TCTableBodyChar"/>
    <w:autoRedefine/>
    <w:rsid w:val="00E43202"/>
    <w:pPr>
      <w:widowControl/>
      <w:spacing w:before="20" w:after="60"/>
      <w:jc w:val="center"/>
    </w:pPr>
    <w:rPr>
      <w:rFonts w:ascii="Arno Pro" w:eastAsia="宋体" w:hAnsi="Arno Pro" w:cs="Times New Roman"/>
      <w:kern w:val="20"/>
      <w:sz w:val="18"/>
      <w:szCs w:val="20"/>
      <w:lang w:eastAsia="ja-JP"/>
    </w:rPr>
  </w:style>
  <w:style w:type="character" w:customStyle="1" w:styleId="TCTableBodyChar">
    <w:name w:val="TC_Table_Body Char"/>
    <w:link w:val="TCTableBody"/>
    <w:rsid w:val="00E43202"/>
    <w:rPr>
      <w:rFonts w:ascii="Arno Pro" w:eastAsia="宋体" w:hAnsi="Arno Pro" w:cs="Times New Roman"/>
      <w:kern w:val="20"/>
      <w:sz w:val="18"/>
      <w:szCs w:val="20"/>
      <w:lang w:eastAsia="ja-JP"/>
    </w:rPr>
  </w:style>
  <w:style w:type="character" w:customStyle="1" w:styleId="10">
    <w:name w:val="标题 1 字符"/>
    <w:basedOn w:val="a0"/>
    <w:link w:val="1"/>
    <w:uiPriority w:val="9"/>
    <w:qFormat/>
    <w:rsid w:val="00A55818"/>
    <w:rPr>
      <w:rFonts w:ascii="宋体" w:eastAsia="宋体" w:hAnsi="宋体" w:cs="宋体"/>
      <w:b/>
      <w:bCs/>
      <w:kern w:val="36"/>
      <w:sz w:val="48"/>
      <w:szCs w:val="48"/>
    </w:rPr>
  </w:style>
  <w:style w:type="character" w:styleId="ab">
    <w:name w:val="Hyperlink"/>
    <w:basedOn w:val="a0"/>
    <w:uiPriority w:val="99"/>
    <w:unhideWhenUsed/>
    <w:qFormat/>
    <w:rsid w:val="00F011F1"/>
    <w:rPr>
      <w:color w:val="0000FF" w:themeColor="hyperlink"/>
      <w:u w:val="single"/>
    </w:rPr>
  </w:style>
  <w:style w:type="table" w:styleId="ac">
    <w:name w:val="Table Grid"/>
    <w:basedOn w:val="a1"/>
    <w:uiPriority w:val="39"/>
    <w:rsid w:val="006D5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">
    <w:name w:val="TOC Heading"/>
    <w:basedOn w:val="1"/>
    <w:next w:val="a"/>
    <w:uiPriority w:val="39"/>
    <w:unhideWhenUsed/>
    <w:qFormat/>
    <w:rsid w:val="005D2832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11">
    <w:name w:val="toc 1"/>
    <w:basedOn w:val="a"/>
    <w:next w:val="a"/>
    <w:autoRedefine/>
    <w:uiPriority w:val="39"/>
    <w:unhideWhenUsed/>
    <w:rsid w:val="005D2832"/>
  </w:style>
  <w:style w:type="paragraph" w:styleId="21">
    <w:name w:val="toc 2"/>
    <w:basedOn w:val="a"/>
    <w:next w:val="a"/>
    <w:autoRedefine/>
    <w:uiPriority w:val="39"/>
    <w:unhideWhenUsed/>
    <w:rsid w:val="005D2832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31">
    <w:name w:val="toc 3"/>
    <w:basedOn w:val="a"/>
    <w:next w:val="a"/>
    <w:autoRedefine/>
    <w:uiPriority w:val="39"/>
    <w:unhideWhenUsed/>
    <w:rsid w:val="005D2832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customStyle="1" w:styleId="12">
    <w:name w:val="正文1"/>
    <w:qFormat/>
    <w:rsid w:val="00EB4764"/>
    <w:pPr>
      <w:spacing w:before="100" w:after="200" w:line="276" w:lineRule="auto"/>
      <w:jc w:val="both"/>
    </w:pPr>
    <w:rPr>
      <w:rFonts w:ascii="Times New Roman" w:eastAsia="宋体" w:hAnsi="Times New Roman" w:cs="Times New Roman"/>
      <w:kern w:val="0"/>
      <w:sz w:val="20"/>
      <w:szCs w:val="21"/>
    </w:rPr>
  </w:style>
  <w:style w:type="character" w:customStyle="1" w:styleId="20">
    <w:name w:val="标题 2 字符"/>
    <w:basedOn w:val="a0"/>
    <w:link w:val="2"/>
    <w:uiPriority w:val="9"/>
    <w:semiHidden/>
    <w:qFormat/>
    <w:rsid w:val="00A25319"/>
    <w:rPr>
      <w:caps/>
      <w:spacing w:val="15"/>
      <w:kern w:val="0"/>
      <w:sz w:val="20"/>
      <w:szCs w:val="20"/>
      <w:shd w:val="clear" w:color="auto" w:fill="DBE5F1" w:themeFill="accent1" w:themeFillTint="33"/>
    </w:rPr>
  </w:style>
  <w:style w:type="character" w:customStyle="1" w:styleId="30">
    <w:name w:val="标题 3 字符"/>
    <w:basedOn w:val="a0"/>
    <w:link w:val="3"/>
    <w:uiPriority w:val="9"/>
    <w:semiHidden/>
    <w:qFormat/>
    <w:rsid w:val="00A25319"/>
    <w:rPr>
      <w:caps/>
      <w:color w:val="244061" w:themeColor="accent1" w:themeShade="80"/>
      <w:spacing w:val="15"/>
      <w:kern w:val="0"/>
      <w:sz w:val="20"/>
      <w:szCs w:val="20"/>
    </w:rPr>
  </w:style>
  <w:style w:type="character" w:customStyle="1" w:styleId="40">
    <w:name w:val="标题 4 字符"/>
    <w:basedOn w:val="a0"/>
    <w:link w:val="4"/>
    <w:uiPriority w:val="9"/>
    <w:semiHidden/>
    <w:qFormat/>
    <w:rsid w:val="00A25319"/>
    <w:rPr>
      <w:caps/>
      <w:color w:val="365F91" w:themeColor="accent1" w:themeShade="BF"/>
      <w:spacing w:val="10"/>
      <w:kern w:val="0"/>
      <w:sz w:val="20"/>
      <w:szCs w:val="20"/>
    </w:rPr>
  </w:style>
  <w:style w:type="character" w:customStyle="1" w:styleId="50">
    <w:name w:val="标题 5 字符"/>
    <w:basedOn w:val="a0"/>
    <w:link w:val="5"/>
    <w:uiPriority w:val="9"/>
    <w:semiHidden/>
    <w:qFormat/>
    <w:rsid w:val="00A25319"/>
    <w:rPr>
      <w:caps/>
      <w:color w:val="365F91" w:themeColor="accent1" w:themeShade="BF"/>
      <w:spacing w:val="10"/>
      <w:kern w:val="0"/>
      <w:sz w:val="20"/>
      <w:szCs w:val="20"/>
    </w:rPr>
  </w:style>
  <w:style w:type="character" w:customStyle="1" w:styleId="60">
    <w:name w:val="标题 6 字符"/>
    <w:basedOn w:val="a0"/>
    <w:link w:val="6"/>
    <w:uiPriority w:val="9"/>
    <w:semiHidden/>
    <w:qFormat/>
    <w:rsid w:val="00A25319"/>
    <w:rPr>
      <w:caps/>
      <w:color w:val="365F91" w:themeColor="accent1" w:themeShade="BF"/>
      <w:spacing w:val="10"/>
      <w:kern w:val="0"/>
      <w:sz w:val="20"/>
      <w:szCs w:val="20"/>
    </w:rPr>
  </w:style>
  <w:style w:type="character" w:customStyle="1" w:styleId="70">
    <w:name w:val="标题 7 字符"/>
    <w:basedOn w:val="a0"/>
    <w:link w:val="7"/>
    <w:uiPriority w:val="9"/>
    <w:semiHidden/>
    <w:qFormat/>
    <w:rsid w:val="00A25319"/>
    <w:rPr>
      <w:caps/>
      <w:color w:val="365F91" w:themeColor="accent1" w:themeShade="BF"/>
      <w:spacing w:val="10"/>
      <w:kern w:val="0"/>
      <w:sz w:val="20"/>
      <w:szCs w:val="20"/>
    </w:rPr>
  </w:style>
  <w:style w:type="character" w:customStyle="1" w:styleId="80">
    <w:name w:val="标题 8 字符"/>
    <w:basedOn w:val="a0"/>
    <w:link w:val="8"/>
    <w:uiPriority w:val="9"/>
    <w:semiHidden/>
    <w:qFormat/>
    <w:rsid w:val="00A25319"/>
    <w:rPr>
      <w:caps/>
      <w:spacing w:val="10"/>
      <w:kern w:val="0"/>
      <w:sz w:val="18"/>
      <w:szCs w:val="18"/>
    </w:rPr>
  </w:style>
  <w:style w:type="character" w:customStyle="1" w:styleId="90">
    <w:name w:val="标题 9 字符"/>
    <w:basedOn w:val="a0"/>
    <w:link w:val="9"/>
    <w:uiPriority w:val="9"/>
    <w:semiHidden/>
    <w:qFormat/>
    <w:rsid w:val="00A25319"/>
    <w:rPr>
      <w:i/>
      <w:iCs/>
      <w:caps/>
      <w:spacing w:val="10"/>
      <w:kern w:val="0"/>
      <w:sz w:val="18"/>
      <w:szCs w:val="18"/>
    </w:rPr>
  </w:style>
  <w:style w:type="paragraph" w:styleId="ad">
    <w:name w:val="caption"/>
    <w:basedOn w:val="a"/>
    <w:next w:val="a"/>
    <w:uiPriority w:val="35"/>
    <w:semiHidden/>
    <w:unhideWhenUsed/>
    <w:qFormat/>
    <w:rsid w:val="00A25319"/>
    <w:pPr>
      <w:widowControl/>
      <w:spacing w:before="100" w:after="200" w:line="276" w:lineRule="auto"/>
      <w:jc w:val="left"/>
    </w:pPr>
    <w:rPr>
      <w:b/>
      <w:bCs/>
      <w:color w:val="365F91" w:themeColor="accent1" w:themeShade="BF"/>
      <w:kern w:val="0"/>
      <w:sz w:val="16"/>
      <w:szCs w:val="16"/>
    </w:rPr>
  </w:style>
  <w:style w:type="paragraph" w:styleId="ae">
    <w:name w:val="Subtitle"/>
    <w:basedOn w:val="a"/>
    <w:next w:val="a"/>
    <w:link w:val="af"/>
    <w:uiPriority w:val="11"/>
    <w:qFormat/>
    <w:rsid w:val="00A25319"/>
    <w:pPr>
      <w:widowControl/>
      <w:spacing w:after="500"/>
      <w:jc w:val="left"/>
    </w:pPr>
    <w:rPr>
      <w:caps/>
      <w:color w:val="595959" w:themeColor="text1" w:themeTint="A6"/>
      <w:spacing w:val="10"/>
      <w:kern w:val="0"/>
      <w:szCs w:val="21"/>
    </w:rPr>
  </w:style>
  <w:style w:type="character" w:customStyle="1" w:styleId="af">
    <w:name w:val="副标题 字符"/>
    <w:basedOn w:val="a0"/>
    <w:link w:val="ae"/>
    <w:uiPriority w:val="11"/>
    <w:qFormat/>
    <w:rsid w:val="00A25319"/>
    <w:rPr>
      <w:caps/>
      <w:color w:val="595959" w:themeColor="text1" w:themeTint="A6"/>
      <w:spacing w:val="10"/>
      <w:kern w:val="0"/>
      <w:szCs w:val="21"/>
    </w:rPr>
  </w:style>
  <w:style w:type="paragraph" w:styleId="af0">
    <w:name w:val="Title"/>
    <w:basedOn w:val="a"/>
    <w:next w:val="a"/>
    <w:link w:val="af1"/>
    <w:uiPriority w:val="10"/>
    <w:qFormat/>
    <w:rsid w:val="00A25319"/>
    <w:pPr>
      <w:widowControl/>
      <w:spacing w:line="276" w:lineRule="auto"/>
      <w:jc w:val="left"/>
    </w:pPr>
    <w:rPr>
      <w:rFonts w:asciiTheme="majorHAnsi" w:eastAsiaTheme="majorEastAsia" w:hAnsiTheme="majorHAnsi" w:cstheme="majorBidi"/>
      <w:caps/>
      <w:color w:val="4F81BD" w:themeColor="accent1"/>
      <w:spacing w:val="10"/>
      <w:kern w:val="0"/>
      <w:sz w:val="52"/>
      <w:szCs w:val="52"/>
    </w:rPr>
  </w:style>
  <w:style w:type="character" w:customStyle="1" w:styleId="af1">
    <w:name w:val="标题 字符"/>
    <w:basedOn w:val="a0"/>
    <w:link w:val="af0"/>
    <w:uiPriority w:val="10"/>
    <w:qFormat/>
    <w:rsid w:val="00A25319"/>
    <w:rPr>
      <w:rFonts w:asciiTheme="majorHAnsi" w:eastAsiaTheme="majorEastAsia" w:hAnsiTheme="majorHAnsi" w:cstheme="majorBidi"/>
      <w:caps/>
      <w:color w:val="4F81BD" w:themeColor="accent1"/>
      <w:spacing w:val="10"/>
      <w:kern w:val="0"/>
      <w:sz w:val="52"/>
      <w:szCs w:val="52"/>
    </w:rPr>
  </w:style>
  <w:style w:type="character" w:styleId="af2">
    <w:name w:val="Strong"/>
    <w:uiPriority w:val="22"/>
    <w:qFormat/>
    <w:rsid w:val="00A25319"/>
    <w:rPr>
      <w:b/>
      <w:bCs/>
    </w:rPr>
  </w:style>
  <w:style w:type="character" w:styleId="af3">
    <w:name w:val="Emphasis"/>
    <w:uiPriority w:val="20"/>
    <w:qFormat/>
    <w:rsid w:val="00A25319"/>
    <w:rPr>
      <w:caps/>
      <w:color w:val="244061" w:themeColor="accent1" w:themeShade="80"/>
      <w:spacing w:val="5"/>
    </w:rPr>
  </w:style>
  <w:style w:type="character" w:styleId="af4">
    <w:name w:val="line number"/>
    <w:uiPriority w:val="99"/>
    <w:semiHidden/>
    <w:unhideWhenUsed/>
    <w:qFormat/>
    <w:rsid w:val="00A25319"/>
  </w:style>
  <w:style w:type="paragraph" w:customStyle="1" w:styleId="Title1">
    <w:name w:val="Title1"/>
    <w:basedOn w:val="a"/>
    <w:next w:val="a"/>
    <w:qFormat/>
    <w:rsid w:val="00A25319"/>
    <w:pPr>
      <w:widowControl/>
      <w:spacing w:before="360" w:line="480" w:lineRule="exact"/>
      <w:jc w:val="left"/>
    </w:pPr>
    <w:rPr>
      <w:rFonts w:ascii="Arial" w:eastAsia="MS Mincho" w:hAnsi="Arial" w:cs="Times New Roman"/>
      <w:b/>
      <w:kern w:val="0"/>
      <w:sz w:val="32"/>
      <w:szCs w:val="28"/>
      <w:lang w:val="de-DE" w:eastAsia="ja-JP"/>
    </w:rPr>
  </w:style>
  <w:style w:type="paragraph" w:customStyle="1" w:styleId="Authors">
    <w:name w:val="Authors"/>
    <w:basedOn w:val="a"/>
    <w:qFormat/>
    <w:rsid w:val="00A25319"/>
    <w:pPr>
      <w:widowControl/>
      <w:spacing w:before="120" w:after="360" w:line="320" w:lineRule="exact"/>
      <w:jc w:val="left"/>
    </w:pPr>
    <w:rPr>
      <w:rFonts w:ascii="Arial" w:eastAsia="MS Mincho" w:hAnsi="Arial" w:cs="Times New Roman"/>
      <w:kern w:val="0"/>
      <w:sz w:val="22"/>
      <w:szCs w:val="24"/>
      <w:lang w:val="en-GB" w:eastAsia="ja-JP"/>
    </w:rPr>
  </w:style>
  <w:style w:type="paragraph" w:customStyle="1" w:styleId="P1withoutIndendation">
    <w:name w:val="P1_without_Indendation"/>
    <w:basedOn w:val="a"/>
    <w:qFormat/>
    <w:rsid w:val="00A25319"/>
    <w:pPr>
      <w:widowControl/>
      <w:spacing w:line="225" w:lineRule="exact"/>
    </w:pPr>
    <w:rPr>
      <w:rFonts w:ascii="Arial" w:eastAsia="MS Mincho" w:hAnsi="Arial" w:cs="Times New Roman"/>
      <w:kern w:val="0"/>
      <w:sz w:val="17"/>
      <w:szCs w:val="24"/>
      <w:lang w:val="de-DE" w:eastAsia="ja-JP"/>
    </w:rPr>
  </w:style>
  <w:style w:type="paragraph" w:customStyle="1" w:styleId="H1">
    <w:name w:val="H1"/>
    <w:basedOn w:val="1"/>
    <w:qFormat/>
    <w:rsid w:val="00A25319"/>
    <w:pPr>
      <w:spacing w:before="460" w:beforeAutospacing="0" w:after="230" w:afterAutospacing="0" w:line="230" w:lineRule="atLeast"/>
    </w:pPr>
    <w:rPr>
      <w:rFonts w:ascii="Arial" w:eastAsia="MS Mincho" w:hAnsi="Arial" w:cs="Times New Roman"/>
      <w:bCs w:val="0"/>
      <w:kern w:val="0"/>
      <w:sz w:val="22"/>
      <w:szCs w:val="20"/>
      <w:lang w:eastAsia="ja-JP"/>
    </w:rPr>
  </w:style>
  <w:style w:type="paragraph" w:customStyle="1" w:styleId="Adress">
    <w:name w:val="Adress"/>
    <w:basedOn w:val="a"/>
    <w:qFormat/>
    <w:rsid w:val="00A25319"/>
    <w:pPr>
      <w:widowControl/>
      <w:spacing w:line="180" w:lineRule="exact"/>
      <w:ind w:left="425" w:hanging="425"/>
      <w:jc w:val="left"/>
    </w:pPr>
    <w:rPr>
      <w:rFonts w:ascii="Arial" w:eastAsia="MS Mincho" w:hAnsi="Arial" w:cs="Times New Roman"/>
      <w:kern w:val="0"/>
      <w:sz w:val="14"/>
      <w:szCs w:val="20"/>
      <w:lang w:val="de-DE" w:eastAsia="ja-JP"/>
    </w:rPr>
  </w:style>
  <w:style w:type="paragraph" w:customStyle="1" w:styleId="Footnote">
    <w:name w:val="Footnote"/>
    <w:basedOn w:val="Adress"/>
    <w:unhideWhenUsed/>
    <w:qFormat/>
    <w:rsid w:val="00A25319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a"/>
    <w:qFormat/>
    <w:rsid w:val="00A25319"/>
    <w:pPr>
      <w:widowControl/>
      <w:spacing w:line="200" w:lineRule="exact"/>
      <w:ind w:left="425" w:hanging="425"/>
    </w:pPr>
    <w:rPr>
      <w:rFonts w:ascii="Arial" w:eastAsia="MS Mincho" w:hAnsi="Arial" w:cs="Times New Roman"/>
      <w:kern w:val="0"/>
      <w:sz w:val="14"/>
      <w:szCs w:val="14"/>
      <w:lang w:val="en-GB" w:eastAsia="ja-JP"/>
    </w:rPr>
  </w:style>
  <w:style w:type="paragraph" w:customStyle="1" w:styleId="ColumnTitle">
    <w:name w:val="ColumnTitle"/>
    <w:basedOn w:val="a"/>
    <w:qFormat/>
    <w:rsid w:val="00A25319"/>
    <w:pPr>
      <w:widowControl/>
      <w:pBdr>
        <w:bottom w:val="single" w:sz="36" w:space="1" w:color="DDDDDD"/>
      </w:pBdr>
      <w:spacing w:after="320"/>
      <w:jc w:val="right"/>
    </w:pPr>
    <w:rPr>
      <w:rFonts w:ascii="Arial" w:eastAsia="MS Mincho" w:hAnsi="Arial" w:cs="Arial"/>
      <w:b/>
      <w:color w:val="C0C0C0"/>
      <w:kern w:val="0"/>
      <w:sz w:val="36"/>
      <w:szCs w:val="36"/>
      <w:lang w:val="en-GB" w:eastAsia="ja-JP"/>
    </w:rPr>
  </w:style>
  <w:style w:type="paragraph" w:customStyle="1" w:styleId="H2">
    <w:name w:val="H2"/>
    <w:basedOn w:val="H1"/>
    <w:qFormat/>
    <w:rsid w:val="00A25319"/>
    <w:rPr>
      <w:bCs/>
      <w:sz w:val="18"/>
    </w:rPr>
  </w:style>
  <w:style w:type="character" w:customStyle="1" w:styleId="Comment">
    <w:name w:val="Comment"/>
    <w:qFormat/>
    <w:rsid w:val="00A25319"/>
    <w:rPr>
      <w:rFonts w:ascii="Arial" w:hAnsi="Arial"/>
      <w:color w:val="FF0000"/>
      <w:sz w:val="14"/>
    </w:rPr>
  </w:style>
  <w:style w:type="paragraph" w:customStyle="1" w:styleId="SchemeCaption">
    <w:name w:val="SchemeCaption"/>
    <w:basedOn w:val="a"/>
    <w:qFormat/>
    <w:rsid w:val="00A25319"/>
    <w:pPr>
      <w:widowControl/>
      <w:spacing w:before="230" w:after="460" w:line="180" w:lineRule="exact"/>
    </w:pPr>
    <w:rPr>
      <w:rFonts w:ascii="Arial" w:eastAsia="MS Mincho" w:hAnsi="Arial" w:cs="Times New Roman"/>
      <w:kern w:val="0"/>
      <w:sz w:val="14"/>
      <w:szCs w:val="14"/>
      <w:lang w:val="en-GB" w:eastAsia="ja-JP"/>
    </w:rPr>
  </w:style>
  <w:style w:type="paragraph" w:customStyle="1" w:styleId="FigureCaption">
    <w:name w:val="FigureCaption"/>
    <w:basedOn w:val="a"/>
    <w:qFormat/>
    <w:rsid w:val="00A25319"/>
    <w:pPr>
      <w:widowControl/>
      <w:spacing w:before="230" w:after="460" w:line="180" w:lineRule="exact"/>
    </w:pPr>
    <w:rPr>
      <w:rFonts w:ascii="Arial" w:eastAsia="MS Mincho" w:hAnsi="Arial" w:cs="Times New Roman"/>
      <w:kern w:val="0"/>
      <w:sz w:val="14"/>
      <w:szCs w:val="14"/>
      <w:lang w:val="en-GB" w:eastAsia="ja-JP"/>
    </w:rPr>
  </w:style>
  <w:style w:type="paragraph" w:customStyle="1" w:styleId="TableCaption">
    <w:name w:val="TableCaption"/>
    <w:basedOn w:val="a"/>
    <w:qFormat/>
    <w:rsid w:val="00A25319"/>
    <w:pPr>
      <w:widowControl/>
      <w:spacing w:after="120" w:line="180" w:lineRule="exact"/>
    </w:pPr>
    <w:rPr>
      <w:rFonts w:ascii="Arial" w:eastAsia="MS Mincho" w:hAnsi="Arial" w:cs="Times New Roman"/>
      <w:kern w:val="0"/>
      <w:sz w:val="14"/>
      <w:szCs w:val="14"/>
      <w:lang w:val="en-GB" w:eastAsia="ja-JP"/>
    </w:rPr>
  </w:style>
  <w:style w:type="paragraph" w:customStyle="1" w:styleId="TableHead">
    <w:name w:val="TableHead"/>
    <w:basedOn w:val="TableCaption"/>
    <w:qFormat/>
    <w:rsid w:val="00A25319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qFormat/>
    <w:rsid w:val="00A25319"/>
  </w:style>
  <w:style w:type="paragraph" w:customStyle="1" w:styleId="TableFoot">
    <w:name w:val="TableFoot"/>
    <w:basedOn w:val="TableBody"/>
    <w:qFormat/>
    <w:rsid w:val="00A25319"/>
    <w:pPr>
      <w:spacing w:before="60" w:after="60"/>
    </w:pPr>
  </w:style>
  <w:style w:type="paragraph" w:customStyle="1" w:styleId="H3">
    <w:name w:val="H3"/>
    <w:basedOn w:val="H2"/>
    <w:qFormat/>
    <w:rsid w:val="00A25319"/>
    <w:rPr>
      <w:b w:val="0"/>
      <w:bCs w:val="0"/>
      <w:i/>
      <w:iCs/>
    </w:rPr>
  </w:style>
  <w:style w:type="paragraph" w:customStyle="1" w:styleId="ManuscriptID">
    <w:name w:val="ManuscriptID"/>
    <w:basedOn w:val="a"/>
    <w:qFormat/>
    <w:rsid w:val="00A25319"/>
    <w:pPr>
      <w:widowControl/>
      <w:spacing w:before="220" w:line="230" w:lineRule="exact"/>
      <w:jc w:val="left"/>
    </w:pPr>
    <w:rPr>
      <w:rFonts w:ascii="Arial" w:eastAsia="MS Mincho" w:hAnsi="Arial" w:cs="Times New Roman"/>
      <w:b/>
      <w:kern w:val="0"/>
      <w:sz w:val="17"/>
      <w:szCs w:val="15"/>
      <w:lang w:val="en-GB" w:eastAsia="ja-JP"/>
    </w:rPr>
  </w:style>
  <w:style w:type="paragraph" w:customStyle="1" w:styleId="Intro">
    <w:name w:val="Intro"/>
    <w:basedOn w:val="a"/>
    <w:qFormat/>
    <w:rsid w:val="00A25319"/>
    <w:pPr>
      <w:widowControl/>
      <w:jc w:val="center"/>
    </w:pPr>
    <w:rPr>
      <w:rFonts w:ascii="Arial" w:eastAsia="Times New Roman" w:hAnsi="Arial" w:cs="Times New Roman"/>
      <w:kern w:val="0"/>
      <w:sz w:val="32"/>
      <w:szCs w:val="20"/>
      <w:lang w:val="de-DE" w:eastAsia="ja-JP"/>
    </w:rPr>
  </w:style>
  <w:style w:type="paragraph" w:customStyle="1" w:styleId="TitleTOC">
    <w:name w:val="Title_TOC"/>
    <w:basedOn w:val="a"/>
    <w:qFormat/>
    <w:rsid w:val="00A25319"/>
    <w:pPr>
      <w:widowControl/>
      <w:spacing w:before="120" w:line="225" w:lineRule="atLeast"/>
      <w:jc w:val="left"/>
    </w:pPr>
    <w:rPr>
      <w:rFonts w:ascii="Arial" w:eastAsia="MS Mincho" w:hAnsi="Arial" w:cs="Times New Roman"/>
      <w:b/>
      <w:kern w:val="0"/>
      <w:sz w:val="17"/>
      <w:szCs w:val="20"/>
      <w:lang w:val="en-GB" w:eastAsia="ja-JP"/>
    </w:rPr>
  </w:style>
  <w:style w:type="paragraph" w:customStyle="1" w:styleId="TableOfContentText">
    <w:name w:val="TableOfContentText"/>
    <w:basedOn w:val="a"/>
    <w:qFormat/>
    <w:rsid w:val="00A25319"/>
    <w:pPr>
      <w:widowControl/>
      <w:spacing w:before="120" w:line="225" w:lineRule="atLeast"/>
      <w:jc w:val="left"/>
    </w:pPr>
    <w:rPr>
      <w:rFonts w:ascii="Arial" w:eastAsia="MS Mincho" w:hAnsi="Arial" w:cs="Times New Roman"/>
      <w:color w:val="000000"/>
      <w:kern w:val="0"/>
      <w:sz w:val="17"/>
      <w:szCs w:val="20"/>
      <w:lang w:val="en-GB" w:eastAsia="ja-JP"/>
    </w:rPr>
  </w:style>
  <w:style w:type="paragraph" w:customStyle="1" w:styleId="P1withIndendation">
    <w:name w:val="P1_with_Indendation"/>
    <w:basedOn w:val="TableCaption"/>
    <w:qFormat/>
    <w:rsid w:val="00A25319"/>
    <w:pPr>
      <w:spacing w:line="225" w:lineRule="exact"/>
      <w:ind w:firstLine="284"/>
    </w:pPr>
    <w:rPr>
      <w:sz w:val="17"/>
    </w:rPr>
  </w:style>
  <w:style w:type="paragraph" w:customStyle="1" w:styleId="Acknowledgements">
    <w:name w:val="Acknowledgements"/>
    <w:basedOn w:val="P1withoutIndendation"/>
    <w:qFormat/>
    <w:rsid w:val="00A25319"/>
    <w:pPr>
      <w:spacing w:after="240" w:line="230" w:lineRule="atLeast"/>
    </w:pPr>
  </w:style>
  <w:style w:type="paragraph" w:customStyle="1" w:styleId="ColumnTitleTOC">
    <w:name w:val="ColumnTitle_TOC"/>
    <w:basedOn w:val="ColumnTitle"/>
    <w:qFormat/>
    <w:rsid w:val="00A25319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MSType">
    <w:name w:val="MSType"/>
    <w:basedOn w:val="ColumnTitleTOC"/>
    <w:qFormat/>
    <w:rsid w:val="00A25319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a"/>
    <w:qFormat/>
    <w:rsid w:val="00A25319"/>
    <w:pPr>
      <w:widowControl/>
      <w:spacing w:before="230"/>
      <w:jc w:val="left"/>
    </w:pPr>
    <w:rPr>
      <w:rFonts w:ascii="Arial" w:eastAsia="MS Mincho" w:hAnsi="Arial" w:cs="Times New Roman"/>
      <w:b/>
      <w:i/>
      <w:kern w:val="0"/>
      <w:sz w:val="17"/>
      <w:szCs w:val="24"/>
      <w:lang w:val="de-DE" w:eastAsia="ja-JP"/>
    </w:rPr>
  </w:style>
  <w:style w:type="paragraph" w:customStyle="1" w:styleId="TableSpacer">
    <w:name w:val="TableSpacer"/>
    <w:basedOn w:val="a"/>
    <w:qFormat/>
    <w:rsid w:val="00A25319"/>
    <w:pPr>
      <w:widowControl/>
      <w:spacing w:before="360"/>
      <w:jc w:val="left"/>
    </w:pPr>
    <w:rPr>
      <w:rFonts w:ascii="Arial" w:eastAsia="MS Mincho" w:hAnsi="Arial" w:cs="Times New Roman"/>
      <w:kern w:val="0"/>
      <w:sz w:val="14"/>
      <w:szCs w:val="24"/>
      <w:lang w:val="de-DE" w:eastAsia="ja-JP"/>
    </w:rPr>
  </w:style>
  <w:style w:type="paragraph" w:customStyle="1" w:styleId="Abstract">
    <w:name w:val="Abstract"/>
    <w:basedOn w:val="a"/>
    <w:qFormat/>
    <w:rsid w:val="00A25319"/>
    <w:pPr>
      <w:widowControl/>
      <w:spacing w:after="360" w:line="225" w:lineRule="exact"/>
    </w:pPr>
    <w:rPr>
      <w:rFonts w:ascii="Arial" w:eastAsia="MS Mincho" w:hAnsi="Arial" w:cs="Times New Roman"/>
      <w:kern w:val="0"/>
      <w:sz w:val="16"/>
      <w:szCs w:val="20"/>
      <w:lang w:val="en-GB" w:eastAsia="ja-JP"/>
    </w:rPr>
  </w:style>
  <w:style w:type="paragraph" w:customStyle="1" w:styleId="P1">
    <w:name w:val="P1"/>
    <w:basedOn w:val="P1withoutIndendation"/>
    <w:qFormat/>
    <w:rsid w:val="00A25319"/>
    <w:pPr>
      <w:jc w:val="left"/>
    </w:pPr>
    <w:rPr>
      <w:lang w:val="en-US"/>
    </w:rPr>
  </w:style>
  <w:style w:type="paragraph" w:customStyle="1" w:styleId="List1">
    <w:name w:val="List1"/>
    <w:basedOn w:val="a"/>
    <w:qFormat/>
    <w:rsid w:val="00A25319"/>
    <w:pPr>
      <w:widowControl/>
      <w:tabs>
        <w:tab w:val="left" w:pos="567"/>
      </w:tabs>
      <w:spacing w:before="240" w:after="120" w:line="480" w:lineRule="exact"/>
      <w:ind w:left="567" w:hanging="567"/>
      <w:jc w:val="left"/>
    </w:pPr>
    <w:rPr>
      <w:rFonts w:ascii="Times New Roman" w:eastAsia="Times New Roman" w:hAnsi="Times New Roman" w:cs="Times New Roman"/>
      <w:kern w:val="0"/>
      <w:sz w:val="24"/>
      <w:szCs w:val="24"/>
      <w:lang w:val="de-DE" w:eastAsia="de-DE"/>
    </w:rPr>
  </w:style>
  <w:style w:type="character" w:customStyle="1" w:styleId="entryauthor">
    <w:name w:val="entryauthor"/>
    <w:basedOn w:val="a0"/>
    <w:qFormat/>
    <w:rsid w:val="00A25319"/>
  </w:style>
  <w:style w:type="paragraph" w:styleId="af5">
    <w:name w:val="No Spacing"/>
    <w:uiPriority w:val="1"/>
    <w:qFormat/>
    <w:rsid w:val="00A25319"/>
    <w:pPr>
      <w:spacing w:before="100"/>
    </w:pPr>
    <w:rPr>
      <w:kern w:val="0"/>
      <w:sz w:val="20"/>
      <w:szCs w:val="20"/>
    </w:rPr>
  </w:style>
  <w:style w:type="paragraph" w:styleId="af6">
    <w:name w:val="Quote"/>
    <w:basedOn w:val="a"/>
    <w:next w:val="a"/>
    <w:link w:val="af7"/>
    <w:uiPriority w:val="29"/>
    <w:qFormat/>
    <w:rsid w:val="00A25319"/>
    <w:pPr>
      <w:widowControl/>
      <w:spacing w:before="100" w:after="200" w:line="276" w:lineRule="auto"/>
      <w:jc w:val="left"/>
    </w:pPr>
    <w:rPr>
      <w:i/>
      <w:iCs/>
      <w:kern w:val="0"/>
      <w:sz w:val="24"/>
      <w:szCs w:val="24"/>
    </w:rPr>
  </w:style>
  <w:style w:type="character" w:customStyle="1" w:styleId="af7">
    <w:name w:val="引用 字符"/>
    <w:basedOn w:val="a0"/>
    <w:link w:val="af6"/>
    <w:uiPriority w:val="29"/>
    <w:rsid w:val="00A25319"/>
    <w:rPr>
      <w:i/>
      <w:iCs/>
      <w:kern w:val="0"/>
      <w:sz w:val="24"/>
      <w:szCs w:val="24"/>
    </w:rPr>
  </w:style>
  <w:style w:type="paragraph" w:styleId="af8">
    <w:name w:val="Intense Quote"/>
    <w:basedOn w:val="a"/>
    <w:next w:val="a"/>
    <w:link w:val="af9"/>
    <w:uiPriority w:val="30"/>
    <w:qFormat/>
    <w:rsid w:val="00A25319"/>
    <w:pPr>
      <w:widowControl/>
      <w:spacing w:before="240" w:after="240"/>
      <w:ind w:left="1080" w:right="1080"/>
      <w:jc w:val="center"/>
    </w:pPr>
    <w:rPr>
      <w:color w:val="4F81BD" w:themeColor="accent1"/>
      <w:kern w:val="0"/>
      <w:sz w:val="24"/>
      <w:szCs w:val="24"/>
    </w:rPr>
  </w:style>
  <w:style w:type="character" w:customStyle="1" w:styleId="af9">
    <w:name w:val="明显引用 字符"/>
    <w:basedOn w:val="a0"/>
    <w:link w:val="af8"/>
    <w:uiPriority w:val="30"/>
    <w:rsid w:val="00A25319"/>
    <w:rPr>
      <w:color w:val="4F81BD" w:themeColor="accent1"/>
      <w:kern w:val="0"/>
      <w:sz w:val="24"/>
      <w:szCs w:val="24"/>
    </w:rPr>
  </w:style>
  <w:style w:type="character" w:customStyle="1" w:styleId="13">
    <w:name w:val="不明显强调1"/>
    <w:uiPriority w:val="19"/>
    <w:qFormat/>
    <w:rsid w:val="00A25319"/>
    <w:rPr>
      <w:i/>
      <w:iCs/>
      <w:color w:val="244061" w:themeColor="accent1" w:themeShade="80"/>
    </w:rPr>
  </w:style>
  <w:style w:type="character" w:customStyle="1" w:styleId="14">
    <w:name w:val="明显强调1"/>
    <w:uiPriority w:val="21"/>
    <w:qFormat/>
    <w:rsid w:val="00A25319"/>
    <w:rPr>
      <w:b/>
      <w:bCs/>
      <w:caps/>
      <w:color w:val="244061" w:themeColor="accent1" w:themeShade="80"/>
      <w:spacing w:val="10"/>
    </w:rPr>
  </w:style>
  <w:style w:type="character" w:customStyle="1" w:styleId="15">
    <w:name w:val="不明显参考1"/>
    <w:uiPriority w:val="31"/>
    <w:qFormat/>
    <w:rsid w:val="00A25319"/>
    <w:rPr>
      <w:b/>
      <w:bCs/>
      <w:color w:val="4F81BD" w:themeColor="accent1"/>
    </w:rPr>
  </w:style>
  <w:style w:type="character" w:customStyle="1" w:styleId="16">
    <w:name w:val="明显参考1"/>
    <w:uiPriority w:val="32"/>
    <w:qFormat/>
    <w:rsid w:val="00A25319"/>
    <w:rPr>
      <w:b/>
      <w:bCs/>
      <w:i/>
      <w:iCs/>
      <w:caps/>
      <w:color w:val="4F81BD" w:themeColor="accent1"/>
    </w:rPr>
  </w:style>
  <w:style w:type="character" w:customStyle="1" w:styleId="17">
    <w:name w:val="书籍标题1"/>
    <w:uiPriority w:val="33"/>
    <w:qFormat/>
    <w:rsid w:val="00A25319"/>
    <w:rPr>
      <w:b/>
      <w:bCs/>
      <w:i/>
      <w:iCs/>
      <w:spacing w:val="0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rsid w:val="00A25319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beforeAutospacing="0" w:after="0" w:afterAutospacing="0" w:line="276" w:lineRule="auto"/>
      <w:outlineLvl w:val="9"/>
    </w:pPr>
    <w:rPr>
      <w:rFonts w:asciiTheme="minorHAnsi" w:eastAsiaTheme="minorEastAsia" w:hAnsiTheme="minorHAnsi" w:cstheme="minorBidi"/>
      <w:b w:val="0"/>
      <w:bCs w:val="0"/>
      <w:caps/>
      <w:color w:val="FFFFFF" w:themeColor="background1"/>
      <w:spacing w:val="15"/>
      <w:kern w:val="0"/>
      <w:sz w:val="22"/>
      <w:szCs w:val="22"/>
    </w:rPr>
  </w:style>
  <w:style w:type="character" w:customStyle="1" w:styleId="150">
    <w:name w:val="15"/>
    <w:basedOn w:val="a0"/>
    <w:rsid w:val="00A25319"/>
    <w:rPr>
      <w:rFonts w:ascii="Times New Roman" w:hAnsi="Times New Roman" w:cs="Times New Roman" w:hint="default"/>
      <w:color w:val="0000FF"/>
      <w:u w:val="single"/>
    </w:rPr>
  </w:style>
  <w:style w:type="character" w:customStyle="1" w:styleId="keyword">
    <w:name w:val="keyword"/>
    <w:basedOn w:val="a0"/>
    <w:rsid w:val="00A25319"/>
  </w:style>
  <w:style w:type="character" w:styleId="afa">
    <w:name w:val="Placeholder Text"/>
    <w:basedOn w:val="a0"/>
    <w:uiPriority w:val="99"/>
    <w:semiHidden/>
    <w:rsid w:val="00C33FA9"/>
    <w:rPr>
      <w:color w:val="808080"/>
    </w:rPr>
  </w:style>
  <w:style w:type="paragraph" w:customStyle="1" w:styleId="Part">
    <w:name w:val="Part"/>
    <w:basedOn w:val="1"/>
    <w:qFormat/>
    <w:rsid w:val="00342D0F"/>
    <w:rPr>
      <w:rFonts w:ascii="Times New Roman" w:hAnsi="Times New Roman"/>
      <w:iCs/>
      <w:kern w:val="0"/>
      <w:sz w:val="24"/>
      <w:szCs w:val="24"/>
      <w:lang w:val="en-GB"/>
    </w:rPr>
  </w:style>
  <w:style w:type="character" w:customStyle="1" w:styleId="rx-element-authors">
    <w:name w:val="rx-element-authors"/>
    <w:basedOn w:val="a0"/>
    <w:rsid w:val="00A14779"/>
  </w:style>
  <w:style w:type="character" w:customStyle="1" w:styleId="rx-element-literature">
    <w:name w:val="rx-element-literature"/>
    <w:basedOn w:val="a0"/>
    <w:rsid w:val="00A14779"/>
  </w:style>
  <w:style w:type="paragraph" w:customStyle="1" w:styleId="MainText">
    <w:name w:val="Main Text"/>
    <w:basedOn w:val="a"/>
    <w:rsid w:val="004D60D4"/>
    <w:pPr>
      <w:widowControl/>
      <w:spacing w:line="480" w:lineRule="auto"/>
      <w:jc w:val="left"/>
    </w:pPr>
    <w:rPr>
      <w:rFonts w:ascii="Arial" w:eastAsia="等线" w:hAnsi="Arial" w:cs="Arial"/>
      <w:kern w:val="0"/>
      <w:sz w:val="24"/>
      <w:szCs w:val="24"/>
      <w:lang w:val="en-GB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2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1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2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9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4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4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85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6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6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2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1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3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82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266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0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83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8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4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5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9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43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6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2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04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8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2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43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6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50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12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11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3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53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8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8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6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59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9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88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7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83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02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4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10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79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0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9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9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3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2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31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1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87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5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8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50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14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53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76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7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0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0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1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4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0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7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7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78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9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90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73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6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1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7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36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64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03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22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7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31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54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62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8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73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733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63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48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0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03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1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1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8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4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5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25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4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35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6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93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9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2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47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35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8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44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2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2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88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74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38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31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8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8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638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41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260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17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37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3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7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8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7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4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5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57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3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2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9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1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4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14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24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8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5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7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8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9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9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7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8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7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7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1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3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73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8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4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8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24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0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7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36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0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0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4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8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5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6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1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5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5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0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11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4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29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24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77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10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10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84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819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2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14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1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9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1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4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0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0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74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43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99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0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66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9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52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54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8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4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78.png"/><Relationship Id="rId159" Type="http://schemas.openxmlformats.org/officeDocument/2006/relationships/image" Target="media/image99.png"/><Relationship Id="rId170" Type="http://schemas.openxmlformats.org/officeDocument/2006/relationships/image" Target="media/image110.png"/><Relationship Id="rId191" Type="http://schemas.openxmlformats.org/officeDocument/2006/relationships/image" Target="media/image131.png"/><Relationship Id="rId205" Type="http://schemas.openxmlformats.org/officeDocument/2006/relationships/image" Target="media/image145.png"/><Relationship Id="rId226" Type="http://schemas.openxmlformats.org/officeDocument/2006/relationships/image" Target="media/image166.png"/><Relationship Id="rId107" Type="http://schemas.openxmlformats.org/officeDocument/2006/relationships/image" Target="media/image50.e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68.png"/><Relationship Id="rId149" Type="http://schemas.openxmlformats.org/officeDocument/2006/relationships/image" Target="media/image89.png"/><Relationship Id="rId5" Type="http://schemas.openxmlformats.org/officeDocument/2006/relationships/webSettings" Target="webSettings.xml"/><Relationship Id="rId95" Type="http://schemas.openxmlformats.org/officeDocument/2006/relationships/image" Target="media/image44.emf"/><Relationship Id="rId160" Type="http://schemas.openxmlformats.org/officeDocument/2006/relationships/image" Target="media/image100.png"/><Relationship Id="rId181" Type="http://schemas.openxmlformats.org/officeDocument/2006/relationships/image" Target="media/image121.png"/><Relationship Id="rId216" Type="http://schemas.openxmlformats.org/officeDocument/2006/relationships/image" Target="media/image156.png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png"/><Relationship Id="rId139" Type="http://schemas.openxmlformats.org/officeDocument/2006/relationships/image" Target="media/image79.png"/><Relationship Id="rId85" Type="http://schemas.openxmlformats.org/officeDocument/2006/relationships/image" Target="media/image39.emf"/><Relationship Id="rId150" Type="http://schemas.openxmlformats.org/officeDocument/2006/relationships/image" Target="media/image90.png"/><Relationship Id="rId171" Type="http://schemas.openxmlformats.org/officeDocument/2006/relationships/image" Target="media/image111.png"/><Relationship Id="rId192" Type="http://schemas.openxmlformats.org/officeDocument/2006/relationships/image" Target="media/image132.png"/><Relationship Id="rId206" Type="http://schemas.openxmlformats.org/officeDocument/2006/relationships/image" Target="media/image146.png"/><Relationship Id="rId227" Type="http://schemas.openxmlformats.org/officeDocument/2006/relationships/image" Target="media/image167.png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9.png"/><Relationship Id="rId54" Type="http://schemas.openxmlformats.org/officeDocument/2006/relationships/oleObject" Target="embeddings/oleObject23.bin"/><Relationship Id="rId75" Type="http://schemas.openxmlformats.org/officeDocument/2006/relationships/image" Target="media/image34.emf"/><Relationship Id="rId96" Type="http://schemas.openxmlformats.org/officeDocument/2006/relationships/oleObject" Target="embeddings/oleObject44.bin"/><Relationship Id="rId140" Type="http://schemas.openxmlformats.org/officeDocument/2006/relationships/image" Target="media/image80.png"/><Relationship Id="rId161" Type="http://schemas.openxmlformats.org/officeDocument/2006/relationships/image" Target="media/image101.png"/><Relationship Id="rId182" Type="http://schemas.openxmlformats.org/officeDocument/2006/relationships/image" Target="media/image122.png"/><Relationship Id="rId217" Type="http://schemas.openxmlformats.org/officeDocument/2006/relationships/image" Target="media/image157.png"/><Relationship Id="rId6" Type="http://schemas.openxmlformats.org/officeDocument/2006/relationships/footnotes" Target="footnotes.xml"/><Relationship Id="rId23" Type="http://schemas.openxmlformats.org/officeDocument/2006/relationships/image" Target="media/image8.emf"/><Relationship Id="rId119" Type="http://schemas.openxmlformats.org/officeDocument/2006/relationships/image" Target="media/image59.png"/><Relationship Id="rId44" Type="http://schemas.openxmlformats.org/officeDocument/2006/relationships/oleObject" Target="embeddings/oleObject18.bin"/><Relationship Id="rId65" Type="http://schemas.openxmlformats.org/officeDocument/2006/relationships/image" Target="media/image29.emf"/><Relationship Id="rId86" Type="http://schemas.openxmlformats.org/officeDocument/2006/relationships/oleObject" Target="embeddings/oleObject39.bin"/><Relationship Id="rId130" Type="http://schemas.openxmlformats.org/officeDocument/2006/relationships/image" Target="media/image70.png"/><Relationship Id="rId151" Type="http://schemas.openxmlformats.org/officeDocument/2006/relationships/image" Target="media/image91.png"/><Relationship Id="rId172" Type="http://schemas.openxmlformats.org/officeDocument/2006/relationships/image" Target="media/image112.png"/><Relationship Id="rId193" Type="http://schemas.openxmlformats.org/officeDocument/2006/relationships/image" Target="media/image133.png"/><Relationship Id="rId207" Type="http://schemas.openxmlformats.org/officeDocument/2006/relationships/image" Target="media/image147.png"/><Relationship Id="rId228" Type="http://schemas.openxmlformats.org/officeDocument/2006/relationships/footer" Target="footer1.xml"/><Relationship Id="rId13" Type="http://schemas.openxmlformats.org/officeDocument/2006/relationships/image" Target="media/image3.emf"/><Relationship Id="rId109" Type="http://schemas.openxmlformats.org/officeDocument/2006/relationships/image" Target="media/image51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emf"/><Relationship Id="rId120" Type="http://schemas.openxmlformats.org/officeDocument/2006/relationships/image" Target="media/image60.png"/><Relationship Id="rId141" Type="http://schemas.openxmlformats.org/officeDocument/2006/relationships/image" Target="media/image81.png"/><Relationship Id="rId7" Type="http://schemas.openxmlformats.org/officeDocument/2006/relationships/endnotes" Target="endnotes.xml"/><Relationship Id="rId162" Type="http://schemas.openxmlformats.org/officeDocument/2006/relationships/image" Target="media/image102.png"/><Relationship Id="rId183" Type="http://schemas.openxmlformats.org/officeDocument/2006/relationships/image" Target="media/image123.png"/><Relationship Id="rId218" Type="http://schemas.openxmlformats.org/officeDocument/2006/relationships/image" Target="media/image158.png"/><Relationship Id="rId24" Type="http://schemas.openxmlformats.org/officeDocument/2006/relationships/oleObject" Target="embeddings/oleObject8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oleObject" Target="embeddings/oleObject51.bin"/><Relationship Id="rId131" Type="http://schemas.openxmlformats.org/officeDocument/2006/relationships/image" Target="media/image71.png"/><Relationship Id="rId152" Type="http://schemas.openxmlformats.org/officeDocument/2006/relationships/image" Target="media/image92.png"/><Relationship Id="rId173" Type="http://schemas.openxmlformats.org/officeDocument/2006/relationships/image" Target="media/image113.png"/><Relationship Id="rId194" Type="http://schemas.openxmlformats.org/officeDocument/2006/relationships/image" Target="media/image134.png"/><Relationship Id="rId208" Type="http://schemas.openxmlformats.org/officeDocument/2006/relationships/image" Target="media/image148.png"/><Relationship Id="rId229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8" Type="http://schemas.openxmlformats.org/officeDocument/2006/relationships/hyperlink" Target="mailto:jianweihan@ecust.edu.cn" TargetMode="External"/><Relationship Id="rId98" Type="http://schemas.openxmlformats.org/officeDocument/2006/relationships/oleObject" Target="embeddings/oleObject45.bin"/><Relationship Id="rId121" Type="http://schemas.openxmlformats.org/officeDocument/2006/relationships/image" Target="media/image61.png"/><Relationship Id="rId142" Type="http://schemas.openxmlformats.org/officeDocument/2006/relationships/image" Target="media/image82.png"/><Relationship Id="rId163" Type="http://schemas.openxmlformats.org/officeDocument/2006/relationships/image" Target="media/image103.png"/><Relationship Id="rId184" Type="http://schemas.openxmlformats.org/officeDocument/2006/relationships/image" Target="media/image124.png"/><Relationship Id="rId219" Type="http://schemas.openxmlformats.org/officeDocument/2006/relationships/image" Target="media/image159.png"/><Relationship Id="rId230" Type="http://schemas.openxmlformats.org/officeDocument/2006/relationships/theme" Target="theme/theme1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image" Target="media/image56.png"/><Relationship Id="rId137" Type="http://schemas.openxmlformats.org/officeDocument/2006/relationships/image" Target="media/image77.png"/><Relationship Id="rId158" Type="http://schemas.openxmlformats.org/officeDocument/2006/relationships/image" Target="media/image98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emf"/><Relationship Id="rId132" Type="http://schemas.openxmlformats.org/officeDocument/2006/relationships/image" Target="media/image72.png"/><Relationship Id="rId153" Type="http://schemas.openxmlformats.org/officeDocument/2006/relationships/image" Target="media/image93.png"/><Relationship Id="rId174" Type="http://schemas.openxmlformats.org/officeDocument/2006/relationships/image" Target="media/image114.png"/><Relationship Id="rId179" Type="http://schemas.openxmlformats.org/officeDocument/2006/relationships/image" Target="media/image119.png"/><Relationship Id="rId195" Type="http://schemas.openxmlformats.org/officeDocument/2006/relationships/image" Target="media/image135.png"/><Relationship Id="rId209" Type="http://schemas.openxmlformats.org/officeDocument/2006/relationships/image" Target="media/image149.png"/><Relationship Id="rId190" Type="http://schemas.openxmlformats.org/officeDocument/2006/relationships/image" Target="media/image130.png"/><Relationship Id="rId204" Type="http://schemas.openxmlformats.org/officeDocument/2006/relationships/image" Target="media/image144.png"/><Relationship Id="rId220" Type="http://schemas.openxmlformats.org/officeDocument/2006/relationships/image" Target="media/image160.png"/><Relationship Id="rId225" Type="http://schemas.openxmlformats.org/officeDocument/2006/relationships/image" Target="media/image165.png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emf"/><Relationship Id="rId101" Type="http://schemas.openxmlformats.org/officeDocument/2006/relationships/image" Target="media/image47.emf"/><Relationship Id="rId122" Type="http://schemas.openxmlformats.org/officeDocument/2006/relationships/image" Target="media/image62.png"/><Relationship Id="rId143" Type="http://schemas.openxmlformats.org/officeDocument/2006/relationships/image" Target="media/image83.png"/><Relationship Id="rId148" Type="http://schemas.openxmlformats.org/officeDocument/2006/relationships/image" Target="media/image88.png"/><Relationship Id="rId164" Type="http://schemas.openxmlformats.org/officeDocument/2006/relationships/image" Target="media/image104.png"/><Relationship Id="rId169" Type="http://schemas.openxmlformats.org/officeDocument/2006/relationships/image" Target="media/image109.png"/><Relationship Id="rId185" Type="http://schemas.openxmlformats.org/officeDocument/2006/relationships/image" Target="media/image125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80" Type="http://schemas.openxmlformats.org/officeDocument/2006/relationships/image" Target="media/image120.png"/><Relationship Id="rId210" Type="http://schemas.openxmlformats.org/officeDocument/2006/relationships/image" Target="media/image150.png"/><Relationship Id="rId215" Type="http://schemas.openxmlformats.org/officeDocument/2006/relationships/image" Target="media/image155.png"/><Relationship Id="rId26" Type="http://schemas.openxmlformats.org/officeDocument/2006/relationships/oleObject" Target="embeddings/oleObject9.bin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73.png"/><Relationship Id="rId154" Type="http://schemas.openxmlformats.org/officeDocument/2006/relationships/image" Target="media/image94.png"/><Relationship Id="rId175" Type="http://schemas.openxmlformats.org/officeDocument/2006/relationships/image" Target="media/image115.png"/><Relationship Id="rId196" Type="http://schemas.openxmlformats.org/officeDocument/2006/relationships/image" Target="media/image136.png"/><Relationship Id="rId200" Type="http://schemas.openxmlformats.org/officeDocument/2006/relationships/image" Target="media/image140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61.png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3.png"/><Relationship Id="rId144" Type="http://schemas.openxmlformats.org/officeDocument/2006/relationships/image" Target="media/image84.png"/><Relationship Id="rId90" Type="http://schemas.openxmlformats.org/officeDocument/2006/relationships/oleObject" Target="embeddings/oleObject41.bin"/><Relationship Id="rId165" Type="http://schemas.openxmlformats.org/officeDocument/2006/relationships/image" Target="media/image105.png"/><Relationship Id="rId186" Type="http://schemas.openxmlformats.org/officeDocument/2006/relationships/image" Target="media/image126.png"/><Relationship Id="rId211" Type="http://schemas.openxmlformats.org/officeDocument/2006/relationships/image" Target="media/image151.png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emf"/><Relationship Id="rId113" Type="http://schemas.openxmlformats.org/officeDocument/2006/relationships/image" Target="media/image53.png"/><Relationship Id="rId134" Type="http://schemas.openxmlformats.org/officeDocument/2006/relationships/image" Target="media/image74.png"/><Relationship Id="rId80" Type="http://schemas.openxmlformats.org/officeDocument/2006/relationships/oleObject" Target="embeddings/oleObject36.bin"/><Relationship Id="rId155" Type="http://schemas.openxmlformats.org/officeDocument/2006/relationships/image" Target="media/image95.png"/><Relationship Id="rId176" Type="http://schemas.openxmlformats.org/officeDocument/2006/relationships/image" Target="media/image116.png"/><Relationship Id="rId197" Type="http://schemas.openxmlformats.org/officeDocument/2006/relationships/image" Target="media/image137.png"/><Relationship Id="rId201" Type="http://schemas.openxmlformats.org/officeDocument/2006/relationships/image" Target="media/image141.png"/><Relationship Id="rId222" Type="http://schemas.openxmlformats.org/officeDocument/2006/relationships/image" Target="media/image162.png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emf"/><Relationship Id="rId124" Type="http://schemas.openxmlformats.org/officeDocument/2006/relationships/image" Target="media/image64.png"/><Relationship Id="rId70" Type="http://schemas.openxmlformats.org/officeDocument/2006/relationships/oleObject" Target="embeddings/oleObject31.bin"/><Relationship Id="rId91" Type="http://schemas.openxmlformats.org/officeDocument/2006/relationships/image" Target="media/image42.emf"/><Relationship Id="rId145" Type="http://schemas.openxmlformats.org/officeDocument/2006/relationships/image" Target="media/image85.png"/><Relationship Id="rId166" Type="http://schemas.openxmlformats.org/officeDocument/2006/relationships/image" Target="media/image106.png"/><Relationship Id="rId187" Type="http://schemas.openxmlformats.org/officeDocument/2006/relationships/image" Target="media/image127.png"/><Relationship Id="rId1" Type="http://schemas.openxmlformats.org/officeDocument/2006/relationships/customXml" Target="../customXml/item1.xml"/><Relationship Id="rId212" Type="http://schemas.openxmlformats.org/officeDocument/2006/relationships/image" Target="media/image152.png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image" Target="media/image54.png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75.png"/><Relationship Id="rId156" Type="http://schemas.openxmlformats.org/officeDocument/2006/relationships/image" Target="media/image96.png"/><Relationship Id="rId177" Type="http://schemas.openxmlformats.org/officeDocument/2006/relationships/image" Target="media/image117.png"/><Relationship Id="rId198" Type="http://schemas.openxmlformats.org/officeDocument/2006/relationships/image" Target="media/image138.png"/><Relationship Id="rId202" Type="http://schemas.openxmlformats.org/officeDocument/2006/relationships/image" Target="media/image142.png"/><Relationship Id="rId223" Type="http://schemas.openxmlformats.org/officeDocument/2006/relationships/image" Target="media/image163.png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5.png"/><Relationship Id="rId146" Type="http://schemas.openxmlformats.org/officeDocument/2006/relationships/image" Target="media/image86.png"/><Relationship Id="rId167" Type="http://schemas.openxmlformats.org/officeDocument/2006/relationships/image" Target="media/image107.png"/><Relationship Id="rId188" Type="http://schemas.openxmlformats.org/officeDocument/2006/relationships/image" Target="media/image128.png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13" Type="http://schemas.openxmlformats.org/officeDocument/2006/relationships/image" Target="media/image153.png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png"/><Relationship Id="rId136" Type="http://schemas.openxmlformats.org/officeDocument/2006/relationships/image" Target="media/image76.png"/><Relationship Id="rId157" Type="http://schemas.openxmlformats.org/officeDocument/2006/relationships/image" Target="media/image97.png"/><Relationship Id="rId178" Type="http://schemas.openxmlformats.org/officeDocument/2006/relationships/image" Target="media/image118.png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99" Type="http://schemas.openxmlformats.org/officeDocument/2006/relationships/image" Target="media/image139.png"/><Relationship Id="rId203" Type="http://schemas.openxmlformats.org/officeDocument/2006/relationships/image" Target="media/image143.png"/><Relationship Id="rId19" Type="http://schemas.openxmlformats.org/officeDocument/2006/relationships/image" Target="media/image6.emf"/><Relationship Id="rId224" Type="http://schemas.openxmlformats.org/officeDocument/2006/relationships/image" Target="media/image164.png"/><Relationship Id="rId30" Type="http://schemas.openxmlformats.org/officeDocument/2006/relationships/oleObject" Target="embeddings/oleObject11.bin"/><Relationship Id="rId105" Type="http://schemas.openxmlformats.org/officeDocument/2006/relationships/image" Target="media/image49.emf"/><Relationship Id="rId126" Type="http://schemas.openxmlformats.org/officeDocument/2006/relationships/image" Target="media/image66.png"/><Relationship Id="rId147" Type="http://schemas.openxmlformats.org/officeDocument/2006/relationships/image" Target="media/image87.png"/><Relationship Id="rId168" Type="http://schemas.openxmlformats.org/officeDocument/2006/relationships/image" Target="media/image108.png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emf"/><Relationship Id="rId189" Type="http://schemas.openxmlformats.org/officeDocument/2006/relationships/image" Target="media/image129.png"/><Relationship Id="rId3" Type="http://schemas.openxmlformats.org/officeDocument/2006/relationships/styles" Target="styles.xml"/><Relationship Id="rId214" Type="http://schemas.openxmlformats.org/officeDocument/2006/relationships/image" Target="media/image15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D96E8B-DEF4-43A8-86FC-4CDA4C5E3B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4</Pages>
  <Words>6724</Words>
  <Characters>38330</Characters>
  <Application>Microsoft Office Word</Application>
  <DocSecurity>0</DocSecurity>
  <Lines>319</Lines>
  <Paragraphs>89</Paragraphs>
  <ScaleCrop>false</ScaleCrop>
  <Company/>
  <LinksUpToDate>false</LinksUpToDate>
  <CharactersWithSpaces>44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吴洵燊</dc:creator>
  <cp:keywords/>
  <dc:description/>
  <cp:lastModifiedBy>JIANWEI HAN</cp:lastModifiedBy>
  <cp:revision>5</cp:revision>
  <dcterms:created xsi:type="dcterms:W3CDTF">2023-10-27T06:25:00Z</dcterms:created>
  <dcterms:modified xsi:type="dcterms:W3CDTF">2023-11-25T09:24:00Z</dcterms:modified>
</cp:coreProperties>
</file>